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56" r:id="rId2"/>
    <p:sldId id="904" r:id="rId3"/>
    <p:sldId id="833" r:id="rId4"/>
    <p:sldId id="916" r:id="rId5"/>
    <p:sldId id="917" r:id="rId6"/>
    <p:sldId id="913" r:id="rId7"/>
    <p:sldId id="898" r:id="rId8"/>
    <p:sldId id="899" r:id="rId9"/>
    <p:sldId id="900" r:id="rId10"/>
    <p:sldId id="901" r:id="rId11"/>
    <p:sldId id="908" r:id="rId12"/>
    <p:sldId id="909" r:id="rId13"/>
    <p:sldId id="910" r:id="rId14"/>
    <p:sldId id="911" r:id="rId15"/>
    <p:sldId id="914" r:id="rId16"/>
    <p:sldId id="915" r:id="rId17"/>
    <p:sldId id="887" r:id="rId18"/>
    <p:sldId id="888" r:id="rId19"/>
    <p:sldId id="272" r:id="rId20"/>
    <p:sldId id="890" r:id="rId21"/>
    <p:sldId id="891" r:id="rId22"/>
    <p:sldId id="895" r:id="rId23"/>
    <p:sldId id="896" r:id="rId24"/>
    <p:sldId id="903" r:id="rId25"/>
    <p:sldId id="905" r:id="rId26"/>
    <p:sldId id="906" r:id="rId27"/>
    <p:sldId id="907" r:id="rId28"/>
    <p:sldId id="902" r:id="rId29"/>
    <p:sldId id="897" r:id="rId30"/>
    <p:sldId id="886" r:id="rId31"/>
  </p:sldIdLst>
  <p:sldSz cx="10077450" cy="756285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>
          <p15:clr>
            <a:srgbClr val="A4A3A4"/>
          </p15:clr>
        </p15:guide>
        <p15:guide id="2" pos="31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66" autoAdjust="0"/>
  </p:normalViewPr>
  <p:slideViewPr>
    <p:cSldViewPr>
      <p:cViewPr varScale="1">
        <p:scale>
          <a:sx n="97" d="100"/>
          <a:sy n="97" d="100"/>
        </p:scale>
        <p:origin x="1722" y="72"/>
      </p:cViewPr>
      <p:guideLst>
        <p:guide orient="horz" pos="2382"/>
        <p:guide pos="317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zhiwen zhao" userId="bc03072ab7912b87" providerId="LiveId" clId="{BEA650CD-97D6-447A-A19F-5D70887D8100}"/>
    <pc:docChg chg="custSel addSld delSld modSld sldOrd">
      <pc:chgData name="zhiwen zhao" userId="bc03072ab7912b87" providerId="LiveId" clId="{BEA650CD-97D6-447A-A19F-5D70887D8100}" dt="2019-09-09T06:20:53.039" v="201"/>
      <pc:docMkLst>
        <pc:docMk/>
      </pc:docMkLst>
      <pc:sldChg chg="ord">
        <pc:chgData name="zhiwen zhao" userId="bc03072ab7912b87" providerId="LiveId" clId="{BEA650CD-97D6-447A-A19F-5D70887D8100}" dt="2019-09-09T02:29:20.697" v="0"/>
        <pc:sldMkLst>
          <pc:docMk/>
          <pc:sldMk cId="4127043582" sldId="282"/>
        </pc:sldMkLst>
      </pc:sldChg>
      <pc:sldChg chg="delSp">
        <pc:chgData name="zhiwen zhao" userId="bc03072ab7912b87" providerId="LiveId" clId="{BEA650CD-97D6-447A-A19F-5D70887D8100}" dt="2019-09-09T02:29:44.993" v="1" actId="478"/>
        <pc:sldMkLst>
          <pc:docMk/>
          <pc:sldMk cId="3527438076" sldId="286"/>
        </pc:sldMkLst>
        <pc:spChg chg="del">
          <ac:chgData name="zhiwen zhao" userId="bc03072ab7912b87" providerId="LiveId" clId="{BEA650CD-97D6-447A-A19F-5D70887D8100}" dt="2019-09-09T02:29:44.993" v="1" actId="478"/>
          <ac:spMkLst>
            <pc:docMk/>
            <pc:sldMk cId="3527438076" sldId="286"/>
            <ac:spMk id="10" creationId="{00000000-0000-0000-0000-000000000000}"/>
          </ac:spMkLst>
        </pc:spChg>
      </pc:sldChg>
      <pc:sldChg chg="addSp modSp add">
        <pc:chgData name="zhiwen zhao" userId="bc03072ab7912b87" providerId="LiveId" clId="{BEA650CD-97D6-447A-A19F-5D70887D8100}" dt="2019-09-09T03:53:32.885" v="114" actId="20577"/>
        <pc:sldMkLst>
          <pc:docMk/>
          <pc:sldMk cId="3347406295" sldId="293"/>
        </pc:sldMkLst>
        <pc:spChg chg="mod">
          <ac:chgData name="zhiwen zhao" userId="bc03072ab7912b87" providerId="LiveId" clId="{BEA650CD-97D6-447A-A19F-5D70887D8100}" dt="2019-09-09T03:43:10.001" v="95"/>
          <ac:spMkLst>
            <pc:docMk/>
            <pc:sldMk cId="3347406295" sldId="293"/>
            <ac:spMk id="8" creationId="{00000000-0000-0000-0000-000000000000}"/>
          </ac:spMkLst>
        </pc:spChg>
        <pc:spChg chg="add mod">
          <ac:chgData name="zhiwen zhao" userId="bc03072ab7912b87" providerId="LiveId" clId="{BEA650CD-97D6-447A-A19F-5D70887D8100}" dt="2019-09-09T03:53:32.885" v="114" actId="20577"/>
          <ac:spMkLst>
            <pc:docMk/>
            <pc:sldMk cId="3347406295" sldId="293"/>
            <ac:spMk id="13" creationId="{F221759F-72F7-443C-AE20-610A14F3252E}"/>
          </ac:spMkLst>
        </pc:spChg>
        <pc:grpChg chg="mod">
          <ac:chgData name="zhiwen zhao" userId="bc03072ab7912b87" providerId="LiveId" clId="{BEA650CD-97D6-447A-A19F-5D70887D8100}" dt="2019-09-09T03:43:15.800" v="96" actId="1076"/>
          <ac:grpSpMkLst>
            <pc:docMk/>
            <pc:sldMk cId="3347406295" sldId="293"/>
            <ac:grpSpMk id="9" creationId="{00000000-0000-0000-0000-000000000000}"/>
          </ac:grpSpMkLst>
        </pc:grpChg>
      </pc:sldChg>
      <pc:sldChg chg="addSp delSp modSp add">
        <pc:chgData name="zhiwen zhao" userId="bc03072ab7912b87" providerId="LiveId" clId="{BEA650CD-97D6-447A-A19F-5D70887D8100}" dt="2019-09-09T02:49:43.301" v="89" actId="20577"/>
        <pc:sldMkLst>
          <pc:docMk/>
          <pc:sldMk cId="3013678881" sldId="301"/>
        </pc:sldMkLst>
        <pc:spChg chg="del">
          <ac:chgData name="zhiwen zhao" userId="bc03072ab7912b87" providerId="LiveId" clId="{BEA650CD-97D6-447A-A19F-5D70887D8100}" dt="2019-09-09T02:48:54.364" v="67" actId="478"/>
          <ac:spMkLst>
            <pc:docMk/>
            <pc:sldMk cId="3013678881" sldId="301"/>
            <ac:spMk id="2" creationId="{1A93488F-211A-4F88-9B60-648EC1209478}"/>
          </ac:spMkLst>
        </pc:spChg>
        <pc:spChg chg="add del mod">
          <ac:chgData name="zhiwen zhao" userId="bc03072ab7912b87" providerId="LiveId" clId="{BEA650CD-97D6-447A-A19F-5D70887D8100}" dt="2019-09-09T02:48:58.999" v="68" actId="478"/>
          <ac:spMkLst>
            <pc:docMk/>
            <pc:sldMk cId="3013678881" sldId="301"/>
            <ac:spMk id="8" creationId="{C736F7A9-1437-43F3-97D8-01F22937E1A9}"/>
          </ac:spMkLst>
        </pc:spChg>
        <pc:spChg chg="add mod">
          <ac:chgData name="zhiwen zhao" userId="bc03072ab7912b87" providerId="LiveId" clId="{BEA650CD-97D6-447A-A19F-5D70887D8100}" dt="2019-09-09T02:49:43.301" v="89" actId="20577"/>
          <ac:spMkLst>
            <pc:docMk/>
            <pc:sldMk cId="3013678881" sldId="301"/>
            <ac:spMk id="9" creationId="{DC77F8B2-2883-46CD-94F9-81829637BEC3}"/>
          </ac:spMkLst>
        </pc:spChg>
      </pc:sldChg>
      <pc:sldChg chg="addSp delSp modSp add">
        <pc:chgData name="zhiwen zhao" userId="bc03072ab7912b87" providerId="LiveId" clId="{BEA650CD-97D6-447A-A19F-5D70887D8100}" dt="2019-09-09T02:32:55.978" v="38" actId="1037"/>
        <pc:sldMkLst>
          <pc:docMk/>
          <pc:sldMk cId="3452183105" sldId="326"/>
        </pc:sldMkLst>
        <pc:spChg chg="del mod">
          <ac:chgData name="zhiwen zhao" userId="bc03072ab7912b87" providerId="LiveId" clId="{BEA650CD-97D6-447A-A19F-5D70887D8100}" dt="2019-09-09T02:32:13.870" v="4" actId="478"/>
          <ac:spMkLst>
            <pc:docMk/>
            <pc:sldMk cId="3452183105" sldId="326"/>
            <ac:spMk id="2" creationId="{A831D9D1-993B-4A83-8E05-34906E0664FF}"/>
          </ac:spMkLst>
        </pc:spChg>
        <pc:spChg chg="mod">
          <ac:chgData name="zhiwen zhao" userId="bc03072ab7912b87" providerId="LiveId" clId="{BEA650CD-97D6-447A-A19F-5D70887D8100}" dt="2019-09-09T02:32:49.092" v="24" actId="255"/>
          <ac:spMkLst>
            <pc:docMk/>
            <pc:sldMk cId="3452183105" sldId="326"/>
            <ac:spMk id="3" creationId="{150F1FD6-37F8-444C-8CEB-1441F5AB94A2}"/>
          </ac:spMkLst>
        </pc:spChg>
        <pc:spChg chg="mod">
          <ac:chgData name="zhiwen zhao" userId="bc03072ab7912b87" providerId="LiveId" clId="{BEA650CD-97D6-447A-A19F-5D70887D8100}" dt="2019-09-09T02:32:55.978" v="38" actId="1037"/>
          <ac:spMkLst>
            <pc:docMk/>
            <pc:sldMk cId="3452183105" sldId="326"/>
            <ac:spMk id="8" creationId="{E64F7C89-49E1-4383-ADB6-A725AEB3C734}"/>
          </ac:spMkLst>
        </pc:spChg>
        <pc:spChg chg="add mod">
          <ac:chgData name="zhiwen zhao" userId="bc03072ab7912b87" providerId="LiveId" clId="{BEA650CD-97D6-447A-A19F-5D70887D8100}" dt="2019-09-09T02:32:24.574" v="21" actId="20577"/>
          <ac:spMkLst>
            <pc:docMk/>
            <pc:sldMk cId="3452183105" sldId="326"/>
            <ac:spMk id="9" creationId="{87A06327-62BB-4DF4-9FA9-3E65738EB4F2}"/>
          </ac:spMkLst>
        </pc:spChg>
        <pc:picChg chg="mod">
          <ac:chgData name="zhiwen zhao" userId="bc03072ab7912b87" providerId="LiveId" clId="{BEA650CD-97D6-447A-A19F-5D70887D8100}" dt="2019-09-09T02:32:55.978" v="38" actId="1037"/>
          <ac:picMkLst>
            <pc:docMk/>
            <pc:sldMk cId="3452183105" sldId="326"/>
            <ac:picMk id="6" creationId="{480A4F32-540B-4EB7-B926-FCE1E9216D6B}"/>
          </ac:picMkLst>
        </pc:picChg>
      </pc:sldChg>
      <pc:sldChg chg="addSp delSp modSp add">
        <pc:chgData name="zhiwen zhao" userId="bc03072ab7912b87" providerId="LiveId" clId="{BEA650CD-97D6-447A-A19F-5D70887D8100}" dt="2019-09-09T02:47:02.637" v="53" actId="20577"/>
        <pc:sldMkLst>
          <pc:docMk/>
          <pc:sldMk cId="3484560403" sldId="327"/>
        </pc:sldMkLst>
        <pc:spChg chg="del">
          <ac:chgData name="zhiwen zhao" userId="bc03072ab7912b87" providerId="LiveId" clId="{BEA650CD-97D6-447A-A19F-5D70887D8100}" dt="2019-09-09T02:46:49.014" v="40" actId="478"/>
          <ac:spMkLst>
            <pc:docMk/>
            <pc:sldMk cId="3484560403" sldId="327"/>
            <ac:spMk id="2" creationId="{2D3CA4FA-3446-439C-A9C7-B9585E767AA8}"/>
          </ac:spMkLst>
        </pc:spChg>
        <pc:spChg chg="add del mod">
          <ac:chgData name="zhiwen zhao" userId="bc03072ab7912b87" providerId="LiveId" clId="{BEA650CD-97D6-447A-A19F-5D70887D8100}" dt="2019-09-09T02:46:52.592" v="41" actId="478"/>
          <ac:spMkLst>
            <pc:docMk/>
            <pc:sldMk cId="3484560403" sldId="327"/>
            <ac:spMk id="9" creationId="{1B24AE9D-3F64-4E1E-A96F-7BCE17801953}"/>
          </ac:spMkLst>
        </pc:spChg>
        <pc:spChg chg="add mod">
          <ac:chgData name="zhiwen zhao" userId="bc03072ab7912b87" providerId="LiveId" clId="{BEA650CD-97D6-447A-A19F-5D70887D8100}" dt="2019-09-09T02:47:02.637" v="53" actId="20577"/>
          <ac:spMkLst>
            <pc:docMk/>
            <pc:sldMk cId="3484560403" sldId="327"/>
            <ac:spMk id="10" creationId="{5797772B-2C66-495C-AF8B-C8D283A0E41A}"/>
          </ac:spMkLst>
        </pc:spChg>
      </pc:sldChg>
      <pc:sldChg chg="addSp delSp modSp add">
        <pc:chgData name="zhiwen zhao" userId="bc03072ab7912b87" providerId="LiveId" clId="{BEA650CD-97D6-447A-A19F-5D70887D8100}" dt="2019-09-09T02:48:25.085" v="65" actId="14100"/>
        <pc:sldMkLst>
          <pc:docMk/>
          <pc:sldMk cId="1939295978" sldId="328"/>
        </pc:sldMkLst>
        <pc:spChg chg="del">
          <ac:chgData name="zhiwen zhao" userId="bc03072ab7912b87" providerId="LiveId" clId="{BEA650CD-97D6-447A-A19F-5D70887D8100}" dt="2019-09-09T02:47:59.735" v="57" actId="478"/>
          <ac:spMkLst>
            <pc:docMk/>
            <pc:sldMk cId="1939295978" sldId="328"/>
            <ac:spMk id="2" creationId="{905DE567-8AF1-4CC5-8CC2-143FC5EDE862}"/>
          </ac:spMkLst>
        </pc:spChg>
        <pc:spChg chg="mod">
          <ac:chgData name="zhiwen zhao" userId="bc03072ab7912b87" providerId="LiveId" clId="{BEA650CD-97D6-447A-A19F-5D70887D8100}" dt="2019-09-09T02:48:25.085" v="65" actId="14100"/>
          <ac:spMkLst>
            <pc:docMk/>
            <pc:sldMk cId="1939295978" sldId="328"/>
            <ac:spMk id="3" creationId="{35209206-20F9-4074-A234-A4D4BBD0A237}"/>
          </ac:spMkLst>
        </pc:spChg>
        <pc:spChg chg="add del mod">
          <ac:chgData name="zhiwen zhao" userId="bc03072ab7912b87" providerId="LiveId" clId="{BEA650CD-97D6-447A-A19F-5D70887D8100}" dt="2019-09-09T02:48:03.115" v="58" actId="478"/>
          <ac:spMkLst>
            <pc:docMk/>
            <pc:sldMk cId="1939295978" sldId="328"/>
            <ac:spMk id="8" creationId="{E7E2C873-AE21-41C8-A907-017E9BD21A06}"/>
          </ac:spMkLst>
        </pc:spChg>
        <pc:spChg chg="add mod">
          <ac:chgData name="zhiwen zhao" userId="bc03072ab7912b87" providerId="LiveId" clId="{BEA650CD-97D6-447A-A19F-5D70887D8100}" dt="2019-09-09T02:48:12.015" v="64" actId="20577"/>
          <ac:spMkLst>
            <pc:docMk/>
            <pc:sldMk cId="1939295978" sldId="328"/>
            <ac:spMk id="9" creationId="{1B97141F-BA75-4D5F-9CD5-8D5A26C08D57}"/>
          </ac:spMkLst>
        </pc:spChg>
        <pc:picChg chg="mod">
          <ac:chgData name="zhiwen zhao" userId="bc03072ab7912b87" providerId="LiveId" clId="{BEA650CD-97D6-447A-A19F-5D70887D8100}" dt="2019-09-09T02:47:55.660" v="56" actId="1076"/>
          <ac:picMkLst>
            <pc:docMk/>
            <pc:sldMk cId="1939295978" sldId="328"/>
            <ac:picMk id="4" creationId="{DD620034-942C-4BF9-99E0-FE38CC856C9A}"/>
          </ac:picMkLst>
        </pc:picChg>
      </pc:sldChg>
      <pc:sldChg chg="addSp delSp modSp add">
        <pc:chgData name="zhiwen zhao" userId="bc03072ab7912b87" providerId="LiveId" clId="{BEA650CD-97D6-447A-A19F-5D70887D8100}" dt="2019-09-09T04:07:41.364" v="145" actId="1076"/>
        <pc:sldMkLst>
          <pc:docMk/>
          <pc:sldMk cId="3307955375" sldId="336"/>
        </pc:sldMkLst>
        <pc:spChg chg="del mod">
          <ac:chgData name="zhiwen zhao" userId="bc03072ab7912b87" providerId="LiveId" clId="{BEA650CD-97D6-447A-A19F-5D70887D8100}" dt="2019-09-09T02:49:58.425" v="92" actId="478"/>
          <ac:spMkLst>
            <pc:docMk/>
            <pc:sldMk cId="3307955375" sldId="336"/>
            <ac:spMk id="2" creationId="{BFE70D24-9229-498D-8D09-8CC0CF6B6685}"/>
          </ac:spMkLst>
        </pc:spChg>
        <pc:spChg chg="add mod">
          <ac:chgData name="zhiwen zhao" userId="bc03072ab7912b87" providerId="LiveId" clId="{BEA650CD-97D6-447A-A19F-5D70887D8100}" dt="2019-09-09T02:50:07.807" v="94" actId="20577"/>
          <ac:spMkLst>
            <pc:docMk/>
            <pc:sldMk cId="3307955375" sldId="336"/>
            <ac:spMk id="8" creationId="{75DCAD62-B29A-47BB-9DEF-12D74FC43A0A}"/>
          </ac:spMkLst>
        </pc:spChg>
        <pc:graphicFrameChg chg="mod">
          <ac:chgData name="zhiwen zhao" userId="bc03072ab7912b87" providerId="LiveId" clId="{BEA650CD-97D6-447A-A19F-5D70887D8100}" dt="2019-09-09T04:07:39.330" v="144" actId="1076"/>
          <ac:graphicFrameMkLst>
            <pc:docMk/>
            <pc:sldMk cId="3307955375" sldId="336"/>
            <ac:graphicFrameMk id="6" creationId="{C787AEBD-A3F0-4C80-AEFD-C1DD7C2F1B99}"/>
          </ac:graphicFrameMkLst>
        </pc:graphicFrameChg>
        <pc:picChg chg="mod">
          <ac:chgData name="zhiwen zhao" userId="bc03072ab7912b87" providerId="LiveId" clId="{BEA650CD-97D6-447A-A19F-5D70887D8100}" dt="2019-09-09T04:07:31.227" v="139" actId="1076"/>
          <ac:picMkLst>
            <pc:docMk/>
            <pc:sldMk cId="3307955375" sldId="336"/>
            <ac:picMk id="4" creationId="{60212AB5-C1B0-4495-A55F-39545129F470}"/>
          </ac:picMkLst>
        </pc:picChg>
        <pc:picChg chg="mod">
          <ac:chgData name="zhiwen zhao" userId="bc03072ab7912b87" providerId="LiveId" clId="{BEA650CD-97D6-447A-A19F-5D70887D8100}" dt="2019-09-09T04:07:37.564" v="143" actId="1076"/>
          <ac:picMkLst>
            <pc:docMk/>
            <pc:sldMk cId="3307955375" sldId="336"/>
            <ac:picMk id="5" creationId="{C67F7725-28A3-46B7-958F-9DEAD486A993}"/>
          </ac:picMkLst>
        </pc:picChg>
        <pc:picChg chg="mod">
          <ac:chgData name="zhiwen zhao" userId="bc03072ab7912b87" providerId="LiveId" clId="{BEA650CD-97D6-447A-A19F-5D70887D8100}" dt="2019-09-09T04:07:36.274" v="142" actId="1076"/>
          <ac:picMkLst>
            <pc:docMk/>
            <pc:sldMk cId="3307955375" sldId="336"/>
            <ac:picMk id="7" creationId="{FBFB8518-D982-4CFF-BFC2-B68BBF04FE89}"/>
          </ac:picMkLst>
        </pc:picChg>
        <pc:picChg chg="add mod">
          <ac:chgData name="zhiwen zhao" userId="bc03072ab7912b87" providerId="LiveId" clId="{BEA650CD-97D6-447A-A19F-5D70887D8100}" dt="2019-09-09T04:07:41.364" v="145" actId="1076"/>
          <ac:picMkLst>
            <pc:docMk/>
            <pc:sldMk cId="3307955375" sldId="336"/>
            <ac:picMk id="9" creationId="{5B601634-8393-4FD0-9893-296E5FD561D3}"/>
          </ac:picMkLst>
        </pc:picChg>
      </pc:sldChg>
      <pc:sldChg chg="addSp delSp modSp add">
        <pc:chgData name="zhiwen zhao" userId="bc03072ab7912b87" providerId="LiveId" clId="{BEA650CD-97D6-447A-A19F-5D70887D8100}" dt="2019-09-09T03:56:44.979" v="136" actId="1038"/>
        <pc:sldMkLst>
          <pc:docMk/>
          <pc:sldMk cId="4171766000" sldId="337"/>
        </pc:sldMkLst>
        <pc:spChg chg="del">
          <ac:chgData name="zhiwen zhao" userId="bc03072ab7912b87" providerId="LiveId" clId="{BEA650CD-97D6-447A-A19F-5D70887D8100}" dt="2019-09-09T03:56:30.014" v="134" actId="478"/>
          <ac:spMkLst>
            <pc:docMk/>
            <pc:sldMk cId="4171766000" sldId="337"/>
            <ac:spMk id="2" creationId="{628DC976-DE3F-4018-8431-701891B5A5B5}"/>
          </ac:spMkLst>
        </pc:spChg>
        <pc:spChg chg="del">
          <ac:chgData name="zhiwen zhao" userId="bc03072ab7912b87" providerId="LiveId" clId="{BEA650CD-97D6-447A-A19F-5D70887D8100}" dt="2019-09-09T03:54:19.242" v="117" actId="478"/>
          <ac:spMkLst>
            <pc:docMk/>
            <pc:sldMk cId="4171766000" sldId="337"/>
            <ac:spMk id="3" creationId="{57B2F8C9-D052-4D74-B234-FD04FE6A4A5F}"/>
          </ac:spMkLst>
        </pc:spChg>
        <pc:spChg chg="add">
          <ac:chgData name="zhiwen zhao" userId="bc03072ab7912b87" providerId="LiveId" clId="{BEA650CD-97D6-447A-A19F-5D70887D8100}" dt="2019-09-09T03:56:36.410" v="135"/>
          <ac:spMkLst>
            <pc:docMk/>
            <pc:sldMk cId="4171766000" sldId="337"/>
            <ac:spMk id="7" creationId="{26378EB7-8B1F-418D-A52F-7A7426AE257B}"/>
          </ac:spMkLst>
        </pc:spChg>
        <pc:picChg chg="add del mod">
          <ac:chgData name="zhiwen zhao" userId="bc03072ab7912b87" providerId="LiveId" clId="{BEA650CD-97D6-447A-A19F-5D70887D8100}" dt="2019-09-09T03:54:36.049" v="120" actId="478"/>
          <ac:picMkLst>
            <pc:docMk/>
            <pc:sldMk cId="4171766000" sldId="337"/>
            <ac:picMk id="4" creationId="{12896EC3-31DE-4CEA-9038-8DF144153A81}"/>
          </ac:picMkLst>
        </pc:picChg>
        <pc:picChg chg="add mod">
          <ac:chgData name="zhiwen zhao" userId="bc03072ab7912b87" providerId="LiveId" clId="{BEA650CD-97D6-447A-A19F-5D70887D8100}" dt="2019-09-09T03:56:01.244" v="125" actId="1076"/>
          <ac:picMkLst>
            <pc:docMk/>
            <pc:sldMk cId="4171766000" sldId="337"/>
            <ac:picMk id="5" creationId="{FC1BD1F3-2583-43F1-B8B8-64AE3CE81B9E}"/>
          </ac:picMkLst>
        </pc:picChg>
        <pc:picChg chg="add mod">
          <ac:chgData name="zhiwen zhao" userId="bc03072ab7912b87" providerId="LiveId" clId="{BEA650CD-97D6-447A-A19F-5D70887D8100}" dt="2019-09-09T03:56:44.979" v="136" actId="1038"/>
          <ac:picMkLst>
            <pc:docMk/>
            <pc:sldMk cId="4171766000" sldId="337"/>
            <ac:picMk id="6" creationId="{682AAED6-61B5-4A36-AB85-2504A4E47936}"/>
          </ac:picMkLst>
        </pc:picChg>
      </pc:sldChg>
      <pc:sldChg chg="addSp delSp modSp add">
        <pc:chgData name="zhiwen zhao" userId="bc03072ab7912b87" providerId="LiveId" clId="{BEA650CD-97D6-447A-A19F-5D70887D8100}" dt="2019-09-09T04:17:01.616" v="162"/>
        <pc:sldMkLst>
          <pc:docMk/>
          <pc:sldMk cId="1852992658" sldId="338"/>
        </pc:sldMkLst>
        <pc:spChg chg="del">
          <ac:chgData name="zhiwen zhao" userId="bc03072ab7912b87" providerId="LiveId" clId="{BEA650CD-97D6-447A-A19F-5D70887D8100}" dt="2019-09-09T04:16:56.085" v="161" actId="478"/>
          <ac:spMkLst>
            <pc:docMk/>
            <pc:sldMk cId="1852992658" sldId="338"/>
            <ac:spMk id="2" creationId="{B6CCD152-22B6-4E6D-92F8-F27E6C4C9ACD}"/>
          </ac:spMkLst>
        </pc:spChg>
        <pc:spChg chg="add">
          <ac:chgData name="zhiwen zhao" userId="bc03072ab7912b87" providerId="LiveId" clId="{BEA650CD-97D6-447A-A19F-5D70887D8100}" dt="2019-09-09T04:17:01.616" v="162"/>
          <ac:spMkLst>
            <pc:docMk/>
            <pc:sldMk cId="1852992658" sldId="338"/>
            <ac:spMk id="6" creationId="{8D59051F-5F0B-47F2-A61E-EC6AE01EB1F7}"/>
          </ac:spMkLst>
        </pc:spChg>
        <pc:picChg chg="add mod">
          <ac:chgData name="zhiwen zhao" userId="bc03072ab7912b87" providerId="LiveId" clId="{BEA650CD-97D6-447A-A19F-5D70887D8100}" dt="2019-09-09T04:16:43.997" v="158" actId="1076"/>
          <ac:picMkLst>
            <pc:docMk/>
            <pc:sldMk cId="1852992658" sldId="338"/>
            <ac:picMk id="4" creationId="{F070913C-8626-49C8-866D-8A7217F19F62}"/>
          </ac:picMkLst>
        </pc:picChg>
        <pc:picChg chg="add mod">
          <ac:chgData name="zhiwen zhao" userId="bc03072ab7912b87" providerId="LiveId" clId="{BEA650CD-97D6-447A-A19F-5D70887D8100}" dt="2019-09-09T04:16:53.585" v="160" actId="1076"/>
          <ac:picMkLst>
            <pc:docMk/>
            <pc:sldMk cId="1852992658" sldId="338"/>
            <ac:picMk id="5" creationId="{342DF0D4-AC6E-4AA3-9751-2AD429E56438}"/>
          </ac:picMkLst>
        </pc:picChg>
      </pc:sldChg>
      <pc:sldChg chg="add">
        <pc:chgData name="zhiwen zhao" userId="bc03072ab7912b87" providerId="LiveId" clId="{BEA650CD-97D6-447A-A19F-5D70887D8100}" dt="2019-09-09T04:21:23.276" v="187"/>
        <pc:sldMkLst>
          <pc:docMk/>
          <pc:sldMk cId="2591107895" sldId="339"/>
        </pc:sldMkLst>
      </pc:sldChg>
      <pc:sldChg chg="addSp delSp modSp add del">
        <pc:chgData name="zhiwen zhao" userId="bc03072ab7912b87" providerId="LiveId" clId="{BEA650CD-97D6-447A-A19F-5D70887D8100}" dt="2019-09-09T04:21:10.706" v="186" actId="2696"/>
        <pc:sldMkLst>
          <pc:docMk/>
          <pc:sldMk cId="3097748736" sldId="339"/>
        </pc:sldMkLst>
        <pc:spChg chg="del">
          <ac:chgData name="zhiwen zhao" userId="bc03072ab7912b87" providerId="LiveId" clId="{BEA650CD-97D6-447A-A19F-5D70887D8100}" dt="2019-09-09T04:17:40.399" v="165" actId="478"/>
          <ac:spMkLst>
            <pc:docMk/>
            <pc:sldMk cId="3097748736" sldId="339"/>
            <ac:spMk id="2" creationId="{E9F28470-AD44-4FBD-B352-C4EE5438E086}"/>
          </ac:spMkLst>
        </pc:spChg>
        <pc:spChg chg="del">
          <ac:chgData name="zhiwen zhao" userId="bc03072ab7912b87" providerId="LiveId" clId="{BEA650CD-97D6-447A-A19F-5D70887D8100}" dt="2019-09-09T04:17:38.250" v="164" actId="478"/>
          <ac:spMkLst>
            <pc:docMk/>
            <pc:sldMk cId="3097748736" sldId="339"/>
            <ac:spMk id="3" creationId="{374558AE-342F-4F0E-83C3-0927FF7C45DF}"/>
          </ac:spMkLst>
        </pc:spChg>
        <pc:spChg chg="add del mod">
          <ac:chgData name="zhiwen zhao" userId="bc03072ab7912b87" providerId="LiveId" clId="{BEA650CD-97D6-447A-A19F-5D70887D8100}" dt="2019-09-09T04:18:37.633" v="178" actId="478"/>
          <ac:spMkLst>
            <pc:docMk/>
            <pc:sldMk cId="3097748736" sldId="339"/>
            <ac:spMk id="4" creationId="{22FE5BC9-4799-41AE-ACF0-B891CB4BF180}"/>
          </ac:spMkLst>
        </pc:spChg>
        <pc:spChg chg="add mod">
          <ac:chgData name="zhiwen zhao" userId="bc03072ab7912b87" providerId="LiveId" clId="{BEA650CD-97D6-447A-A19F-5D70887D8100}" dt="2019-09-09T04:20:55.469" v="185" actId="20577"/>
          <ac:spMkLst>
            <pc:docMk/>
            <pc:sldMk cId="3097748736" sldId="339"/>
            <ac:spMk id="5" creationId="{01CE0F95-5C86-4EA4-9A2C-7DB2602F1845}"/>
          </ac:spMkLst>
        </pc:spChg>
        <pc:spChg chg="add">
          <ac:chgData name="zhiwen zhao" userId="bc03072ab7912b87" providerId="LiveId" clId="{BEA650CD-97D6-447A-A19F-5D70887D8100}" dt="2019-09-09T04:17:41.905" v="166"/>
          <ac:spMkLst>
            <pc:docMk/>
            <pc:sldMk cId="3097748736" sldId="339"/>
            <ac:spMk id="6" creationId="{1B10C9BB-A2F1-4397-8E3A-BA9C34B092A5}"/>
          </ac:spMkLst>
        </pc:spChg>
        <pc:spChg chg="add mod">
          <ac:chgData name="zhiwen zhao" userId="bc03072ab7912b87" providerId="LiveId" clId="{BEA650CD-97D6-447A-A19F-5D70887D8100}" dt="2019-09-09T04:18:55.182" v="182" actId="1076"/>
          <ac:spMkLst>
            <pc:docMk/>
            <pc:sldMk cId="3097748736" sldId="339"/>
            <ac:spMk id="8" creationId="{DC153730-74AC-497A-A9AD-051121BCFDDE}"/>
          </ac:spMkLst>
        </pc:spChg>
        <pc:spChg chg="add mod">
          <ac:chgData name="zhiwen zhao" userId="bc03072ab7912b87" providerId="LiveId" clId="{BEA650CD-97D6-447A-A19F-5D70887D8100}" dt="2019-09-09T04:18:33.390" v="177"/>
          <ac:spMkLst>
            <pc:docMk/>
            <pc:sldMk cId="3097748736" sldId="339"/>
            <ac:spMk id="9" creationId="{4EB770FE-17EF-4A23-93A1-03DDF5754785}"/>
          </ac:spMkLst>
        </pc:spChg>
        <pc:picChg chg="add mod">
          <ac:chgData name="zhiwen zhao" userId="bc03072ab7912b87" providerId="LiveId" clId="{BEA650CD-97D6-447A-A19F-5D70887D8100}" dt="2019-09-09T04:18:57.173" v="183" actId="1076"/>
          <ac:picMkLst>
            <pc:docMk/>
            <pc:sldMk cId="3097748736" sldId="339"/>
            <ac:picMk id="7" creationId="{B4A9BB9C-D4F7-47DC-9262-BA6D4C29B39E}"/>
          </ac:picMkLst>
        </pc:picChg>
      </pc:sldChg>
      <pc:sldChg chg="addSp delSp modSp add">
        <pc:chgData name="zhiwen zhao" userId="bc03072ab7912b87" providerId="LiveId" clId="{BEA650CD-97D6-447A-A19F-5D70887D8100}" dt="2019-09-09T06:18:55.357" v="192"/>
        <pc:sldMkLst>
          <pc:docMk/>
          <pc:sldMk cId="3954882363" sldId="340"/>
        </pc:sldMkLst>
        <pc:spChg chg="del">
          <ac:chgData name="zhiwen zhao" userId="bc03072ab7912b87" providerId="LiveId" clId="{BEA650CD-97D6-447A-A19F-5D70887D8100}" dt="2019-09-09T06:18:47.175" v="191" actId="478"/>
          <ac:spMkLst>
            <pc:docMk/>
            <pc:sldMk cId="3954882363" sldId="340"/>
            <ac:spMk id="2" creationId="{322019D6-B613-40CC-B886-CA1714BE3168}"/>
          </ac:spMkLst>
        </pc:spChg>
        <pc:spChg chg="add">
          <ac:chgData name="zhiwen zhao" userId="bc03072ab7912b87" providerId="LiveId" clId="{BEA650CD-97D6-447A-A19F-5D70887D8100}" dt="2019-09-09T06:18:55.357" v="192"/>
          <ac:spMkLst>
            <pc:docMk/>
            <pc:sldMk cId="3954882363" sldId="340"/>
            <ac:spMk id="5" creationId="{C09EC1D0-26A8-4832-9ECF-9FF4C341F49B}"/>
          </ac:spMkLst>
        </pc:spChg>
        <pc:picChg chg="add mod">
          <ac:chgData name="zhiwen zhao" userId="bc03072ab7912b87" providerId="LiveId" clId="{BEA650CD-97D6-447A-A19F-5D70887D8100}" dt="2019-09-09T06:18:42.775" v="190" actId="1076"/>
          <ac:picMkLst>
            <pc:docMk/>
            <pc:sldMk cId="3954882363" sldId="340"/>
            <ac:picMk id="4" creationId="{CC57C436-34CC-40F2-8EFF-AFBE7CC216B8}"/>
          </ac:picMkLst>
        </pc:picChg>
      </pc:sldChg>
      <pc:sldChg chg="addSp delSp modSp add">
        <pc:chgData name="zhiwen zhao" userId="bc03072ab7912b87" providerId="LiveId" clId="{BEA650CD-97D6-447A-A19F-5D70887D8100}" dt="2019-09-09T06:20:53.039" v="201"/>
        <pc:sldMkLst>
          <pc:docMk/>
          <pc:sldMk cId="2294909373" sldId="341"/>
        </pc:sldMkLst>
        <pc:spChg chg="del">
          <ac:chgData name="zhiwen zhao" userId="bc03072ab7912b87" providerId="LiveId" clId="{BEA650CD-97D6-447A-A19F-5D70887D8100}" dt="2019-09-09T06:20:52.638" v="200" actId="478"/>
          <ac:spMkLst>
            <pc:docMk/>
            <pc:sldMk cId="2294909373" sldId="341"/>
            <ac:spMk id="2" creationId="{5EF66151-2CCE-4E7D-BCA6-8C0FDB99E1E4}"/>
          </ac:spMkLst>
        </pc:spChg>
        <pc:spChg chg="add">
          <ac:chgData name="zhiwen zhao" userId="bc03072ab7912b87" providerId="LiveId" clId="{BEA650CD-97D6-447A-A19F-5D70887D8100}" dt="2019-09-09T06:20:53.039" v="201"/>
          <ac:spMkLst>
            <pc:docMk/>
            <pc:sldMk cId="2294909373" sldId="341"/>
            <ac:spMk id="5" creationId="{7739677B-1F74-4228-BCC8-84367BF21F7D}"/>
          </ac:spMkLst>
        </pc:spChg>
        <pc:picChg chg="add mod">
          <ac:chgData name="zhiwen zhao" userId="bc03072ab7912b87" providerId="LiveId" clId="{BEA650CD-97D6-447A-A19F-5D70887D8100}" dt="2019-09-09T06:20:45.762" v="199" actId="1076"/>
          <ac:picMkLst>
            <pc:docMk/>
            <pc:sldMk cId="2294909373" sldId="341"/>
            <ac:picMk id="4" creationId="{45F602CB-3C48-421C-982A-87D2A54BD6A1}"/>
          </ac:picMkLst>
        </pc:picChg>
      </pc:sldChg>
    </pc:docChg>
  </pc:docChgLst>
  <pc:docChgLst>
    <pc:chgData name="Zhiwen zhao" userId="1ead0452-0150-4412-bb3c-bdd1215b61ed" providerId="ADAL" clId="{A469E2E8-7DBA-46CF-9140-AF8D9CCB6FE6}"/>
    <pc:docChg chg="undo redo custSel addSld delSld modSld sldOrd modMainMaster">
      <pc:chgData name="Zhiwen zhao" userId="1ead0452-0150-4412-bb3c-bdd1215b61ed" providerId="ADAL" clId="{A469E2E8-7DBA-46CF-9140-AF8D9CCB6FE6}" dt="2022-07-22T05:30:40.909" v="2820" actId="478"/>
      <pc:docMkLst>
        <pc:docMk/>
      </pc:docMkLst>
      <pc:sldChg chg="addSp delSp modSp mod">
        <pc:chgData name="Zhiwen zhao" userId="1ead0452-0150-4412-bb3c-bdd1215b61ed" providerId="ADAL" clId="{A469E2E8-7DBA-46CF-9140-AF8D9CCB6FE6}" dt="2022-07-22T02:31:36.680" v="1245" actId="255"/>
        <pc:sldMkLst>
          <pc:docMk/>
          <pc:sldMk cId="0" sldId="256"/>
        </pc:sldMkLst>
        <pc:spChg chg="add del">
          <ac:chgData name="Zhiwen zhao" userId="1ead0452-0150-4412-bb3c-bdd1215b61ed" providerId="ADAL" clId="{A469E2E8-7DBA-46CF-9140-AF8D9CCB6FE6}" dt="2022-07-21T18:29:53.118" v="15" actId="22"/>
          <ac:spMkLst>
            <pc:docMk/>
            <pc:sldMk cId="0" sldId="256"/>
            <ac:spMk id="11" creationId="{16904EE1-B68B-C3A1-76D7-3364D6D26D58}"/>
          </ac:spMkLst>
        </pc:spChg>
        <pc:spChg chg="add mod">
          <ac:chgData name="Zhiwen zhao" userId="1ead0452-0150-4412-bb3c-bdd1215b61ed" providerId="ADAL" clId="{A469E2E8-7DBA-46CF-9140-AF8D9CCB6FE6}" dt="2022-07-21T18:33:56.921" v="92" actId="1076"/>
          <ac:spMkLst>
            <pc:docMk/>
            <pc:sldMk cId="0" sldId="256"/>
            <ac:spMk id="13" creationId="{8314C046-C753-76DB-C9A3-79995C284777}"/>
          </ac:spMkLst>
        </pc:spChg>
        <pc:spChg chg="add mod">
          <ac:chgData name="Zhiwen zhao" userId="1ead0452-0150-4412-bb3c-bdd1215b61ed" providerId="ADAL" clId="{A469E2E8-7DBA-46CF-9140-AF8D9CCB6FE6}" dt="2022-07-21T18:33:46.582" v="91" actId="122"/>
          <ac:spMkLst>
            <pc:docMk/>
            <pc:sldMk cId="0" sldId="256"/>
            <ac:spMk id="14" creationId="{E642A548-2576-2366-0AFA-49671C8005AD}"/>
          </ac:spMkLst>
        </pc:spChg>
        <pc:spChg chg="add del mod">
          <ac:chgData name="Zhiwen zhao" userId="1ead0452-0150-4412-bb3c-bdd1215b61ed" providerId="ADAL" clId="{A469E2E8-7DBA-46CF-9140-AF8D9CCB6FE6}" dt="2022-07-21T18:36:53.980" v="100" actId="478"/>
          <ac:spMkLst>
            <pc:docMk/>
            <pc:sldMk cId="0" sldId="256"/>
            <ac:spMk id="17" creationId="{9BE4CA80-5F72-0C21-A578-61F9F8C86C02}"/>
          </ac:spMkLst>
        </pc:spChg>
        <pc:spChg chg="add mod">
          <ac:chgData name="Zhiwen zhao" userId="1ead0452-0150-4412-bb3c-bdd1215b61ed" providerId="ADAL" clId="{A469E2E8-7DBA-46CF-9140-AF8D9CCB6FE6}" dt="2022-07-22T02:31:36.680" v="1245" actId="255"/>
          <ac:spMkLst>
            <pc:docMk/>
            <pc:sldMk cId="0" sldId="256"/>
            <ac:spMk id="19" creationId="{DE9D04B0-7610-89BB-82F8-3575DDD3B3B0}"/>
          </ac:spMkLst>
        </pc:spChg>
        <pc:spChg chg="del">
          <ac:chgData name="Zhiwen zhao" userId="1ead0452-0150-4412-bb3c-bdd1215b61ed" providerId="ADAL" clId="{A469E2E8-7DBA-46CF-9140-AF8D9CCB6FE6}" dt="2022-07-21T18:35:46.836" v="96" actId="478"/>
          <ac:spMkLst>
            <pc:docMk/>
            <pc:sldMk cId="0" sldId="256"/>
            <ac:spMk id="44" creationId="{00000000-0000-0000-0000-000000000000}"/>
          </ac:spMkLst>
        </pc:spChg>
        <pc:spChg chg="del">
          <ac:chgData name="Zhiwen zhao" userId="1ead0452-0150-4412-bb3c-bdd1215b61ed" providerId="ADAL" clId="{A469E2E8-7DBA-46CF-9140-AF8D9CCB6FE6}" dt="2022-07-21T18:33:03.177" v="84" actId="478"/>
          <ac:spMkLst>
            <pc:docMk/>
            <pc:sldMk cId="0" sldId="256"/>
            <ac:spMk id="45" creationId="{00000000-0000-0000-0000-000000000000}"/>
          </ac:spMkLst>
        </pc:spChg>
        <pc:spChg chg="del">
          <ac:chgData name="Zhiwen zhao" userId="1ead0452-0150-4412-bb3c-bdd1215b61ed" providerId="ADAL" clId="{A469E2E8-7DBA-46CF-9140-AF8D9CCB6FE6}" dt="2022-07-21T18:28:03.794" v="3" actId="478"/>
          <ac:spMkLst>
            <pc:docMk/>
            <pc:sldMk cId="0" sldId="256"/>
            <ac:spMk id="47" creationId="{00000000-0000-0000-0000-000000000000}"/>
          </ac:spMkLst>
        </pc:spChg>
        <pc:spChg chg="del mod">
          <ac:chgData name="Zhiwen zhao" userId="1ead0452-0150-4412-bb3c-bdd1215b61ed" providerId="ADAL" clId="{A469E2E8-7DBA-46CF-9140-AF8D9CCB6FE6}" dt="2022-07-21T18:29:45.421" v="11" actId="478"/>
          <ac:spMkLst>
            <pc:docMk/>
            <pc:sldMk cId="0" sldId="256"/>
            <ac:spMk id="48" creationId="{00000000-0000-0000-0000-000000000000}"/>
          </ac:spMkLst>
        </pc:spChg>
        <pc:picChg chg="add mod">
          <ac:chgData name="Zhiwen zhao" userId="1ead0452-0150-4412-bb3c-bdd1215b61ed" providerId="ADAL" clId="{A469E2E8-7DBA-46CF-9140-AF8D9CCB6FE6}" dt="2022-07-21T18:35:33.835" v="94" actId="1076"/>
          <ac:picMkLst>
            <pc:docMk/>
            <pc:sldMk cId="0" sldId="256"/>
            <ac:picMk id="15" creationId="{4829BA5F-0E29-92A0-1592-3046127DDFEA}"/>
          </ac:picMkLst>
        </pc:picChg>
        <pc:picChg chg="add del mod">
          <ac:chgData name="Zhiwen zhao" userId="1ead0452-0150-4412-bb3c-bdd1215b61ed" providerId="ADAL" clId="{A469E2E8-7DBA-46CF-9140-AF8D9CCB6FE6}" dt="2022-07-21T18:29:41.561" v="10" actId="478"/>
          <ac:picMkLst>
            <pc:docMk/>
            <pc:sldMk cId="0" sldId="256"/>
            <ac:picMk id="46" creationId="{00000000-0000-0000-0000-000000000000}"/>
          </ac:picMkLst>
        </pc:picChg>
        <pc:picChg chg="del">
          <ac:chgData name="Zhiwen zhao" userId="1ead0452-0150-4412-bb3c-bdd1215b61ed" providerId="ADAL" clId="{A469E2E8-7DBA-46CF-9140-AF8D9CCB6FE6}" dt="2022-07-21T18:30:05.530" v="19" actId="478"/>
          <ac:picMkLst>
            <pc:docMk/>
            <pc:sldMk cId="0" sldId="256"/>
            <ac:picMk id="49" creationId="{00000000-0000-0000-0000-000000000000}"/>
          </ac:picMkLst>
        </pc:picChg>
        <pc:picChg chg="del">
          <ac:chgData name="Zhiwen zhao" userId="1ead0452-0150-4412-bb3c-bdd1215b61ed" providerId="ADAL" clId="{A469E2E8-7DBA-46CF-9140-AF8D9CCB6FE6}" dt="2022-07-21T18:30:08.384" v="20" actId="478"/>
          <ac:picMkLst>
            <pc:docMk/>
            <pc:sldMk cId="0" sldId="256"/>
            <ac:picMk id="50" creationId="{00000000-0000-0000-0000-000000000000}"/>
          </ac:picMkLst>
        </pc:picChg>
        <pc:picChg chg="mod">
          <ac:chgData name="Zhiwen zhao" userId="1ead0452-0150-4412-bb3c-bdd1215b61ed" providerId="ADAL" clId="{A469E2E8-7DBA-46CF-9140-AF8D9CCB6FE6}" dt="2022-07-22T02:31:03.133" v="1243" actId="1076"/>
          <ac:picMkLst>
            <pc:docMk/>
            <pc:sldMk cId="0" sldId="256"/>
            <ac:picMk id="51" creationId="{00000000-0000-0000-0000-000000000000}"/>
          </ac:picMkLst>
        </pc:picChg>
      </pc:sldChg>
      <pc:sldChg chg="del ord">
        <pc:chgData name="Zhiwen zhao" userId="1ead0452-0150-4412-bb3c-bdd1215b61ed" providerId="ADAL" clId="{A469E2E8-7DBA-46CF-9140-AF8D9CCB6FE6}" dt="2022-07-22T04:08:42.576" v="2300" actId="2696"/>
        <pc:sldMkLst>
          <pc:docMk/>
          <pc:sldMk cId="1172035077" sldId="257"/>
        </pc:sldMkLst>
      </pc:sldChg>
      <pc:sldChg chg="addSp delSp modSp add del mod">
        <pc:chgData name="Zhiwen zhao" userId="1ead0452-0150-4412-bb3c-bdd1215b61ed" providerId="ADAL" clId="{A469E2E8-7DBA-46CF-9140-AF8D9CCB6FE6}" dt="2022-07-22T05:26:09.179" v="2819" actId="47"/>
        <pc:sldMkLst>
          <pc:docMk/>
          <pc:sldMk cId="3995550388" sldId="257"/>
        </pc:sldMkLst>
        <pc:spChg chg="add del mod">
          <ac:chgData name="Zhiwen zhao" userId="1ead0452-0150-4412-bb3c-bdd1215b61ed" providerId="ADAL" clId="{A469E2E8-7DBA-46CF-9140-AF8D9CCB6FE6}" dt="2022-07-22T04:16:04.045" v="2701" actId="478"/>
          <ac:spMkLst>
            <pc:docMk/>
            <pc:sldMk cId="3995550388" sldId="257"/>
            <ac:spMk id="5" creationId="{128DF2F3-AC3B-B685-8D4B-315CD2F73973}"/>
          </ac:spMkLst>
        </pc:spChg>
        <pc:spChg chg="add del mod">
          <ac:chgData name="Zhiwen zhao" userId="1ead0452-0150-4412-bb3c-bdd1215b61ed" providerId="ADAL" clId="{A469E2E8-7DBA-46CF-9140-AF8D9CCB6FE6}" dt="2022-07-22T04:16:08.944" v="2703"/>
          <ac:spMkLst>
            <pc:docMk/>
            <pc:sldMk cId="3995550388" sldId="257"/>
            <ac:spMk id="6" creationId="{9DE9347C-5400-2B61-D8D5-BAA959213DB1}"/>
          </ac:spMkLst>
        </pc:spChg>
        <pc:spChg chg="add mod">
          <ac:chgData name="Zhiwen zhao" userId="1ead0452-0150-4412-bb3c-bdd1215b61ed" providerId="ADAL" clId="{A469E2E8-7DBA-46CF-9140-AF8D9CCB6FE6}" dt="2022-07-22T04:16:19.745" v="2706" actId="14100"/>
          <ac:spMkLst>
            <pc:docMk/>
            <pc:sldMk cId="3995550388" sldId="257"/>
            <ac:spMk id="7" creationId="{87EC53FA-0C07-C028-23BA-D0724C649AEE}"/>
          </ac:spMkLst>
        </pc:spChg>
        <pc:spChg chg="add mod">
          <ac:chgData name="Zhiwen zhao" userId="1ead0452-0150-4412-bb3c-bdd1215b61ed" providerId="ADAL" clId="{A469E2E8-7DBA-46CF-9140-AF8D9CCB6FE6}" dt="2022-07-22T04:16:35.666" v="2708" actId="1076"/>
          <ac:spMkLst>
            <pc:docMk/>
            <pc:sldMk cId="3995550388" sldId="257"/>
            <ac:spMk id="8" creationId="{197B8523-05E3-19B6-AF8E-DE52AB3892C4}"/>
          </ac:spMkLst>
        </pc:spChg>
        <pc:spChg chg="mod">
          <ac:chgData name="Zhiwen zhao" userId="1ead0452-0150-4412-bb3c-bdd1215b61ed" providerId="ADAL" clId="{A469E2E8-7DBA-46CF-9140-AF8D9CCB6FE6}" dt="2022-07-22T04:08:53.041" v="2308" actId="20577"/>
          <ac:spMkLst>
            <pc:docMk/>
            <pc:sldMk cId="3995550388" sldId="257"/>
            <ac:spMk id="50" creationId="{00000000-0000-0000-0000-000000000000}"/>
          </ac:spMkLst>
        </pc:spChg>
        <pc:spChg chg="mod">
          <ac:chgData name="Zhiwen zhao" userId="1ead0452-0150-4412-bb3c-bdd1215b61ed" providerId="ADAL" clId="{A469E2E8-7DBA-46CF-9140-AF8D9CCB6FE6}" dt="2022-07-22T04:26:50.339" v="2789" actId="207"/>
          <ac:spMkLst>
            <pc:docMk/>
            <pc:sldMk cId="3995550388" sldId="257"/>
            <ac:spMk id="51" creationId="{00000000-0000-0000-0000-000000000000}"/>
          </ac:spMkLst>
        </pc:spChg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427079819" sldId="258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273172291" sldId="259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995856368" sldId="260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501410336" sldId="261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557407211" sldId="262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89892883" sldId="263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745810874" sldId="264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317909534" sldId="265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998339473" sldId="266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992882209" sldId="267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06024023" sldId="268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546945728" sldId="269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360108588" sldId="270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952159178" sldId="271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809110893" sldId="272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939281586" sldId="274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780852135" sldId="276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173457577" sldId="278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102962115" sldId="279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549889299" sldId="280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485840997" sldId="281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4127043582" sldId="282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418843004" sldId="283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936158020" sldId="284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4173522998" sldId="285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527438076" sldId="286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863801383" sldId="287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347406295" sldId="293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013678881" sldId="301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452183105" sldId="326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484560403" sldId="327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939295978" sldId="328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307955375" sldId="336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4171766000" sldId="337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852992658" sldId="338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591107895" sldId="339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954882363" sldId="340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294909373" sldId="341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461401381" sldId="342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283098700" sldId="343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49426530" sldId="344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977261455" sldId="345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710923388" sldId="346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515751848" sldId="348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451171426" sldId="349"/>
        </pc:sldMkLst>
      </pc:sldChg>
      <pc:sldChg chg="del">
        <pc:chgData name="Zhiwen zhao" userId="1ead0452-0150-4412-bb3c-bdd1215b61ed" providerId="ADAL" clId="{A469E2E8-7DBA-46CF-9140-AF8D9CCB6FE6}" dt="2022-07-21T18:39:57.226" v="144" actId="47"/>
        <pc:sldMkLst>
          <pc:docMk/>
          <pc:sldMk cId="723282358" sldId="350"/>
        </pc:sldMkLst>
      </pc:sldChg>
      <pc:sldChg chg="addSp delSp modSp new mod">
        <pc:chgData name="Zhiwen zhao" userId="1ead0452-0150-4412-bb3c-bdd1215b61ed" providerId="ADAL" clId="{A469E2E8-7DBA-46CF-9140-AF8D9CCB6FE6}" dt="2022-07-22T04:25:38.134" v="2777" actId="20577"/>
        <pc:sldMkLst>
          <pc:docMk/>
          <pc:sldMk cId="3223344333" sldId="351"/>
        </pc:sldMkLst>
        <pc:spChg chg="del">
          <ac:chgData name="Zhiwen zhao" userId="1ead0452-0150-4412-bb3c-bdd1215b61ed" providerId="ADAL" clId="{A469E2E8-7DBA-46CF-9140-AF8D9CCB6FE6}" dt="2022-07-21T20:28:50.979" v="618" actId="478"/>
          <ac:spMkLst>
            <pc:docMk/>
            <pc:sldMk cId="3223344333" sldId="351"/>
            <ac:spMk id="2" creationId="{A45E99A1-9CED-27E6-BC5E-052EF0B113D4}"/>
          </ac:spMkLst>
        </pc:spChg>
        <pc:spChg chg="del">
          <ac:chgData name="Zhiwen zhao" userId="1ead0452-0150-4412-bb3c-bdd1215b61ed" providerId="ADAL" clId="{A469E2E8-7DBA-46CF-9140-AF8D9CCB6FE6}" dt="2022-07-21T20:31:03.569" v="683" actId="478"/>
          <ac:spMkLst>
            <pc:docMk/>
            <pc:sldMk cId="3223344333" sldId="351"/>
            <ac:spMk id="3" creationId="{1048828A-1B6A-A3BF-8EEA-8E7768E2F286}"/>
          </ac:spMkLst>
        </pc:spChg>
        <pc:spChg chg="add mod">
          <ac:chgData name="Zhiwen zhao" userId="1ead0452-0150-4412-bb3c-bdd1215b61ed" providerId="ADAL" clId="{A469E2E8-7DBA-46CF-9140-AF8D9CCB6FE6}" dt="2022-07-21T20:29:10.183" v="682" actId="20577"/>
          <ac:spMkLst>
            <pc:docMk/>
            <pc:sldMk cId="3223344333" sldId="351"/>
            <ac:spMk id="4" creationId="{05ED1258-FEE8-913D-A1EA-7B160AF9FEAE}"/>
          </ac:spMkLst>
        </pc:spChg>
        <pc:spChg chg="add mod">
          <ac:chgData name="Zhiwen zhao" userId="1ead0452-0150-4412-bb3c-bdd1215b61ed" providerId="ADAL" clId="{A469E2E8-7DBA-46CF-9140-AF8D9CCB6FE6}" dt="2022-07-21T20:44:18.238" v="1091" actId="6549"/>
          <ac:spMkLst>
            <pc:docMk/>
            <pc:sldMk cId="3223344333" sldId="351"/>
            <ac:spMk id="7" creationId="{6E3AB4AF-0293-CEA3-5994-592703152571}"/>
          </ac:spMkLst>
        </pc:spChg>
        <pc:spChg chg="add mod">
          <ac:chgData name="Zhiwen zhao" userId="1ead0452-0150-4412-bb3c-bdd1215b61ed" providerId="ADAL" clId="{A469E2E8-7DBA-46CF-9140-AF8D9CCB6FE6}" dt="2022-07-22T03:48:17.463" v="2052" actId="6549"/>
          <ac:spMkLst>
            <pc:docMk/>
            <pc:sldMk cId="3223344333" sldId="351"/>
            <ac:spMk id="11" creationId="{91D8B77E-6B22-9BD4-CF52-1DD2067A8804}"/>
          </ac:spMkLst>
        </pc:spChg>
        <pc:spChg chg="add mod">
          <ac:chgData name="Zhiwen zhao" userId="1ead0452-0150-4412-bb3c-bdd1215b61ed" providerId="ADAL" clId="{A469E2E8-7DBA-46CF-9140-AF8D9CCB6FE6}" dt="2022-07-21T20:44:01.246" v="1083" actId="1076"/>
          <ac:spMkLst>
            <pc:docMk/>
            <pc:sldMk cId="3223344333" sldId="351"/>
            <ac:spMk id="13" creationId="{443D4E58-70EB-F53F-4AD7-9E7D0F41B914}"/>
          </ac:spMkLst>
        </pc:spChg>
        <pc:spChg chg="add mod">
          <ac:chgData name="Zhiwen zhao" userId="1ead0452-0150-4412-bb3c-bdd1215b61ed" providerId="ADAL" clId="{A469E2E8-7DBA-46CF-9140-AF8D9CCB6FE6}" dt="2022-07-21T20:43:54.494" v="1082" actId="1035"/>
          <ac:spMkLst>
            <pc:docMk/>
            <pc:sldMk cId="3223344333" sldId="351"/>
            <ac:spMk id="14" creationId="{2962E516-043F-2B2E-189F-531A0D25F4BD}"/>
          </ac:spMkLst>
        </pc:spChg>
        <pc:spChg chg="add mod">
          <ac:chgData name="Zhiwen zhao" userId="1ead0452-0150-4412-bb3c-bdd1215b61ed" providerId="ADAL" clId="{A469E2E8-7DBA-46CF-9140-AF8D9CCB6FE6}" dt="2022-07-21T20:42:28.591" v="1058" actId="1076"/>
          <ac:spMkLst>
            <pc:docMk/>
            <pc:sldMk cId="3223344333" sldId="351"/>
            <ac:spMk id="15" creationId="{09584EE7-0452-E4B6-74BF-92FBAF93ADB3}"/>
          </ac:spMkLst>
        </pc:spChg>
        <pc:spChg chg="add mod">
          <ac:chgData name="Zhiwen zhao" userId="1ead0452-0150-4412-bb3c-bdd1215b61ed" providerId="ADAL" clId="{A469E2E8-7DBA-46CF-9140-AF8D9CCB6FE6}" dt="2022-07-22T04:25:38.134" v="2777" actId="20577"/>
          <ac:spMkLst>
            <pc:docMk/>
            <pc:sldMk cId="3223344333" sldId="351"/>
            <ac:spMk id="16" creationId="{BBDEF026-5014-377D-BB0D-47A71BF81C31}"/>
          </ac:spMkLst>
        </pc:spChg>
        <pc:picChg chg="add mod">
          <ac:chgData name="Zhiwen zhao" userId="1ead0452-0150-4412-bb3c-bdd1215b61ed" providerId="ADAL" clId="{A469E2E8-7DBA-46CF-9140-AF8D9CCB6FE6}" dt="2022-07-21T20:42:50.590" v="1064" actId="1076"/>
          <ac:picMkLst>
            <pc:docMk/>
            <pc:sldMk cId="3223344333" sldId="351"/>
            <ac:picMk id="6" creationId="{9C95970F-57D5-1C97-7A3B-CF7050D541AA}"/>
          </ac:picMkLst>
        </pc:picChg>
        <pc:picChg chg="add mod">
          <ac:chgData name="Zhiwen zhao" userId="1ead0452-0150-4412-bb3c-bdd1215b61ed" providerId="ADAL" clId="{A469E2E8-7DBA-46CF-9140-AF8D9CCB6FE6}" dt="2022-07-21T20:37:49.670" v="907" actId="1076"/>
          <ac:picMkLst>
            <pc:docMk/>
            <pc:sldMk cId="3223344333" sldId="351"/>
            <ac:picMk id="9" creationId="{DFD18A13-6FEB-3FBF-CFA1-7ED5296B0BCF}"/>
          </ac:picMkLst>
        </pc:picChg>
        <pc:picChg chg="add mod">
          <ac:chgData name="Zhiwen zhao" userId="1ead0452-0150-4412-bb3c-bdd1215b61ed" providerId="ADAL" clId="{A469E2E8-7DBA-46CF-9140-AF8D9CCB6FE6}" dt="2022-07-21T20:42:53.734" v="1065" actId="14100"/>
          <ac:picMkLst>
            <pc:docMk/>
            <pc:sldMk cId="3223344333" sldId="351"/>
            <ac:picMk id="12" creationId="{1BB2142A-901D-7C4D-F022-67ECF4CBCDD3}"/>
          </ac:picMkLst>
        </pc:picChg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630293108" sldId="353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864840245" sldId="354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4132282638" sldId="355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672072541" sldId="356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275337361" sldId="357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279210667" sldId="358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1724654891" sldId="359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203644279" sldId="360"/>
        </pc:sldMkLst>
      </pc:sldChg>
      <pc:sldChg chg="add del">
        <pc:chgData name="Zhiwen zhao" userId="1ead0452-0150-4412-bb3c-bdd1215b61ed" providerId="ADAL" clId="{A469E2E8-7DBA-46CF-9140-AF8D9CCB6FE6}" dt="2022-07-22T03:36:55.445" v="1966" actId="47"/>
        <pc:sldMkLst>
          <pc:docMk/>
          <pc:sldMk cId="3454293148" sldId="360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819043736" sldId="361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125705311" sldId="362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07411994" sldId="363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2046088930" sldId="364"/>
        </pc:sldMkLst>
      </pc:sldChg>
      <pc:sldChg chg="del">
        <pc:chgData name="Zhiwen zhao" userId="1ead0452-0150-4412-bb3c-bdd1215b61ed" providerId="ADAL" clId="{A469E2E8-7DBA-46CF-9140-AF8D9CCB6FE6}" dt="2022-07-21T18:27:40.107" v="0" actId="47"/>
        <pc:sldMkLst>
          <pc:docMk/>
          <pc:sldMk cId="3699845938" sldId="365"/>
        </pc:sldMkLst>
      </pc:sldChg>
      <pc:sldChg chg="modSp add del">
        <pc:chgData name="Zhiwen zhao" userId="1ead0452-0150-4412-bb3c-bdd1215b61ed" providerId="ADAL" clId="{A469E2E8-7DBA-46CF-9140-AF8D9CCB6FE6}" dt="2022-07-21T19:50:04.812" v="329" actId="47"/>
        <pc:sldMkLst>
          <pc:docMk/>
          <pc:sldMk cId="0" sldId="783"/>
        </pc:sldMkLst>
        <pc:spChg chg="mod">
          <ac:chgData name="Zhiwen zhao" userId="1ead0452-0150-4412-bb3c-bdd1215b61ed" providerId="ADAL" clId="{A469E2E8-7DBA-46CF-9140-AF8D9CCB6FE6}" dt="2022-07-21T19:03:56.296" v="145"/>
          <ac:spMkLst>
            <pc:docMk/>
            <pc:sldMk cId="0" sldId="783"/>
            <ac:spMk id="14" creationId="{F0703D8D-E082-30AC-DD7F-A3EBFCAF7C00}"/>
          </ac:spMkLst>
        </pc:spChg>
      </pc:sldChg>
      <pc:sldChg chg="addSp delSp modSp add del mod">
        <pc:chgData name="Zhiwen zhao" userId="1ead0452-0150-4412-bb3c-bdd1215b61ed" providerId="ADAL" clId="{A469E2E8-7DBA-46CF-9140-AF8D9CCB6FE6}" dt="2022-07-21T19:28:21.334" v="193" actId="47"/>
        <pc:sldMkLst>
          <pc:docMk/>
          <pc:sldMk cId="0" sldId="789"/>
        </pc:sldMkLst>
        <pc:spChg chg="mod">
          <ac:chgData name="Zhiwen zhao" userId="1ead0452-0150-4412-bb3c-bdd1215b61ed" providerId="ADAL" clId="{A469E2E8-7DBA-46CF-9140-AF8D9CCB6FE6}" dt="2022-07-21T19:04:35.364" v="147" actId="6549"/>
          <ac:spMkLst>
            <pc:docMk/>
            <pc:sldMk cId="0" sldId="789"/>
            <ac:spMk id="16" creationId="{B3D5F2BD-67DC-03A2-A905-20149DACDAA6}"/>
          </ac:spMkLst>
        </pc:spChg>
        <pc:spChg chg="add mod">
          <ac:chgData name="Zhiwen zhao" userId="1ead0452-0150-4412-bb3c-bdd1215b61ed" providerId="ADAL" clId="{A469E2E8-7DBA-46CF-9140-AF8D9CCB6FE6}" dt="2022-07-21T19:04:55.243" v="149"/>
          <ac:spMkLst>
            <pc:docMk/>
            <pc:sldMk cId="0" sldId="789"/>
            <ac:spMk id="17" creationId="{2CD6B601-4305-CF29-BD05-262C40048EC2}"/>
          </ac:spMkLst>
        </pc:spChg>
        <pc:spChg chg="del mod">
          <ac:chgData name="Zhiwen zhao" userId="1ead0452-0150-4412-bb3c-bdd1215b61ed" providerId="ADAL" clId="{A469E2E8-7DBA-46CF-9140-AF8D9CCB6FE6}" dt="2022-07-21T19:05:18.639" v="151" actId="478"/>
          <ac:spMkLst>
            <pc:docMk/>
            <pc:sldMk cId="0" sldId="789"/>
            <ac:spMk id="321538" creationId="{62B8698A-264E-00CE-FDD8-6C71431FC915}"/>
          </ac:spMkLst>
        </pc:spChg>
        <pc:spChg chg="mod">
          <ac:chgData name="Zhiwen zhao" userId="1ead0452-0150-4412-bb3c-bdd1215b61ed" providerId="ADAL" clId="{A469E2E8-7DBA-46CF-9140-AF8D9CCB6FE6}" dt="2022-07-21T19:05:43.604" v="155" actId="1076"/>
          <ac:spMkLst>
            <pc:docMk/>
            <pc:sldMk cId="0" sldId="789"/>
            <ac:spMk id="321541" creationId="{B861E19E-597A-2CA1-9714-D69614FE0AD3}"/>
          </ac:spMkLst>
        </pc:spChg>
      </pc:sldChg>
      <pc:sldChg chg="addSp delSp modSp new mod">
        <pc:chgData name="Zhiwen zhao" userId="1ead0452-0150-4412-bb3c-bdd1215b61ed" providerId="ADAL" clId="{A469E2E8-7DBA-46CF-9140-AF8D9CCB6FE6}" dt="2022-07-22T04:25:55.833" v="2785"/>
        <pc:sldMkLst>
          <pc:docMk/>
          <pc:sldMk cId="142072293" sldId="790"/>
        </pc:sldMkLst>
        <pc:spChg chg="del">
          <ac:chgData name="Zhiwen zhao" userId="1ead0452-0150-4412-bb3c-bdd1215b61ed" providerId="ADAL" clId="{A469E2E8-7DBA-46CF-9140-AF8D9CCB6FE6}" dt="2022-07-21T19:05:37.988" v="154" actId="478"/>
          <ac:spMkLst>
            <pc:docMk/>
            <pc:sldMk cId="142072293" sldId="790"/>
            <ac:spMk id="2" creationId="{19070FED-E986-05FF-DB96-4AF58E0E6055}"/>
          </ac:spMkLst>
        </pc:spChg>
        <pc:spChg chg="del">
          <ac:chgData name="Zhiwen zhao" userId="1ead0452-0150-4412-bb3c-bdd1215b61ed" providerId="ADAL" clId="{A469E2E8-7DBA-46CF-9140-AF8D9CCB6FE6}" dt="2022-07-21T19:05:53.651" v="160" actId="478"/>
          <ac:spMkLst>
            <pc:docMk/>
            <pc:sldMk cId="142072293" sldId="790"/>
            <ac:spMk id="3" creationId="{E88713C9-CF03-AECF-EE7A-7A6988A6C78B}"/>
          </ac:spMkLst>
        </pc:spChg>
        <pc:spChg chg="add mod">
          <ac:chgData name="Zhiwen zhao" userId="1ead0452-0150-4412-bb3c-bdd1215b61ed" providerId="ADAL" clId="{A469E2E8-7DBA-46CF-9140-AF8D9CCB6FE6}" dt="2022-07-21T19:24:46.329" v="181" actId="21"/>
          <ac:spMkLst>
            <pc:docMk/>
            <pc:sldMk cId="142072293" sldId="790"/>
            <ac:spMk id="4" creationId="{922AC9CF-1546-F90C-FF84-04DA0FA361A8}"/>
          </ac:spMkLst>
        </pc:spChg>
        <pc:spChg chg="add del mod">
          <ac:chgData name="Zhiwen zhao" userId="1ead0452-0150-4412-bb3c-bdd1215b61ed" providerId="ADAL" clId="{A469E2E8-7DBA-46CF-9140-AF8D9CCB6FE6}" dt="2022-07-21T19:29:13.220" v="196" actId="478"/>
          <ac:spMkLst>
            <pc:docMk/>
            <pc:sldMk cId="142072293" sldId="790"/>
            <ac:spMk id="5" creationId="{E6CB615C-5991-E57E-3E4D-645AEB14E8A2}"/>
          </ac:spMkLst>
        </pc:spChg>
        <pc:spChg chg="add mod">
          <ac:chgData name="Zhiwen zhao" userId="1ead0452-0150-4412-bb3c-bdd1215b61ed" providerId="ADAL" clId="{A469E2E8-7DBA-46CF-9140-AF8D9CCB6FE6}" dt="2022-07-21T19:29:37.522" v="200" actId="20577"/>
          <ac:spMkLst>
            <pc:docMk/>
            <pc:sldMk cId="142072293" sldId="790"/>
            <ac:spMk id="6" creationId="{277B989B-1275-0415-D80E-E0972FE8D776}"/>
          </ac:spMkLst>
        </pc:spChg>
        <pc:spChg chg="mod">
          <ac:chgData name="Zhiwen zhao" userId="1ead0452-0150-4412-bb3c-bdd1215b61ed" providerId="ADAL" clId="{A469E2E8-7DBA-46CF-9140-AF8D9CCB6FE6}" dt="2022-07-21T19:06:28.060" v="163" actId="1076"/>
          <ac:spMkLst>
            <pc:docMk/>
            <pc:sldMk cId="142072293" sldId="790"/>
            <ac:spMk id="9" creationId="{FA2A6F17-653C-6105-1525-D030FEA000A8}"/>
          </ac:spMkLst>
        </pc:spChg>
        <pc:spChg chg="mod">
          <ac:chgData name="Zhiwen zhao" userId="1ead0452-0150-4412-bb3c-bdd1215b61ed" providerId="ADAL" clId="{A469E2E8-7DBA-46CF-9140-AF8D9CCB6FE6}" dt="2022-07-21T19:06:28.060" v="163" actId="1076"/>
          <ac:spMkLst>
            <pc:docMk/>
            <pc:sldMk cId="142072293" sldId="790"/>
            <ac:spMk id="11" creationId="{51918889-1292-482E-3E17-EB933B0E1D56}"/>
          </ac:spMkLst>
        </pc:spChg>
        <pc:spChg chg="add mod">
          <ac:chgData name="Zhiwen zhao" userId="1ead0452-0150-4412-bb3c-bdd1215b61ed" providerId="ADAL" clId="{A469E2E8-7DBA-46CF-9140-AF8D9CCB6FE6}" dt="2022-07-21T19:49:24.742" v="320" actId="1037"/>
          <ac:spMkLst>
            <pc:docMk/>
            <pc:sldMk cId="142072293" sldId="790"/>
            <ac:spMk id="14" creationId="{C75F2170-4747-4641-F3C9-D66B9EE42482}"/>
          </ac:spMkLst>
        </pc:spChg>
        <pc:spChg chg="add mod">
          <ac:chgData name="Zhiwen zhao" userId="1ead0452-0150-4412-bb3c-bdd1215b61ed" providerId="ADAL" clId="{A469E2E8-7DBA-46CF-9140-AF8D9CCB6FE6}" dt="2022-07-21T19:48:59.828" v="303" actId="1035"/>
          <ac:spMkLst>
            <pc:docMk/>
            <pc:sldMk cId="142072293" sldId="790"/>
            <ac:spMk id="15" creationId="{BC9667A7-699D-1A2C-D021-2BC052E2D24E}"/>
          </ac:spMkLst>
        </pc:spChg>
        <pc:spChg chg="add mod">
          <ac:chgData name="Zhiwen zhao" userId="1ead0452-0150-4412-bb3c-bdd1215b61ed" providerId="ADAL" clId="{A469E2E8-7DBA-46CF-9140-AF8D9CCB6FE6}" dt="2022-07-21T19:29:56.402" v="204" actId="1037"/>
          <ac:spMkLst>
            <pc:docMk/>
            <pc:sldMk cId="142072293" sldId="790"/>
            <ac:spMk id="16" creationId="{510AB342-DC84-8B4A-48B3-E10D8ED96D4C}"/>
          </ac:spMkLst>
        </pc:spChg>
        <pc:spChg chg="add mod">
          <ac:chgData name="Zhiwen zhao" userId="1ead0452-0150-4412-bb3c-bdd1215b61ed" providerId="ADAL" clId="{A469E2E8-7DBA-46CF-9140-AF8D9CCB6FE6}" dt="2022-07-21T19:49:04.832" v="307" actId="1035"/>
          <ac:spMkLst>
            <pc:docMk/>
            <pc:sldMk cId="142072293" sldId="790"/>
            <ac:spMk id="17" creationId="{C0B2B2FA-6F04-8867-C15E-6173DB5F7921}"/>
          </ac:spMkLst>
        </pc:spChg>
        <pc:spChg chg="add mod">
          <ac:chgData name="Zhiwen zhao" userId="1ead0452-0150-4412-bb3c-bdd1215b61ed" providerId="ADAL" clId="{A469E2E8-7DBA-46CF-9140-AF8D9CCB6FE6}" dt="2022-07-22T02:38:09.199" v="1273" actId="20577"/>
          <ac:spMkLst>
            <pc:docMk/>
            <pc:sldMk cId="142072293" sldId="790"/>
            <ac:spMk id="18" creationId="{D3EE5C1C-8EE6-9434-F630-580C648C52DF}"/>
          </ac:spMkLst>
        </pc:spChg>
        <pc:spChg chg="add del mod">
          <ac:chgData name="Zhiwen zhao" userId="1ead0452-0150-4412-bb3c-bdd1215b61ed" providerId="ADAL" clId="{A469E2E8-7DBA-46CF-9140-AF8D9CCB6FE6}" dt="2022-07-21T19:45:38.433" v="270" actId="478"/>
          <ac:spMkLst>
            <pc:docMk/>
            <pc:sldMk cId="142072293" sldId="790"/>
            <ac:spMk id="20" creationId="{7CA8A785-A8B3-98CC-6993-EF574618B715}"/>
          </ac:spMkLst>
        </pc:spChg>
        <pc:spChg chg="add del mod">
          <ac:chgData name="Zhiwen zhao" userId="1ead0452-0150-4412-bb3c-bdd1215b61ed" providerId="ADAL" clId="{A469E2E8-7DBA-46CF-9140-AF8D9CCB6FE6}" dt="2022-07-21T19:48:49.969" v="297" actId="478"/>
          <ac:spMkLst>
            <pc:docMk/>
            <pc:sldMk cId="142072293" sldId="790"/>
            <ac:spMk id="21" creationId="{22B0A9D8-5C76-D1B0-E4AF-1446330A1B55}"/>
          </ac:spMkLst>
        </pc:spChg>
        <pc:spChg chg="mod">
          <ac:chgData name="Zhiwen zhao" userId="1ead0452-0150-4412-bb3c-bdd1215b61ed" providerId="ADAL" clId="{A469E2E8-7DBA-46CF-9140-AF8D9CCB6FE6}" dt="2022-07-21T19:53:32.914" v="334" actId="6549"/>
          <ac:spMkLst>
            <pc:docMk/>
            <pc:sldMk cId="142072293" sldId="790"/>
            <ac:spMk id="23" creationId="{42400B84-E1BE-218E-9434-7B167BE7B5D2}"/>
          </ac:spMkLst>
        </pc:spChg>
        <pc:spChg chg="add del">
          <ac:chgData name="Zhiwen zhao" userId="1ead0452-0150-4412-bb3c-bdd1215b61ed" providerId="ADAL" clId="{A469E2E8-7DBA-46CF-9140-AF8D9CCB6FE6}" dt="2022-07-21T19:47:50.691" v="289" actId="11529"/>
          <ac:spMkLst>
            <pc:docMk/>
            <pc:sldMk cId="142072293" sldId="790"/>
            <ac:spMk id="26" creationId="{179AD5AD-83D5-CDA9-82A6-27FAF4190C76}"/>
          </ac:spMkLst>
        </pc:spChg>
        <pc:spChg chg="add del mod">
          <ac:chgData name="Zhiwen zhao" userId="1ead0452-0150-4412-bb3c-bdd1215b61ed" providerId="ADAL" clId="{A469E2E8-7DBA-46CF-9140-AF8D9CCB6FE6}" dt="2022-07-21T19:53:30.941" v="333" actId="478"/>
          <ac:spMkLst>
            <pc:docMk/>
            <pc:sldMk cId="142072293" sldId="790"/>
            <ac:spMk id="27" creationId="{9E1B8049-A339-9F89-F5EF-009580B01A0A}"/>
          </ac:spMkLst>
        </pc:spChg>
        <pc:spChg chg="add mod">
          <ac:chgData name="Zhiwen zhao" userId="1ead0452-0150-4412-bb3c-bdd1215b61ed" providerId="ADAL" clId="{A469E2E8-7DBA-46CF-9140-AF8D9CCB6FE6}" dt="2022-07-21T20:01:08.402" v="373" actId="1036"/>
          <ac:spMkLst>
            <pc:docMk/>
            <pc:sldMk cId="142072293" sldId="790"/>
            <ac:spMk id="31" creationId="{8C5626D0-342D-C04D-E69C-D56525F55FE2}"/>
          </ac:spMkLst>
        </pc:spChg>
        <pc:spChg chg="add mod">
          <ac:chgData name="Zhiwen zhao" userId="1ead0452-0150-4412-bb3c-bdd1215b61ed" providerId="ADAL" clId="{A469E2E8-7DBA-46CF-9140-AF8D9CCB6FE6}" dt="2022-07-21T20:02:10.602" v="401" actId="207"/>
          <ac:spMkLst>
            <pc:docMk/>
            <pc:sldMk cId="142072293" sldId="790"/>
            <ac:spMk id="33" creationId="{3DE23932-15B3-FB7D-80B9-C718E550965C}"/>
          </ac:spMkLst>
        </pc:spChg>
        <pc:spChg chg="add mod">
          <ac:chgData name="Zhiwen zhao" userId="1ead0452-0150-4412-bb3c-bdd1215b61ed" providerId="ADAL" clId="{A469E2E8-7DBA-46CF-9140-AF8D9CCB6FE6}" dt="2022-07-22T04:25:55.833" v="2785"/>
          <ac:spMkLst>
            <pc:docMk/>
            <pc:sldMk cId="142072293" sldId="790"/>
            <ac:spMk id="35" creationId="{CCF1EC9F-B47A-0C2D-F93D-DB37255EC28B}"/>
          </ac:spMkLst>
        </pc:spChg>
        <pc:grpChg chg="add mod">
          <ac:chgData name="Zhiwen zhao" userId="1ead0452-0150-4412-bb3c-bdd1215b61ed" providerId="ADAL" clId="{A469E2E8-7DBA-46CF-9140-AF8D9CCB6FE6}" dt="2022-07-21T19:06:28.060" v="163" actId="1076"/>
          <ac:grpSpMkLst>
            <pc:docMk/>
            <pc:sldMk cId="142072293" sldId="790"/>
            <ac:grpSpMk id="7" creationId="{CC6ACD9D-218C-676D-9A1F-6DFB8DEC1426}"/>
          </ac:grpSpMkLst>
        </pc:grpChg>
        <pc:grpChg chg="mod">
          <ac:chgData name="Zhiwen zhao" userId="1ead0452-0150-4412-bb3c-bdd1215b61ed" providerId="ADAL" clId="{A469E2E8-7DBA-46CF-9140-AF8D9CCB6FE6}" dt="2022-07-21T19:06:28.060" v="163" actId="1076"/>
          <ac:grpSpMkLst>
            <pc:docMk/>
            <pc:sldMk cId="142072293" sldId="790"/>
            <ac:grpSpMk id="8" creationId="{39D5A2AD-BF14-6DE0-038F-4A8B2A41C269}"/>
          </ac:grpSpMkLst>
        </pc:grpChg>
        <pc:grpChg chg="add del mod">
          <ac:chgData name="Zhiwen zhao" userId="1ead0452-0150-4412-bb3c-bdd1215b61ed" providerId="ADAL" clId="{A469E2E8-7DBA-46CF-9140-AF8D9CCB6FE6}" dt="2022-07-21T19:53:34.393" v="335" actId="478"/>
          <ac:grpSpMkLst>
            <pc:docMk/>
            <pc:sldMk cId="142072293" sldId="790"/>
            <ac:grpSpMk id="22" creationId="{326E735F-861D-5C6C-B7AD-C9549DBCEDB7}"/>
          </ac:grpSpMkLst>
        </pc:grpChg>
        <pc:graphicFrameChg chg="mod">
          <ac:chgData name="Zhiwen zhao" userId="1ead0452-0150-4412-bb3c-bdd1215b61ed" providerId="ADAL" clId="{A469E2E8-7DBA-46CF-9140-AF8D9CCB6FE6}" dt="2022-07-21T19:06:28.060" v="163" actId="1076"/>
          <ac:graphicFrameMkLst>
            <pc:docMk/>
            <pc:sldMk cId="142072293" sldId="790"/>
            <ac:graphicFrameMk id="10" creationId="{E24BF1E0-3C66-95DE-EB17-07FFD21ACAEF}"/>
          </ac:graphicFrameMkLst>
        </pc:graphicFrameChg>
        <pc:graphicFrameChg chg="add mod">
          <ac:chgData name="Zhiwen zhao" userId="1ead0452-0150-4412-bb3c-bdd1215b61ed" providerId="ADAL" clId="{A469E2E8-7DBA-46CF-9140-AF8D9CCB6FE6}" dt="2022-07-21T19:46:08.439" v="273" actId="1076"/>
          <ac:graphicFrameMkLst>
            <pc:docMk/>
            <pc:sldMk cId="142072293" sldId="790"/>
            <ac:graphicFrameMk id="13" creationId="{08E40FED-8294-22E1-0724-4919FD417726}"/>
          </ac:graphicFrameMkLst>
        </pc:graphicFrameChg>
        <pc:graphicFrameChg chg="mod">
          <ac:chgData name="Zhiwen zhao" userId="1ead0452-0150-4412-bb3c-bdd1215b61ed" providerId="ADAL" clId="{A469E2E8-7DBA-46CF-9140-AF8D9CCB6FE6}" dt="2022-07-21T19:48:14.751" v="295" actId="1076"/>
          <ac:graphicFrameMkLst>
            <pc:docMk/>
            <pc:sldMk cId="142072293" sldId="790"/>
            <ac:graphicFrameMk id="24" creationId="{6E81A232-49D1-99AF-2F82-668D2CFB3055}"/>
          </ac:graphicFrameMkLst>
        </pc:graphicFrameChg>
        <pc:graphicFrameChg chg="mod">
          <ac:chgData name="Zhiwen zhao" userId="1ead0452-0150-4412-bb3c-bdd1215b61ed" providerId="ADAL" clId="{A469E2E8-7DBA-46CF-9140-AF8D9CCB6FE6}" dt="2022-07-21T19:48:14.751" v="295" actId="1076"/>
          <ac:graphicFrameMkLst>
            <pc:docMk/>
            <pc:sldMk cId="142072293" sldId="790"/>
            <ac:graphicFrameMk id="25" creationId="{88BB5468-C675-FD1E-E5BF-699E05BA0920}"/>
          </ac:graphicFrameMkLst>
        </pc:graphicFrameChg>
        <pc:picChg chg="mod">
          <ac:chgData name="Zhiwen zhao" userId="1ead0452-0150-4412-bb3c-bdd1215b61ed" providerId="ADAL" clId="{A469E2E8-7DBA-46CF-9140-AF8D9CCB6FE6}" dt="2022-07-21T19:06:28.060" v="163" actId="1076"/>
          <ac:picMkLst>
            <pc:docMk/>
            <pc:sldMk cId="142072293" sldId="790"/>
            <ac:picMk id="12" creationId="{5B388A21-71B6-F3AC-1AE4-57E117FFBC8E}"/>
          </ac:picMkLst>
        </pc:picChg>
        <pc:picChg chg="add mod">
          <ac:chgData name="Zhiwen zhao" userId="1ead0452-0150-4412-bb3c-bdd1215b61ed" providerId="ADAL" clId="{A469E2E8-7DBA-46CF-9140-AF8D9CCB6FE6}" dt="2022-07-21T19:49:32.980" v="327" actId="1035"/>
          <ac:picMkLst>
            <pc:docMk/>
            <pc:sldMk cId="142072293" sldId="790"/>
            <ac:picMk id="19" creationId="{7C41BDAB-986B-FB83-6FF0-65FDCDB5E5F0}"/>
          </ac:picMkLst>
        </pc:picChg>
        <pc:picChg chg="add mod">
          <ac:chgData name="Zhiwen zhao" userId="1ead0452-0150-4412-bb3c-bdd1215b61ed" providerId="ADAL" clId="{A469E2E8-7DBA-46CF-9140-AF8D9CCB6FE6}" dt="2022-07-21T20:00:21.918" v="368" actId="1036"/>
          <ac:picMkLst>
            <pc:docMk/>
            <pc:sldMk cId="142072293" sldId="790"/>
            <ac:picMk id="28" creationId="{6226E809-C92D-9248-0B28-6322BC0EB111}"/>
          </ac:picMkLst>
        </pc:picChg>
        <pc:picChg chg="add mod">
          <ac:chgData name="Zhiwen zhao" userId="1ead0452-0150-4412-bb3c-bdd1215b61ed" providerId="ADAL" clId="{A469E2E8-7DBA-46CF-9140-AF8D9CCB6FE6}" dt="2022-07-21T19:54:36.209" v="340" actId="1076"/>
          <ac:picMkLst>
            <pc:docMk/>
            <pc:sldMk cId="142072293" sldId="790"/>
            <ac:picMk id="29" creationId="{F62124D3-886F-0618-896B-4F81F48614B7}"/>
          </ac:picMkLst>
        </pc:picChg>
      </pc:sldChg>
      <pc:sldChg chg="addSp delSp modSp new mod">
        <pc:chgData name="Zhiwen zhao" userId="1ead0452-0150-4412-bb3c-bdd1215b61ed" providerId="ADAL" clId="{A469E2E8-7DBA-46CF-9140-AF8D9CCB6FE6}" dt="2022-07-22T04:25:44.403" v="2783" actId="20577"/>
        <pc:sldMkLst>
          <pc:docMk/>
          <pc:sldMk cId="818350523" sldId="791"/>
        </pc:sldMkLst>
        <pc:spChg chg="del">
          <ac:chgData name="Zhiwen zhao" userId="1ead0452-0150-4412-bb3c-bdd1215b61ed" providerId="ADAL" clId="{A469E2E8-7DBA-46CF-9140-AF8D9CCB6FE6}" dt="2022-07-21T20:03:04.048" v="421" actId="478"/>
          <ac:spMkLst>
            <pc:docMk/>
            <pc:sldMk cId="818350523" sldId="791"/>
            <ac:spMk id="2" creationId="{A6CF5072-03D3-A3D6-C4B5-2F40D6501395}"/>
          </ac:spMkLst>
        </pc:spChg>
        <pc:spChg chg="del">
          <ac:chgData name="Zhiwen zhao" userId="1ead0452-0150-4412-bb3c-bdd1215b61ed" providerId="ADAL" clId="{A469E2E8-7DBA-46CF-9140-AF8D9CCB6FE6}" dt="2022-07-21T20:03:40.906" v="422" actId="478"/>
          <ac:spMkLst>
            <pc:docMk/>
            <pc:sldMk cId="818350523" sldId="791"/>
            <ac:spMk id="3" creationId="{06EB6A49-3D38-F49E-8EBC-D3AA4F8EA66D}"/>
          </ac:spMkLst>
        </pc:spChg>
        <pc:spChg chg="add mod">
          <ac:chgData name="Zhiwen zhao" userId="1ead0452-0150-4412-bb3c-bdd1215b61ed" providerId="ADAL" clId="{A469E2E8-7DBA-46CF-9140-AF8D9CCB6FE6}" dt="2022-07-22T02:38:15.368" v="1275" actId="20577"/>
          <ac:spMkLst>
            <pc:docMk/>
            <pc:sldMk cId="818350523" sldId="791"/>
            <ac:spMk id="4" creationId="{FF4E0421-A943-EC48-1B18-A4D0D3F50949}"/>
          </ac:spMkLst>
        </pc:spChg>
        <pc:spChg chg="add mod">
          <ac:chgData name="Zhiwen zhao" userId="1ead0452-0150-4412-bb3c-bdd1215b61ed" providerId="ADAL" clId="{A469E2E8-7DBA-46CF-9140-AF8D9CCB6FE6}" dt="2022-07-21T20:03:49.977" v="455" actId="1036"/>
          <ac:spMkLst>
            <pc:docMk/>
            <pc:sldMk cId="818350523" sldId="791"/>
            <ac:spMk id="5" creationId="{15538C6E-0EB4-0E2D-4503-D4A57B31B56F}"/>
          </ac:spMkLst>
        </pc:spChg>
        <pc:spChg chg="add mod">
          <ac:chgData name="Zhiwen zhao" userId="1ead0452-0150-4412-bb3c-bdd1215b61ed" providerId="ADAL" clId="{A469E2E8-7DBA-46CF-9140-AF8D9CCB6FE6}" dt="2022-07-21T20:03:49.977" v="455" actId="1036"/>
          <ac:spMkLst>
            <pc:docMk/>
            <pc:sldMk cId="818350523" sldId="791"/>
            <ac:spMk id="9" creationId="{3C183651-6472-0CA9-F22A-14B639A21271}"/>
          </ac:spMkLst>
        </pc:spChg>
        <pc:spChg chg="add mod">
          <ac:chgData name="Zhiwen zhao" userId="1ead0452-0150-4412-bb3c-bdd1215b61ed" providerId="ADAL" clId="{A469E2E8-7DBA-46CF-9140-AF8D9CCB6FE6}" dt="2022-07-21T20:41:28.866" v="1054" actId="6549"/>
          <ac:spMkLst>
            <pc:docMk/>
            <pc:sldMk cId="818350523" sldId="791"/>
            <ac:spMk id="11" creationId="{8FD56B13-7153-D71E-0530-A17D3C624451}"/>
          </ac:spMkLst>
        </pc:spChg>
        <pc:spChg chg="add mod">
          <ac:chgData name="Zhiwen zhao" userId="1ead0452-0150-4412-bb3c-bdd1215b61ed" providerId="ADAL" clId="{A469E2E8-7DBA-46CF-9140-AF8D9CCB6FE6}" dt="2022-07-22T04:25:44.403" v="2783" actId="20577"/>
          <ac:spMkLst>
            <pc:docMk/>
            <pc:sldMk cId="818350523" sldId="791"/>
            <ac:spMk id="12" creationId="{487FCF39-DB7C-E84C-E153-15DAF7514DEA}"/>
          </ac:spMkLst>
        </pc:spChg>
        <pc:grpChg chg="add mod">
          <ac:chgData name="Zhiwen zhao" userId="1ead0452-0150-4412-bb3c-bdd1215b61ed" providerId="ADAL" clId="{A469E2E8-7DBA-46CF-9140-AF8D9CCB6FE6}" dt="2022-07-21T20:03:49.977" v="455" actId="1036"/>
          <ac:grpSpMkLst>
            <pc:docMk/>
            <pc:sldMk cId="818350523" sldId="791"/>
            <ac:grpSpMk id="6" creationId="{5F195019-6B60-2AE2-31AD-1279B47EE2E9}"/>
          </ac:grpSpMkLst>
        </pc:grpChg>
        <pc:picChg chg="mod">
          <ac:chgData name="Zhiwen zhao" userId="1ead0452-0150-4412-bb3c-bdd1215b61ed" providerId="ADAL" clId="{A469E2E8-7DBA-46CF-9140-AF8D9CCB6FE6}" dt="2022-07-21T20:03:49.977" v="455" actId="1036"/>
          <ac:picMkLst>
            <pc:docMk/>
            <pc:sldMk cId="818350523" sldId="791"/>
            <ac:picMk id="7" creationId="{579A577B-6B98-DC51-84FF-05864A01C8FA}"/>
          </ac:picMkLst>
        </pc:picChg>
        <pc:picChg chg="mod">
          <ac:chgData name="Zhiwen zhao" userId="1ead0452-0150-4412-bb3c-bdd1215b61ed" providerId="ADAL" clId="{A469E2E8-7DBA-46CF-9140-AF8D9CCB6FE6}" dt="2022-07-21T20:03:49.977" v="455" actId="1036"/>
          <ac:picMkLst>
            <pc:docMk/>
            <pc:sldMk cId="818350523" sldId="791"/>
            <ac:picMk id="8" creationId="{0A842383-80D2-891F-6A59-290176D68C05}"/>
          </ac:picMkLst>
        </pc:picChg>
        <pc:picChg chg="add mod">
          <ac:chgData name="Zhiwen zhao" userId="1ead0452-0150-4412-bb3c-bdd1215b61ed" providerId="ADAL" clId="{A469E2E8-7DBA-46CF-9140-AF8D9CCB6FE6}" dt="2022-07-21T20:03:49.977" v="455" actId="1036"/>
          <ac:picMkLst>
            <pc:docMk/>
            <pc:sldMk cId="818350523" sldId="791"/>
            <ac:picMk id="10" creationId="{96BB425F-3EB3-EFE1-4EA5-58893B15221F}"/>
          </ac:picMkLst>
        </pc:picChg>
      </pc:sldChg>
      <pc:sldChg chg="addSp delSp modSp new mod">
        <pc:chgData name="Zhiwen zhao" userId="1ead0452-0150-4412-bb3c-bdd1215b61ed" providerId="ADAL" clId="{A469E2E8-7DBA-46CF-9140-AF8D9CCB6FE6}" dt="2022-07-22T04:25:51.614" v="2784"/>
        <pc:sldMkLst>
          <pc:docMk/>
          <pc:sldMk cId="71761277" sldId="792"/>
        </pc:sldMkLst>
        <pc:spChg chg="del">
          <ac:chgData name="Zhiwen zhao" userId="1ead0452-0150-4412-bb3c-bdd1215b61ed" providerId="ADAL" clId="{A469E2E8-7DBA-46CF-9140-AF8D9CCB6FE6}" dt="2022-07-21T19:56:10.805" v="347" actId="478"/>
          <ac:spMkLst>
            <pc:docMk/>
            <pc:sldMk cId="71761277" sldId="792"/>
            <ac:spMk id="2" creationId="{83164B0B-C79F-51BC-20C4-B5BBEE4D59BF}"/>
          </ac:spMkLst>
        </pc:spChg>
        <pc:spChg chg="del">
          <ac:chgData name="Zhiwen zhao" userId="1ead0452-0150-4412-bb3c-bdd1215b61ed" providerId="ADAL" clId="{A469E2E8-7DBA-46CF-9140-AF8D9CCB6FE6}" dt="2022-07-21T19:56:07.456" v="346" actId="478"/>
          <ac:spMkLst>
            <pc:docMk/>
            <pc:sldMk cId="71761277" sldId="792"/>
            <ac:spMk id="3" creationId="{A51DE049-D6D7-17AB-76D7-4B9CBEA27617}"/>
          </ac:spMkLst>
        </pc:spChg>
        <pc:spChg chg="mod">
          <ac:chgData name="Zhiwen zhao" userId="1ead0452-0150-4412-bb3c-bdd1215b61ed" providerId="ADAL" clId="{A469E2E8-7DBA-46CF-9140-AF8D9CCB6FE6}" dt="2022-07-21T19:56:14.408" v="353" actId="1036"/>
          <ac:spMkLst>
            <pc:docMk/>
            <pc:sldMk cId="71761277" sldId="792"/>
            <ac:spMk id="5" creationId="{B38DDABE-BD86-E30E-C17D-FA8AD00D62DC}"/>
          </ac:spMkLst>
        </pc:spChg>
        <pc:spChg chg="add mod">
          <ac:chgData name="Zhiwen zhao" userId="1ead0452-0150-4412-bb3c-bdd1215b61ed" providerId="ADAL" clId="{A469E2E8-7DBA-46CF-9140-AF8D9CCB6FE6}" dt="2022-07-21T19:56:14.408" v="353" actId="1036"/>
          <ac:spMkLst>
            <pc:docMk/>
            <pc:sldMk cId="71761277" sldId="792"/>
            <ac:spMk id="8" creationId="{856F8798-6CB0-38C1-70A7-0690456365B7}"/>
          </ac:spMkLst>
        </pc:spChg>
        <pc:spChg chg="add mod">
          <ac:chgData name="Zhiwen zhao" userId="1ead0452-0150-4412-bb3c-bdd1215b61ed" providerId="ADAL" clId="{A469E2E8-7DBA-46CF-9140-AF8D9CCB6FE6}" dt="2022-07-21T20:39:59.782" v="967" actId="1076"/>
          <ac:spMkLst>
            <pc:docMk/>
            <pc:sldMk cId="71761277" sldId="792"/>
            <ac:spMk id="12" creationId="{81137E39-1D12-2BCE-5615-A0C9767E24CB}"/>
          </ac:spMkLst>
        </pc:spChg>
        <pc:spChg chg="add mod">
          <ac:chgData name="Zhiwen zhao" userId="1ead0452-0150-4412-bb3c-bdd1215b61ed" providerId="ADAL" clId="{A469E2E8-7DBA-46CF-9140-AF8D9CCB6FE6}" dt="2022-07-22T02:38:11.901" v="1274" actId="20577"/>
          <ac:spMkLst>
            <pc:docMk/>
            <pc:sldMk cId="71761277" sldId="792"/>
            <ac:spMk id="13" creationId="{91C4332B-078A-9A81-57A0-1A1526398422}"/>
          </ac:spMkLst>
        </pc:spChg>
        <pc:spChg chg="add mod">
          <ac:chgData name="Zhiwen zhao" userId="1ead0452-0150-4412-bb3c-bdd1215b61ed" providerId="ADAL" clId="{A469E2E8-7DBA-46CF-9140-AF8D9CCB6FE6}" dt="2022-07-22T04:25:51.614" v="2784"/>
          <ac:spMkLst>
            <pc:docMk/>
            <pc:sldMk cId="71761277" sldId="792"/>
            <ac:spMk id="14" creationId="{EC5456B4-6687-DAE4-065D-BB7748F4DA4A}"/>
          </ac:spMkLst>
        </pc:spChg>
        <pc:spChg chg="add mod">
          <ac:chgData name="Zhiwen zhao" userId="1ead0452-0150-4412-bb3c-bdd1215b61ed" providerId="ADAL" clId="{A469E2E8-7DBA-46CF-9140-AF8D9CCB6FE6}" dt="2022-07-21T20:41:13.943" v="1051" actId="14100"/>
          <ac:spMkLst>
            <pc:docMk/>
            <pc:sldMk cId="71761277" sldId="792"/>
            <ac:spMk id="17" creationId="{71C5016D-5BE3-D719-9168-7F96C1151493}"/>
          </ac:spMkLst>
        </pc:spChg>
        <pc:grpChg chg="add mod">
          <ac:chgData name="Zhiwen zhao" userId="1ead0452-0150-4412-bb3c-bdd1215b61ed" providerId="ADAL" clId="{A469E2E8-7DBA-46CF-9140-AF8D9CCB6FE6}" dt="2022-07-21T19:56:14.408" v="353" actId="1036"/>
          <ac:grpSpMkLst>
            <pc:docMk/>
            <pc:sldMk cId="71761277" sldId="792"/>
            <ac:grpSpMk id="4" creationId="{7D8DBBF8-BB17-A6A0-2228-14D38D8034EF}"/>
          </ac:grpSpMkLst>
        </pc:grpChg>
        <pc:graphicFrameChg chg="mod">
          <ac:chgData name="Zhiwen zhao" userId="1ead0452-0150-4412-bb3c-bdd1215b61ed" providerId="ADAL" clId="{A469E2E8-7DBA-46CF-9140-AF8D9CCB6FE6}" dt="2022-07-21T19:56:14.408" v="353" actId="1036"/>
          <ac:graphicFrameMkLst>
            <pc:docMk/>
            <pc:sldMk cId="71761277" sldId="792"/>
            <ac:graphicFrameMk id="6" creationId="{06145D8B-5ED6-AAE3-C88A-5CF911B7AC65}"/>
          </ac:graphicFrameMkLst>
        </pc:graphicFrameChg>
        <pc:graphicFrameChg chg="mod">
          <ac:chgData name="Zhiwen zhao" userId="1ead0452-0150-4412-bb3c-bdd1215b61ed" providerId="ADAL" clId="{A469E2E8-7DBA-46CF-9140-AF8D9CCB6FE6}" dt="2022-07-21T19:56:14.408" v="353" actId="1036"/>
          <ac:graphicFrameMkLst>
            <pc:docMk/>
            <pc:sldMk cId="71761277" sldId="792"/>
            <ac:graphicFrameMk id="7" creationId="{20AA1063-C72E-0AF9-3BEC-D47E53A7CD2C}"/>
          </ac:graphicFrameMkLst>
        </pc:graphicFrameChg>
        <pc:graphicFrameChg chg="add mod">
          <ac:chgData name="Zhiwen zhao" userId="1ead0452-0150-4412-bb3c-bdd1215b61ed" providerId="ADAL" clId="{A469E2E8-7DBA-46CF-9140-AF8D9CCB6FE6}" dt="2022-07-21T19:59:10.624" v="359" actId="1076"/>
          <ac:graphicFrameMkLst>
            <pc:docMk/>
            <pc:sldMk cId="71761277" sldId="792"/>
            <ac:graphicFrameMk id="9" creationId="{6C7254B9-015B-D9D2-E196-D9E4800C655D}"/>
          </ac:graphicFrameMkLst>
        </pc:graphicFrameChg>
        <pc:picChg chg="add mod">
          <ac:chgData name="Zhiwen zhao" userId="1ead0452-0150-4412-bb3c-bdd1215b61ed" providerId="ADAL" clId="{A469E2E8-7DBA-46CF-9140-AF8D9CCB6FE6}" dt="2022-07-21T20:40:20.383" v="969" actId="1076"/>
          <ac:picMkLst>
            <pc:docMk/>
            <pc:sldMk cId="71761277" sldId="792"/>
            <ac:picMk id="10" creationId="{D29F9888-E1B4-5BEB-C47A-013F3DC28A6D}"/>
          </ac:picMkLst>
        </pc:picChg>
        <pc:picChg chg="add del mod">
          <ac:chgData name="Zhiwen zhao" userId="1ead0452-0150-4412-bb3c-bdd1215b61ed" providerId="ADAL" clId="{A469E2E8-7DBA-46CF-9140-AF8D9CCB6FE6}" dt="2022-07-21T20:39:37.507" v="959" actId="478"/>
          <ac:picMkLst>
            <pc:docMk/>
            <pc:sldMk cId="71761277" sldId="792"/>
            <ac:picMk id="11" creationId="{FD766E1A-02F8-205F-3DA4-4A1D3BF524C7}"/>
          </ac:picMkLst>
        </pc:picChg>
        <pc:picChg chg="add mod">
          <ac:chgData name="Zhiwen zhao" userId="1ead0452-0150-4412-bb3c-bdd1215b61ed" providerId="ADAL" clId="{A469E2E8-7DBA-46CF-9140-AF8D9CCB6FE6}" dt="2022-07-21T20:40:23.350" v="970" actId="1076"/>
          <ac:picMkLst>
            <pc:docMk/>
            <pc:sldMk cId="71761277" sldId="792"/>
            <ac:picMk id="15" creationId="{048345B6-2EE8-9C56-A100-6CB5BEB2194F}"/>
          </ac:picMkLst>
        </pc:picChg>
      </pc:sldChg>
      <pc:sldChg chg="addSp delSp modSp new mod">
        <pc:chgData name="Zhiwen zhao" userId="1ead0452-0150-4412-bb3c-bdd1215b61ed" providerId="ADAL" clId="{A469E2E8-7DBA-46CF-9140-AF8D9CCB6FE6}" dt="2022-07-22T02:38:05.418" v="1272" actId="20577"/>
        <pc:sldMkLst>
          <pc:docMk/>
          <pc:sldMk cId="1641063129" sldId="793"/>
        </pc:sldMkLst>
        <pc:spChg chg="del">
          <ac:chgData name="Zhiwen zhao" userId="1ead0452-0150-4412-bb3c-bdd1215b61ed" providerId="ADAL" clId="{A469E2E8-7DBA-46CF-9140-AF8D9CCB6FE6}" dt="2022-07-21T20:05:47.099" v="459" actId="478"/>
          <ac:spMkLst>
            <pc:docMk/>
            <pc:sldMk cId="1641063129" sldId="793"/>
            <ac:spMk id="3" creationId="{28DB315B-EE01-45AA-5423-2681B46E869C}"/>
          </ac:spMkLst>
        </pc:spChg>
        <pc:spChg chg="add mod">
          <ac:chgData name="Zhiwen zhao" userId="1ead0452-0150-4412-bb3c-bdd1215b61ed" providerId="ADAL" clId="{A469E2E8-7DBA-46CF-9140-AF8D9CCB6FE6}" dt="2022-07-22T02:38:05.418" v="1272" actId="20577"/>
          <ac:spMkLst>
            <pc:docMk/>
            <pc:sldMk cId="1641063129" sldId="793"/>
            <ac:spMk id="6" creationId="{FD6CD115-8F2E-9ADC-36B9-B35189CA4C4C}"/>
          </ac:spMkLst>
        </pc:spChg>
        <pc:spChg chg="add mod">
          <ac:chgData name="Zhiwen zhao" userId="1ead0452-0150-4412-bb3c-bdd1215b61ed" providerId="ADAL" clId="{A469E2E8-7DBA-46CF-9140-AF8D9CCB6FE6}" dt="2022-07-21T20:48:09.208" v="1151" actId="1035"/>
          <ac:spMkLst>
            <pc:docMk/>
            <pc:sldMk cId="1641063129" sldId="793"/>
            <ac:spMk id="8" creationId="{E97FBECB-DD39-78E0-B7BF-6F5DE8B7F266}"/>
          </ac:spMkLst>
        </pc:spChg>
        <pc:picChg chg="add mod">
          <ac:chgData name="Zhiwen zhao" userId="1ead0452-0150-4412-bb3c-bdd1215b61ed" providerId="ADAL" clId="{A469E2E8-7DBA-46CF-9140-AF8D9CCB6FE6}" dt="2022-07-21T20:18:13.687" v="516" actId="1076"/>
          <ac:picMkLst>
            <pc:docMk/>
            <pc:sldMk cId="1641063129" sldId="793"/>
            <ac:picMk id="4" creationId="{EEE654A0-35DA-5ECE-6B20-78173D827E68}"/>
          </ac:picMkLst>
        </pc:picChg>
      </pc:sldChg>
      <pc:sldChg chg="addSp modSp add mod">
        <pc:chgData name="Zhiwen zhao" userId="1ead0452-0150-4412-bb3c-bdd1215b61ed" providerId="ADAL" clId="{A469E2E8-7DBA-46CF-9140-AF8D9CCB6FE6}" dt="2022-07-21T20:51:26.852" v="1167" actId="13822"/>
        <pc:sldMkLst>
          <pc:docMk/>
          <pc:sldMk cId="1208070998" sldId="833"/>
        </pc:sldMkLst>
        <pc:spChg chg="mod">
          <ac:chgData name="Zhiwen zhao" userId="1ead0452-0150-4412-bb3c-bdd1215b61ed" providerId="ADAL" clId="{A469E2E8-7DBA-46CF-9140-AF8D9CCB6FE6}" dt="2022-07-21T20:21:55.968" v="551" actId="1036"/>
          <ac:spMkLst>
            <pc:docMk/>
            <pc:sldMk cId="1208070998" sldId="833"/>
            <ac:spMk id="13" creationId="{8DCD6687-4229-4B07-8061-4224327FCCCD}"/>
          </ac:spMkLst>
        </pc:spChg>
        <pc:spChg chg="add mod">
          <ac:chgData name="Zhiwen zhao" userId="1ead0452-0150-4412-bb3c-bdd1215b61ed" providerId="ADAL" clId="{A469E2E8-7DBA-46CF-9140-AF8D9CCB6FE6}" dt="2022-07-21T20:51:26.852" v="1167" actId="13822"/>
          <ac:spMkLst>
            <pc:docMk/>
            <pc:sldMk cId="1208070998" sldId="833"/>
            <ac:spMk id="14" creationId="{C74C46EE-8B0E-2E27-A751-926259E58960}"/>
          </ac:spMkLst>
        </pc:spChg>
        <pc:spChg chg="mod">
          <ac:chgData name="Zhiwen zhao" userId="1ead0452-0150-4412-bb3c-bdd1215b61ed" providerId="ADAL" clId="{A469E2E8-7DBA-46CF-9140-AF8D9CCB6FE6}" dt="2022-07-21T20:24:26.095" v="596" actId="14100"/>
          <ac:spMkLst>
            <pc:docMk/>
            <pc:sldMk cId="1208070998" sldId="833"/>
            <ac:spMk id="18" creationId="{00000000-0000-0000-0000-000000000000}"/>
          </ac:spMkLst>
        </pc:spChg>
        <pc:spChg chg="mod">
          <ac:chgData name="Zhiwen zhao" userId="1ead0452-0150-4412-bb3c-bdd1215b61ed" providerId="ADAL" clId="{A469E2E8-7DBA-46CF-9140-AF8D9CCB6FE6}" dt="2022-07-21T20:21:49.406" v="546" actId="1035"/>
          <ac:spMkLst>
            <pc:docMk/>
            <pc:sldMk cId="1208070998" sldId="833"/>
            <ac:spMk id="19" creationId="{00000000-0000-0000-0000-000000000000}"/>
          </ac:spMkLst>
        </pc:spChg>
        <pc:spChg chg="mod">
          <ac:chgData name="Zhiwen zhao" userId="1ead0452-0150-4412-bb3c-bdd1215b61ed" providerId="ADAL" clId="{A469E2E8-7DBA-46CF-9140-AF8D9CCB6FE6}" dt="2022-07-21T20:22:07.217" v="557" actId="1036"/>
          <ac:spMkLst>
            <pc:docMk/>
            <pc:sldMk cId="1208070998" sldId="833"/>
            <ac:spMk id="22" creationId="{00000000-0000-0000-0000-000000000000}"/>
          </ac:spMkLst>
        </pc:spChg>
        <pc:spChg chg="mod">
          <ac:chgData name="Zhiwen zhao" userId="1ead0452-0150-4412-bb3c-bdd1215b61ed" providerId="ADAL" clId="{A469E2E8-7DBA-46CF-9140-AF8D9CCB6FE6}" dt="2022-07-21T20:21:41.785" v="543" actId="1038"/>
          <ac:spMkLst>
            <pc:docMk/>
            <pc:sldMk cId="1208070998" sldId="833"/>
            <ac:spMk id="3074" creationId="{00000000-0000-0000-0000-000000000000}"/>
          </ac:spMkLst>
        </pc:spChg>
        <pc:spChg chg="mod">
          <ac:chgData name="Zhiwen zhao" userId="1ead0452-0150-4412-bb3c-bdd1215b61ed" providerId="ADAL" clId="{A469E2E8-7DBA-46CF-9140-AF8D9CCB6FE6}" dt="2022-07-21T20:21:49.406" v="546" actId="1035"/>
          <ac:spMkLst>
            <pc:docMk/>
            <pc:sldMk cId="1208070998" sldId="833"/>
            <ac:spMk id="3076" creationId="{00000000-0000-0000-0000-000000000000}"/>
          </ac:spMkLst>
        </pc:spChg>
        <pc:picChg chg="mod">
          <ac:chgData name="Zhiwen zhao" userId="1ead0452-0150-4412-bb3c-bdd1215b61ed" providerId="ADAL" clId="{A469E2E8-7DBA-46CF-9140-AF8D9CCB6FE6}" dt="2022-07-21T20:21:55.968" v="551" actId="1036"/>
          <ac:picMkLst>
            <pc:docMk/>
            <pc:sldMk cId="1208070998" sldId="833"/>
            <ac:picMk id="11" creationId="{B35A2868-C3E0-480C-A337-B663766D4424}"/>
          </ac:picMkLst>
        </pc:picChg>
        <pc:picChg chg="mod">
          <ac:chgData name="Zhiwen zhao" userId="1ead0452-0150-4412-bb3c-bdd1215b61ed" providerId="ADAL" clId="{A469E2E8-7DBA-46CF-9140-AF8D9CCB6FE6}" dt="2022-07-21T20:21:55.968" v="551" actId="1036"/>
          <ac:picMkLst>
            <pc:docMk/>
            <pc:sldMk cId="1208070998" sldId="833"/>
            <ac:picMk id="12" creationId="{51B2BCE2-D90D-457D-B954-C0785F3E9F7A}"/>
          </ac:picMkLst>
        </pc:picChg>
      </pc:sldChg>
      <pc:sldChg chg="delSp modSp add mod">
        <pc:chgData name="Zhiwen zhao" userId="1ead0452-0150-4412-bb3c-bdd1215b61ed" providerId="ADAL" clId="{A469E2E8-7DBA-46CF-9140-AF8D9CCB6FE6}" dt="2022-07-22T05:30:40.909" v="2820" actId="478"/>
        <pc:sldMkLst>
          <pc:docMk/>
          <pc:sldMk cId="1939627258" sldId="885"/>
        </pc:sldMkLst>
        <pc:spChg chg="del">
          <ac:chgData name="Zhiwen zhao" userId="1ead0452-0150-4412-bb3c-bdd1215b61ed" providerId="ADAL" clId="{A469E2E8-7DBA-46CF-9140-AF8D9CCB6FE6}" dt="2022-07-22T05:30:40.909" v="2820" actId="478"/>
          <ac:spMkLst>
            <pc:docMk/>
            <pc:sldMk cId="1939627258" sldId="885"/>
            <ac:spMk id="8" creationId="{1729E7D2-3D38-4AF9-9E04-60917EB79BEB}"/>
          </ac:spMkLst>
        </pc:spChg>
        <pc:spChg chg="mod">
          <ac:chgData name="Zhiwen zhao" userId="1ead0452-0150-4412-bb3c-bdd1215b61ed" providerId="ADAL" clId="{A469E2E8-7DBA-46CF-9140-AF8D9CCB6FE6}" dt="2022-07-21T20:22:49.662" v="575" actId="20577"/>
          <ac:spMkLst>
            <pc:docMk/>
            <pc:sldMk cId="1939627258" sldId="885"/>
            <ac:spMk id="10" creationId="{4C3C33B5-5A9C-47D5-A933-0F1AB590E99A}"/>
          </ac:spMkLst>
        </pc:spChg>
        <pc:picChg chg="mod">
          <ac:chgData name="Zhiwen zhao" userId="1ead0452-0150-4412-bb3c-bdd1215b61ed" providerId="ADAL" clId="{A469E2E8-7DBA-46CF-9140-AF8D9CCB6FE6}" dt="2022-07-21T20:21:16.267" v="536" actId="1036"/>
          <ac:picMkLst>
            <pc:docMk/>
            <pc:sldMk cId="1939627258" sldId="885"/>
            <ac:picMk id="5" creationId="{9F0C7283-DCBB-4FDA-9752-DBB0F69AC79E}"/>
          </ac:picMkLst>
        </pc:picChg>
      </pc:sldChg>
      <pc:sldChg chg="addSp modSp new mod">
        <pc:chgData name="Zhiwen zhao" userId="1ead0452-0150-4412-bb3c-bdd1215b61ed" providerId="ADAL" clId="{A469E2E8-7DBA-46CF-9140-AF8D9CCB6FE6}" dt="2022-07-22T04:17:09.281" v="2709" actId="1076"/>
        <pc:sldMkLst>
          <pc:docMk/>
          <pc:sldMk cId="3152761812" sldId="886"/>
        </pc:sldMkLst>
        <pc:picChg chg="add mod">
          <ac:chgData name="Zhiwen zhao" userId="1ead0452-0150-4412-bb3c-bdd1215b61ed" providerId="ADAL" clId="{A469E2E8-7DBA-46CF-9140-AF8D9CCB6FE6}" dt="2022-07-22T04:17:09.281" v="2709" actId="1076"/>
          <ac:picMkLst>
            <pc:docMk/>
            <pc:sldMk cId="3152761812" sldId="886"/>
            <ac:picMk id="5" creationId="{2A36CE6E-32BD-F146-87A6-213CF39F705E}"/>
          </ac:picMkLst>
        </pc:picChg>
        <pc:picChg chg="add mod">
          <ac:chgData name="Zhiwen zhao" userId="1ead0452-0150-4412-bb3c-bdd1215b61ed" providerId="ADAL" clId="{A469E2E8-7DBA-46CF-9140-AF8D9CCB6FE6}" dt="2022-07-22T02:30:49.844" v="1241" actId="1076"/>
          <ac:picMkLst>
            <pc:docMk/>
            <pc:sldMk cId="3152761812" sldId="886"/>
            <ac:picMk id="7" creationId="{E5F126A9-4E2F-0213-1B13-1B4A16A1C8AD}"/>
          </ac:picMkLst>
        </pc:picChg>
      </pc:sldChg>
      <pc:sldChg chg="addSp delSp modSp add mod">
        <pc:chgData name="Zhiwen zhao" userId="1ead0452-0150-4412-bb3c-bdd1215b61ed" providerId="ADAL" clId="{A469E2E8-7DBA-46CF-9140-AF8D9CCB6FE6}" dt="2022-07-22T02:57:03.753" v="1441" actId="20577"/>
        <pc:sldMkLst>
          <pc:docMk/>
          <pc:sldMk cId="2692749178" sldId="887"/>
        </pc:sldMkLst>
        <pc:spChg chg="mod">
          <ac:chgData name="Zhiwen zhao" userId="1ead0452-0150-4412-bb3c-bdd1215b61ed" providerId="ADAL" clId="{A469E2E8-7DBA-46CF-9140-AF8D9CCB6FE6}" dt="2022-07-22T02:57:03.753" v="1441" actId="20577"/>
          <ac:spMkLst>
            <pc:docMk/>
            <pc:sldMk cId="2692749178" sldId="887"/>
            <ac:spMk id="6" creationId="{FD6CD115-8F2E-9ADC-36B9-B35189CA4C4C}"/>
          </ac:spMkLst>
        </pc:spChg>
        <pc:spChg chg="mod ord">
          <ac:chgData name="Zhiwen zhao" userId="1ead0452-0150-4412-bb3c-bdd1215b61ed" providerId="ADAL" clId="{A469E2E8-7DBA-46CF-9140-AF8D9CCB6FE6}" dt="2022-07-21T20:48:31.119" v="1161" actId="14100"/>
          <ac:spMkLst>
            <pc:docMk/>
            <pc:sldMk cId="2692749178" sldId="887"/>
            <ac:spMk id="8" creationId="{E97FBECB-DD39-78E0-B7BF-6F5DE8B7F266}"/>
          </ac:spMkLst>
        </pc:spChg>
        <pc:picChg chg="del">
          <ac:chgData name="Zhiwen zhao" userId="1ead0452-0150-4412-bb3c-bdd1215b61ed" providerId="ADAL" clId="{A469E2E8-7DBA-46CF-9140-AF8D9CCB6FE6}" dt="2022-07-21T20:45:25.208" v="1094" actId="478"/>
          <ac:picMkLst>
            <pc:docMk/>
            <pc:sldMk cId="2692749178" sldId="887"/>
            <ac:picMk id="4" creationId="{EEE654A0-35DA-5ECE-6B20-78173D827E68}"/>
          </ac:picMkLst>
        </pc:picChg>
        <pc:picChg chg="add mod">
          <ac:chgData name="Zhiwen zhao" userId="1ead0452-0150-4412-bb3c-bdd1215b61ed" providerId="ADAL" clId="{A469E2E8-7DBA-46CF-9140-AF8D9CCB6FE6}" dt="2022-07-21T20:48:27.620" v="1160" actId="1076"/>
          <ac:picMkLst>
            <pc:docMk/>
            <pc:sldMk cId="2692749178" sldId="887"/>
            <ac:picMk id="7" creationId="{010B5B62-EEF4-5E44-06C9-625941349B1E}"/>
          </ac:picMkLst>
        </pc:picChg>
      </pc:sldChg>
      <pc:sldChg chg="addSp delSp modSp new mod">
        <pc:chgData name="Zhiwen zhao" userId="1ead0452-0150-4412-bb3c-bdd1215b61ed" providerId="ADAL" clId="{A469E2E8-7DBA-46CF-9140-AF8D9CCB6FE6}" dt="2022-07-22T03:21:51.472" v="1677" actId="20577"/>
        <pc:sldMkLst>
          <pc:docMk/>
          <pc:sldMk cId="2977492203" sldId="888"/>
        </pc:sldMkLst>
        <pc:spChg chg="del mod">
          <ac:chgData name="Zhiwen zhao" userId="1ead0452-0150-4412-bb3c-bdd1215b61ed" providerId="ADAL" clId="{A469E2E8-7DBA-46CF-9140-AF8D9CCB6FE6}" dt="2022-07-22T02:41:32.515" v="1290" actId="478"/>
          <ac:spMkLst>
            <pc:docMk/>
            <pc:sldMk cId="2977492203" sldId="888"/>
            <ac:spMk id="2" creationId="{97360886-3ECB-DED2-ABC4-5C3698BB1506}"/>
          </ac:spMkLst>
        </pc:spChg>
        <pc:spChg chg="del">
          <ac:chgData name="Zhiwen zhao" userId="1ead0452-0150-4412-bb3c-bdd1215b61ed" providerId="ADAL" clId="{A469E2E8-7DBA-46CF-9140-AF8D9CCB6FE6}" dt="2022-07-22T02:43:27.315" v="1296" actId="478"/>
          <ac:spMkLst>
            <pc:docMk/>
            <pc:sldMk cId="2977492203" sldId="888"/>
            <ac:spMk id="3" creationId="{EB825E5E-7000-F8B2-A7DE-05D6DA312B67}"/>
          </ac:spMkLst>
        </pc:spChg>
        <pc:spChg chg="add del mod">
          <ac:chgData name="Zhiwen zhao" userId="1ead0452-0150-4412-bb3c-bdd1215b61ed" providerId="ADAL" clId="{A469E2E8-7DBA-46CF-9140-AF8D9CCB6FE6}" dt="2022-07-22T02:41:49.202" v="1292" actId="478"/>
          <ac:spMkLst>
            <pc:docMk/>
            <pc:sldMk cId="2977492203" sldId="888"/>
            <ac:spMk id="5" creationId="{5AA62CEA-B492-B2F3-A3E6-10EC11F3A71F}"/>
          </ac:spMkLst>
        </pc:spChg>
        <pc:spChg chg="add mod">
          <ac:chgData name="Zhiwen zhao" userId="1ead0452-0150-4412-bb3c-bdd1215b61ed" providerId="ADAL" clId="{A469E2E8-7DBA-46CF-9140-AF8D9CCB6FE6}" dt="2022-07-22T02:42:05.632" v="1294" actId="20577"/>
          <ac:spMkLst>
            <pc:docMk/>
            <pc:sldMk cId="2977492203" sldId="888"/>
            <ac:spMk id="6" creationId="{5266CED1-C00F-01B0-A48D-0923AE78D56A}"/>
          </ac:spMkLst>
        </pc:spChg>
        <pc:spChg chg="add mod">
          <ac:chgData name="Zhiwen zhao" userId="1ead0452-0150-4412-bb3c-bdd1215b61ed" providerId="ADAL" clId="{A469E2E8-7DBA-46CF-9140-AF8D9CCB6FE6}" dt="2022-07-22T02:49:45.715" v="1363" actId="1076"/>
          <ac:spMkLst>
            <pc:docMk/>
            <pc:sldMk cId="2977492203" sldId="888"/>
            <ac:spMk id="7" creationId="{1F225DDC-C1B1-F9C3-8BC3-A71A85AE95E1}"/>
          </ac:spMkLst>
        </pc:spChg>
        <pc:spChg chg="add mod">
          <ac:chgData name="Zhiwen zhao" userId="1ead0452-0150-4412-bb3c-bdd1215b61ed" providerId="ADAL" clId="{A469E2E8-7DBA-46CF-9140-AF8D9CCB6FE6}" dt="2022-07-22T03:21:51.472" v="1677" actId="20577"/>
          <ac:spMkLst>
            <pc:docMk/>
            <pc:sldMk cId="2977492203" sldId="888"/>
            <ac:spMk id="8" creationId="{9D5FF2F9-6C03-90A9-A7B2-A4C661E54AA5}"/>
          </ac:spMkLst>
        </pc:spChg>
        <pc:spChg chg="add mod">
          <ac:chgData name="Zhiwen zhao" userId="1ead0452-0150-4412-bb3c-bdd1215b61ed" providerId="ADAL" clId="{A469E2E8-7DBA-46CF-9140-AF8D9CCB6FE6}" dt="2022-07-22T02:49:27.802" v="1359" actId="1035"/>
          <ac:spMkLst>
            <pc:docMk/>
            <pc:sldMk cId="2977492203" sldId="888"/>
            <ac:spMk id="13" creationId="{58A745C4-C4BB-96B5-E603-48125495B527}"/>
          </ac:spMkLst>
        </pc:spChg>
        <pc:picChg chg="add mod">
          <ac:chgData name="Zhiwen zhao" userId="1ead0452-0150-4412-bb3c-bdd1215b61ed" providerId="ADAL" clId="{A469E2E8-7DBA-46CF-9140-AF8D9CCB6FE6}" dt="2022-07-22T02:49:55.664" v="1367" actId="1036"/>
          <ac:picMkLst>
            <pc:docMk/>
            <pc:sldMk cId="2977492203" sldId="888"/>
            <ac:picMk id="10" creationId="{A500B920-03CF-9A3C-6CF3-39EC5CDAE04D}"/>
          </ac:picMkLst>
        </pc:picChg>
        <pc:picChg chg="add mod">
          <ac:chgData name="Zhiwen zhao" userId="1ead0452-0150-4412-bb3c-bdd1215b61ed" providerId="ADAL" clId="{A469E2E8-7DBA-46CF-9140-AF8D9CCB6FE6}" dt="2022-07-22T02:49:22.747" v="1355" actId="14100"/>
          <ac:picMkLst>
            <pc:docMk/>
            <pc:sldMk cId="2977492203" sldId="888"/>
            <ac:picMk id="12" creationId="{AA4FF833-3883-BB38-EB1A-F5A5695CC303}"/>
          </ac:picMkLst>
        </pc:picChg>
        <pc:picChg chg="add mod">
          <ac:chgData name="Zhiwen zhao" userId="1ead0452-0150-4412-bb3c-bdd1215b61ed" providerId="ADAL" clId="{A469E2E8-7DBA-46CF-9140-AF8D9CCB6FE6}" dt="2022-07-22T02:52:49.530" v="1419" actId="14100"/>
          <ac:picMkLst>
            <pc:docMk/>
            <pc:sldMk cId="2977492203" sldId="888"/>
            <ac:picMk id="15" creationId="{D065B8BE-7270-3935-AB3E-CF239C7431AE}"/>
          </ac:picMkLst>
        </pc:picChg>
      </pc:sldChg>
      <pc:sldChg chg="addSp delSp modSp new mod">
        <pc:chgData name="Zhiwen zhao" userId="1ead0452-0150-4412-bb3c-bdd1215b61ed" providerId="ADAL" clId="{A469E2E8-7DBA-46CF-9140-AF8D9CCB6FE6}" dt="2022-07-22T03:17:01.579" v="1548" actId="1076"/>
        <pc:sldMkLst>
          <pc:docMk/>
          <pc:sldMk cId="3869707080" sldId="889"/>
        </pc:sldMkLst>
        <pc:spChg chg="del">
          <ac:chgData name="Zhiwen zhao" userId="1ead0452-0150-4412-bb3c-bdd1215b61ed" providerId="ADAL" clId="{A469E2E8-7DBA-46CF-9140-AF8D9CCB6FE6}" dt="2022-07-22T02:51:27.647" v="1402" actId="478"/>
          <ac:spMkLst>
            <pc:docMk/>
            <pc:sldMk cId="3869707080" sldId="889"/>
            <ac:spMk id="2" creationId="{128D55FA-6B74-A838-DF10-04B6542D423B}"/>
          </ac:spMkLst>
        </pc:spChg>
        <pc:spChg chg="del">
          <ac:chgData name="Zhiwen zhao" userId="1ead0452-0150-4412-bb3c-bdd1215b61ed" providerId="ADAL" clId="{A469E2E8-7DBA-46CF-9140-AF8D9CCB6FE6}" dt="2022-07-22T02:53:22.567" v="1422" actId="478"/>
          <ac:spMkLst>
            <pc:docMk/>
            <pc:sldMk cId="3869707080" sldId="889"/>
            <ac:spMk id="3" creationId="{29B5EC95-6005-D1D0-D599-73ED7DF9D291}"/>
          </ac:spMkLst>
        </pc:spChg>
        <pc:spChg chg="add mod">
          <ac:chgData name="Zhiwen zhao" userId="1ead0452-0150-4412-bb3c-bdd1215b61ed" providerId="ADAL" clId="{A469E2E8-7DBA-46CF-9140-AF8D9CCB6FE6}" dt="2022-07-22T02:51:28.240" v="1403"/>
          <ac:spMkLst>
            <pc:docMk/>
            <pc:sldMk cId="3869707080" sldId="889"/>
            <ac:spMk id="4" creationId="{78447C5D-5F42-2B28-E00D-360370191F80}"/>
          </ac:spMkLst>
        </pc:spChg>
        <pc:spChg chg="add mod">
          <ac:chgData name="Zhiwen zhao" userId="1ead0452-0150-4412-bb3c-bdd1215b61ed" providerId="ADAL" clId="{A469E2E8-7DBA-46CF-9140-AF8D9CCB6FE6}" dt="2022-07-22T03:17:01.579" v="1548" actId="1076"/>
          <ac:spMkLst>
            <pc:docMk/>
            <pc:sldMk cId="3869707080" sldId="889"/>
            <ac:spMk id="12" creationId="{B6AE342B-CF11-1131-6E3A-774C40E67843}"/>
          </ac:spMkLst>
        </pc:spChg>
        <pc:picChg chg="add del mod">
          <ac:chgData name="Zhiwen zhao" userId="1ead0452-0150-4412-bb3c-bdd1215b61ed" providerId="ADAL" clId="{A469E2E8-7DBA-46CF-9140-AF8D9CCB6FE6}" dt="2022-07-22T02:53:18.368" v="1420" actId="478"/>
          <ac:picMkLst>
            <pc:docMk/>
            <pc:sldMk cId="3869707080" sldId="889"/>
            <ac:picMk id="6" creationId="{A71DC35D-1032-82B9-CB37-E038CB0933BA}"/>
          </ac:picMkLst>
        </pc:picChg>
        <pc:picChg chg="add del mod">
          <ac:chgData name="Zhiwen zhao" userId="1ead0452-0150-4412-bb3c-bdd1215b61ed" providerId="ADAL" clId="{A469E2E8-7DBA-46CF-9140-AF8D9CCB6FE6}" dt="2022-07-22T02:55:04.146" v="1429" actId="478"/>
          <ac:picMkLst>
            <pc:docMk/>
            <pc:sldMk cId="3869707080" sldId="889"/>
            <ac:picMk id="8" creationId="{B5275CF3-1715-8174-9E49-F2FA57ABF04E}"/>
          </ac:picMkLst>
        </pc:picChg>
        <pc:picChg chg="add mod">
          <ac:chgData name="Zhiwen zhao" userId="1ead0452-0150-4412-bb3c-bdd1215b61ed" providerId="ADAL" clId="{A469E2E8-7DBA-46CF-9140-AF8D9CCB6FE6}" dt="2022-07-22T02:55:24.016" v="1435" actId="1037"/>
          <ac:picMkLst>
            <pc:docMk/>
            <pc:sldMk cId="3869707080" sldId="889"/>
            <ac:picMk id="10" creationId="{66B92B3E-57B8-EF08-5861-CB6B2D179622}"/>
          </ac:picMkLst>
        </pc:picChg>
      </pc:sldChg>
      <pc:sldChg chg="addSp delSp modSp add mod">
        <pc:chgData name="Zhiwen zhao" userId="1ead0452-0150-4412-bb3c-bdd1215b61ed" providerId="ADAL" clId="{A469E2E8-7DBA-46CF-9140-AF8D9CCB6FE6}" dt="2022-07-22T03:39:40.780" v="1995" actId="20577"/>
        <pc:sldMkLst>
          <pc:docMk/>
          <pc:sldMk cId="3377522996" sldId="890"/>
        </pc:sldMkLst>
        <pc:spChg chg="mod">
          <ac:chgData name="Zhiwen zhao" userId="1ead0452-0150-4412-bb3c-bdd1215b61ed" providerId="ADAL" clId="{A469E2E8-7DBA-46CF-9140-AF8D9CCB6FE6}" dt="2022-07-22T02:56:57.868" v="1440" actId="6549"/>
          <ac:spMkLst>
            <pc:docMk/>
            <pc:sldMk cId="3377522996" sldId="890"/>
            <ac:spMk id="4" creationId="{78447C5D-5F42-2B28-E00D-360370191F80}"/>
          </ac:spMkLst>
        </pc:spChg>
        <pc:spChg chg="add mod">
          <ac:chgData name="Zhiwen zhao" userId="1ead0452-0150-4412-bb3c-bdd1215b61ed" providerId="ADAL" clId="{A469E2E8-7DBA-46CF-9140-AF8D9CCB6FE6}" dt="2022-07-22T03:14:14.431" v="1487" actId="1036"/>
          <ac:spMkLst>
            <pc:docMk/>
            <pc:sldMk cId="3377522996" sldId="890"/>
            <ac:spMk id="7" creationId="{874F762C-361B-F950-835A-E2B8591C887A}"/>
          </ac:spMkLst>
        </pc:spChg>
        <pc:spChg chg="add mod">
          <ac:chgData name="Zhiwen zhao" userId="1ead0452-0150-4412-bb3c-bdd1215b61ed" providerId="ADAL" clId="{A469E2E8-7DBA-46CF-9140-AF8D9CCB6FE6}" dt="2022-07-22T03:14:14.431" v="1487" actId="1036"/>
          <ac:spMkLst>
            <pc:docMk/>
            <pc:sldMk cId="3377522996" sldId="890"/>
            <ac:spMk id="8" creationId="{F8793331-9924-E07B-6459-DEFB19CF509F}"/>
          </ac:spMkLst>
        </pc:spChg>
        <pc:spChg chg="add mod">
          <ac:chgData name="Zhiwen zhao" userId="1ead0452-0150-4412-bb3c-bdd1215b61ed" providerId="ADAL" clId="{A469E2E8-7DBA-46CF-9140-AF8D9CCB6FE6}" dt="2022-07-22T03:14:14.431" v="1487" actId="1036"/>
          <ac:spMkLst>
            <pc:docMk/>
            <pc:sldMk cId="3377522996" sldId="890"/>
            <ac:spMk id="9" creationId="{C656185E-85BB-9023-9C77-67D140B52796}"/>
          </ac:spMkLst>
        </pc:spChg>
        <pc:spChg chg="add mod">
          <ac:chgData name="Zhiwen zhao" userId="1ead0452-0150-4412-bb3c-bdd1215b61ed" providerId="ADAL" clId="{A469E2E8-7DBA-46CF-9140-AF8D9CCB6FE6}" dt="2022-07-22T03:14:20.875" v="1488" actId="1076"/>
          <ac:spMkLst>
            <pc:docMk/>
            <pc:sldMk cId="3377522996" sldId="890"/>
            <ac:spMk id="11" creationId="{F3862D8F-B409-20BD-6792-AB2AAB965C9B}"/>
          </ac:spMkLst>
        </pc:spChg>
        <pc:spChg chg="add del mod">
          <ac:chgData name="Zhiwen zhao" userId="1ead0452-0150-4412-bb3c-bdd1215b61ed" providerId="ADAL" clId="{A469E2E8-7DBA-46CF-9140-AF8D9CCB6FE6}" dt="2022-07-22T03:23:22.233" v="1695" actId="478"/>
          <ac:spMkLst>
            <pc:docMk/>
            <pc:sldMk cId="3377522996" sldId="890"/>
            <ac:spMk id="12" creationId="{D76221A5-7E95-6338-3037-B790FDD74B4F}"/>
          </ac:spMkLst>
        </pc:spChg>
        <pc:spChg chg="add del mod">
          <ac:chgData name="Zhiwen zhao" userId="1ead0452-0150-4412-bb3c-bdd1215b61ed" providerId="ADAL" clId="{A469E2E8-7DBA-46CF-9140-AF8D9CCB6FE6}" dt="2022-07-22T03:20:29.370" v="1589" actId="1076"/>
          <ac:spMkLst>
            <pc:docMk/>
            <pc:sldMk cId="3377522996" sldId="890"/>
            <ac:spMk id="16" creationId="{7E5EAC54-DC62-136D-A943-B208622FF278}"/>
          </ac:spMkLst>
        </pc:spChg>
        <pc:spChg chg="add mod">
          <ac:chgData name="Zhiwen zhao" userId="1ead0452-0150-4412-bb3c-bdd1215b61ed" providerId="ADAL" clId="{A469E2E8-7DBA-46CF-9140-AF8D9CCB6FE6}" dt="2022-07-22T03:25:47.549" v="1801" actId="1036"/>
          <ac:spMkLst>
            <pc:docMk/>
            <pc:sldMk cId="3377522996" sldId="890"/>
            <ac:spMk id="17" creationId="{11A8D339-B55F-103D-26E2-61767B12087D}"/>
          </ac:spMkLst>
        </pc:spChg>
        <pc:spChg chg="add mod">
          <ac:chgData name="Zhiwen zhao" userId="1ead0452-0150-4412-bb3c-bdd1215b61ed" providerId="ADAL" clId="{A469E2E8-7DBA-46CF-9140-AF8D9CCB6FE6}" dt="2022-07-22T03:39:40.780" v="1995" actId="20577"/>
          <ac:spMkLst>
            <pc:docMk/>
            <pc:sldMk cId="3377522996" sldId="890"/>
            <ac:spMk id="18" creationId="{0C64112F-4064-7A35-3984-ACC95788AEAC}"/>
          </ac:spMkLst>
        </pc:spChg>
        <pc:picChg chg="add mod">
          <ac:chgData name="Zhiwen zhao" userId="1ead0452-0150-4412-bb3c-bdd1215b61ed" providerId="ADAL" clId="{A469E2E8-7DBA-46CF-9140-AF8D9CCB6FE6}" dt="2022-07-22T03:14:14.431" v="1487" actId="1036"/>
          <ac:picMkLst>
            <pc:docMk/>
            <pc:sldMk cId="3377522996" sldId="890"/>
            <ac:picMk id="5" creationId="{602CCDAA-F19D-18D3-E08A-62BC271C6937}"/>
          </ac:picMkLst>
        </pc:picChg>
        <pc:picChg chg="add mod">
          <ac:chgData name="Zhiwen zhao" userId="1ead0452-0150-4412-bb3c-bdd1215b61ed" providerId="ADAL" clId="{A469E2E8-7DBA-46CF-9140-AF8D9CCB6FE6}" dt="2022-07-22T03:14:14.431" v="1487" actId="1036"/>
          <ac:picMkLst>
            <pc:docMk/>
            <pc:sldMk cId="3377522996" sldId="890"/>
            <ac:picMk id="6" creationId="{DBB93CED-AFFD-9FFF-2CF6-53BECEB235A9}"/>
          </ac:picMkLst>
        </pc:picChg>
        <pc:picChg chg="del">
          <ac:chgData name="Zhiwen zhao" userId="1ead0452-0150-4412-bb3c-bdd1215b61ed" providerId="ADAL" clId="{A469E2E8-7DBA-46CF-9140-AF8D9CCB6FE6}" dt="2022-07-22T02:57:10.102" v="1442" actId="478"/>
          <ac:picMkLst>
            <pc:docMk/>
            <pc:sldMk cId="3377522996" sldId="890"/>
            <ac:picMk id="10" creationId="{66B92B3E-57B8-EF08-5861-CB6B2D179622}"/>
          </ac:picMkLst>
        </pc:picChg>
        <pc:picChg chg="add del mod">
          <ac:chgData name="Zhiwen zhao" userId="1ead0452-0150-4412-bb3c-bdd1215b61ed" providerId="ADAL" clId="{A469E2E8-7DBA-46CF-9140-AF8D9CCB6FE6}" dt="2022-07-22T03:20:42.571" v="1599" actId="1035"/>
          <ac:picMkLst>
            <pc:docMk/>
            <pc:sldMk cId="3377522996" sldId="890"/>
            <ac:picMk id="13" creationId="{F994DA38-2A89-3977-45FD-B85956623AC8}"/>
          </ac:picMkLst>
        </pc:picChg>
        <pc:picChg chg="add del mod">
          <ac:chgData name="Zhiwen zhao" userId="1ead0452-0150-4412-bb3c-bdd1215b61ed" providerId="ADAL" clId="{A469E2E8-7DBA-46CF-9140-AF8D9CCB6FE6}" dt="2022-07-22T03:20:45.360" v="1601" actId="1038"/>
          <ac:picMkLst>
            <pc:docMk/>
            <pc:sldMk cId="3377522996" sldId="890"/>
            <ac:picMk id="14" creationId="{D7C4FD4C-D0EB-1D39-E76D-0AEB502B7AEE}"/>
          </ac:picMkLst>
        </pc:picChg>
        <pc:picChg chg="add del mod">
          <ac:chgData name="Zhiwen zhao" userId="1ead0452-0150-4412-bb3c-bdd1215b61ed" providerId="ADAL" clId="{A469E2E8-7DBA-46CF-9140-AF8D9CCB6FE6}" dt="2022-07-22T03:20:15.279" v="1585" actId="478"/>
          <ac:picMkLst>
            <pc:docMk/>
            <pc:sldMk cId="3377522996" sldId="890"/>
            <ac:picMk id="15" creationId="{17DED2A9-4B82-BB2B-919D-9008A0FC63F3}"/>
          </ac:picMkLst>
        </pc:picChg>
      </pc:sldChg>
      <pc:sldChg chg="addSp delSp modSp new mod">
        <pc:chgData name="Zhiwen zhao" userId="1ead0452-0150-4412-bb3c-bdd1215b61ed" providerId="ADAL" clId="{A469E2E8-7DBA-46CF-9140-AF8D9CCB6FE6}" dt="2022-07-22T04:04:14.585" v="2277" actId="14100"/>
        <pc:sldMkLst>
          <pc:docMk/>
          <pc:sldMk cId="1657848361" sldId="891"/>
        </pc:sldMkLst>
        <pc:spChg chg="del">
          <ac:chgData name="Zhiwen zhao" userId="1ead0452-0150-4412-bb3c-bdd1215b61ed" providerId="ADAL" clId="{A469E2E8-7DBA-46CF-9140-AF8D9CCB6FE6}" dt="2022-07-22T03:26:15.640" v="1803" actId="478"/>
          <ac:spMkLst>
            <pc:docMk/>
            <pc:sldMk cId="1657848361" sldId="891"/>
            <ac:spMk id="2" creationId="{00DEE02D-8AB4-3C28-2A41-4DEFDB7F0237}"/>
          </ac:spMkLst>
        </pc:spChg>
        <pc:spChg chg="del">
          <ac:chgData name="Zhiwen zhao" userId="1ead0452-0150-4412-bb3c-bdd1215b61ed" providerId="ADAL" clId="{A469E2E8-7DBA-46CF-9140-AF8D9CCB6FE6}" dt="2022-07-22T03:26:20.831" v="1805" actId="478"/>
          <ac:spMkLst>
            <pc:docMk/>
            <pc:sldMk cId="1657848361" sldId="891"/>
            <ac:spMk id="3" creationId="{94D4E2DC-8273-3F4E-E559-F05D6FD1942F}"/>
          </ac:spMkLst>
        </pc:spChg>
        <pc:spChg chg="add mod">
          <ac:chgData name="Zhiwen zhao" userId="1ead0452-0150-4412-bb3c-bdd1215b61ed" providerId="ADAL" clId="{A469E2E8-7DBA-46CF-9140-AF8D9CCB6FE6}" dt="2022-07-22T03:26:16.111" v="1804"/>
          <ac:spMkLst>
            <pc:docMk/>
            <pc:sldMk cId="1657848361" sldId="891"/>
            <ac:spMk id="4" creationId="{8BAA9365-50B9-72B0-3E04-CB1EAA94FD62}"/>
          </ac:spMkLst>
        </pc:spChg>
        <pc:spChg chg="add mod">
          <ac:chgData name="Zhiwen zhao" userId="1ead0452-0150-4412-bb3c-bdd1215b61ed" providerId="ADAL" clId="{A469E2E8-7DBA-46CF-9140-AF8D9CCB6FE6}" dt="2022-07-22T04:04:14.585" v="2277" actId="14100"/>
          <ac:spMkLst>
            <pc:docMk/>
            <pc:sldMk cId="1657848361" sldId="891"/>
            <ac:spMk id="7" creationId="{F02715C6-322E-506D-5648-547EC6D43B03}"/>
          </ac:spMkLst>
        </pc:spChg>
        <pc:spChg chg="add del mod">
          <ac:chgData name="Zhiwen zhao" userId="1ead0452-0150-4412-bb3c-bdd1215b61ed" providerId="ADAL" clId="{A469E2E8-7DBA-46CF-9140-AF8D9CCB6FE6}" dt="2022-07-22T03:27:17.955" v="1849"/>
          <ac:spMkLst>
            <pc:docMk/>
            <pc:sldMk cId="1657848361" sldId="891"/>
            <ac:spMk id="10" creationId="{C811A1B5-612A-BF28-085D-4FA14ED8708E}"/>
          </ac:spMkLst>
        </pc:spChg>
        <pc:spChg chg="add mod">
          <ac:chgData name="Zhiwen zhao" userId="1ead0452-0150-4412-bb3c-bdd1215b61ed" providerId="ADAL" clId="{A469E2E8-7DBA-46CF-9140-AF8D9CCB6FE6}" dt="2022-07-22T03:33:21.906" v="1942" actId="14100"/>
          <ac:spMkLst>
            <pc:docMk/>
            <pc:sldMk cId="1657848361" sldId="891"/>
            <ac:spMk id="11" creationId="{55D680B7-883A-816A-8515-983EE8EA12EC}"/>
          </ac:spMkLst>
        </pc:spChg>
        <pc:graphicFrameChg chg="add mod">
          <ac:chgData name="Zhiwen zhao" userId="1ead0452-0150-4412-bb3c-bdd1215b61ed" providerId="ADAL" clId="{A469E2E8-7DBA-46CF-9140-AF8D9CCB6FE6}" dt="2022-07-22T03:37:51.026" v="1991" actId="1036"/>
          <ac:graphicFrameMkLst>
            <pc:docMk/>
            <pc:sldMk cId="1657848361" sldId="891"/>
            <ac:graphicFrameMk id="13" creationId="{E00EF906-ED40-A290-D312-6A0521A66300}"/>
          </ac:graphicFrameMkLst>
        </pc:graphicFrameChg>
        <pc:picChg chg="add mod">
          <ac:chgData name="Zhiwen zhao" userId="1ead0452-0150-4412-bb3c-bdd1215b61ed" providerId="ADAL" clId="{A469E2E8-7DBA-46CF-9140-AF8D9CCB6FE6}" dt="2022-07-22T03:37:43.986" v="1981" actId="1076"/>
          <ac:picMkLst>
            <pc:docMk/>
            <pc:sldMk cId="1657848361" sldId="891"/>
            <ac:picMk id="5" creationId="{16AACD98-22FE-D32C-3C75-9447B85B2FA7}"/>
          </ac:picMkLst>
        </pc:picChg>
        <pc:picChg chg="add mod">
          <ac:chgData name="Zhiwen zhao" userId="1ead0452-0150-4412-bb3c-bdd1215b61ed" providerId="ADAL" clId="{A469E2E8-7DBA-46CF-9140-AF8D9CCB6FE6}" dt="2022-07-22T03:37:46.546" v="1982" actId="1076"/>
          <ac:picMkLst>
            <pc:docMk/>
            <pc:sldMk cId="1657848361" sldId="891"/>
            <ac:picMk id="6" creationId="{B14E8F3E-80CF-41EA-6815-65FC8E65DABE}"/>
          </ac:picMkLst>
        </pc:picChg>
        <pc:picChg chg="add del mod">
          <ac:chgData name="Zhiwen zhao" userId="1ead0452-0150-4412-bb3c-bdd1215b61ed" providerId="ADAL" clId="{A469E2E8-7DBA-46CF-9140-AF8D9CCB6FE6}" dt="2022-07-22T03:27:17.955" v="1849"/>
          <ac:picMkLst>
            <pc:docMk/>
            <pc:sldMk cId="1657848361" sldId="891"/>
            <ac:picMk id="8" creationId="{EE21987E-B009-C5E5-2425-B9160931EE20}"/>
          </ac:picMkLst>
        </pc:picChg>
        <pc:picChg chg="add del mod">
          <ac:chgData name="Zhiwen zhao" userId="1ead0452-0150-4412-bb3c-bdd1215b61ed" providerId="ADAL" clId="{A469E2E8-7DBA-46CF-9140-AF8D9CCB6FE6}" dt="2022-07-22T03:27:17.955" v="1849"/>
          <ac:picMkLst>
            <pc:docMk/>
            <pc:sldMk cId="1657848361" sldId="891"/>
            <ac:picMk id="9" creationId="{680E03BF-0D8F-2561-EF45-836D1E65715F}"/>
          </ac:picMkLst>
        </pc:picChg>
        <pc:picChg chg="add mod">
          <ac:chgData name="Zhiwen zhao" userId="1ead0452-0150-4412-bb3c-bdd1215b61ed" providerId="ADAL" clId="{A469E2E8-7DBA-46CF-9140-AF8D9CCB6FE6}" dt="2022-07-22T03:33:31.209" v="1943" actId="1076"/>
          <ac:picMkLst>
            <pc:docMk/>
            <pc:sldMk cId="1657848361" sldId="891"/>
            <ac:picMk id="12" creationId="{394E50A9-D242-B337-7236-AD06563BE427}"/>
          </ac:picMkLst>
        </pc:picChg>
      </pc:sldChg>
      <pc:sldChg chg="addSp delSp modSp new del mod">
        <pc:chgData name="Zhiwen zhao" userId="1ead0452-0150-4412-bb3c-bdd1215b61ed" providerId="ADAL" clId="{A469E2E8-7DBA-46CF-9140-AF8D9CCB6FE6}" dt="2022-07-22T04:18:00.376" v="2723" actId="47"/>
        <pc:sldMkLst>
          <pc:docMk/>
          <pc:sldMk cId="3903904831" sldId="892"/>
        </pc:sldMkLst>
        <pc:spChg chg="del">
          <ac:chgData name="Zhiwen zhao" userId="1ead0452-0150-4412-bb3c-bdd1215b61ed" providerId="ADAL" clId="{A469E2E8-7DBA-46CF-9140-AF8D9CCB6FE6}" dt="2022-07-22T03:34:25.582" v="1957" actId="478"/>
          <ac:spMkLst>
            <pc:docMk/>
            <pc:sldMk cId="3903904831" sldId="892"/>
            <ac:spMk id="2" creationId="{99543416-8F84-4205-D2EC-7704730E948E}"/>
          </ac:spMkLst>
        </pc:spChg>
        <pc:spChg chg="del">
          <ac:chgData name="Zhiwen zhao" userId="1ead0452-0150-4412-bb3c-bdd1215b61ed" providerId="ADAL" clId="{A469E2E8-7DBA-46CF-9140-AF8D9CCB6FE6}" dt="2022-07-22T03:34:20.136" v="1956" actId="478"/>
          <ac:spMkLst>
            <pc:docMk/>
            <pc:sldMk cId="3903904831" sldId="892"/>
            <ac:spMk id="3" creationId="{0F3B3F2A-D42B-B3E2-3C45-C600C37B48F7}"/>
          </ac:spMkLst>
        </pc:spChg>
        <pc:spChg chg="add mod">
          <ac:chgData name="Zhiwen zhao" userId="1ead0452-0150-4412-bb3c-bdd1215b61ed" providerId="ADAL" clId="{A469E2E8-7DBA-46CF-9140-AF8D9CCB6FE6}" dt="2022-07-22T03:34:32.854" v="1958"/>
          <ac:spMkLst>
            <pc:docMk/>
            <pc:sldMk cId="3903904831" sldId="892"/>
            <ac:spMk id="6" creationId="{904F5665-C588-042E-13A3-02A79D2326DF}"/>
          </ac:spMkLst>
        </pc:spChg>
        <pc:spChg chg="add mod">
          <ac:chgData name="Zhiwen zhao" userId="1ead0452-0150-4412-bb3c-bdd1215b61ed" providerId="ADAL" clId="{A469E2E8-7DBA-46CF-9140-AF8D9CCB6FE6}" dt="2022-07-22T03:34:32.854" v="1958"/>
          <ac:spMkLst>
            <pc:docMk/>
            <pc:sldMk cId="3903904831" sldId="892"/>
            <ac:spMk id="7" creationId="{C3A6DDA6-1683-CC87-C867-6E5D1935D570}"/>
          </ac:spMkLst>
        </pc:spChg>
        <pc:spChg chg="add mod">
          <ac:chgData name="Zhiwen zhao" userId="1ead0452-0150-4412-bb3c-bdd1215b61ed" providerId="ADAL" clId="{A469E2E8-7DBA-46CF-9140-AF8D9CCB6FE6}" dt="2022-07-22T03:34:32.854" v="1958"/>
          <ac:spMkLst>
            <pc:docMk/>
            <pc:sldMk cId="3903904831" sldId="892"/>
            <ac:spMk id="8" creationId="{C94B2FD7-8E19-B5B8-FD6F-184A1FB66714}"/>
          </ac:spMkLst>
        </pc:spChg>
        <pc:spChg chg="add mod">
          <ac:chgData name="Zhiwen zhao" userId="1ead0452-0150-4412-bb3c-bdd1215b61ed" providerId="ADAL" clId="{A469E2E8-7DBA-46CF-9140-AF8D9CCB6FE6}" dt="2022-07-22T03:34:32.854" v="1958"/>
          <ac:spMkLst>
            <pc:docMk/>
            <pc:sldMk cId="3903904831" sldId="892"/>
            <ac:spMk id="12" creationId="{17C1BD7B-CCA1-CED6-A0B6-3F5A8AED35FC}"/>
          </ac:spMkLst>
        </pc:spChg>
        <pc:spChg chg="add mod">
          <ac:chgData name="Zhiwen zhao" userId="1ead0452-0150-4412-bb3c-bdd1215b61ed" providerId="ADAL" clId="{A469E2E8-7DBA-46CF-9140-AF8D9CCB6FE6}" dt="2022-07-22T03:34:32.854" v="1958"/>
          <ac:spMkLst>
            <pc:docMk/>
            <pc:sldMk cId="3903904831" sldId="892"/>
            <ac:spMk id="15" creationId="{7EE15083-9190-A109-AEED-4D84D92E2DA1}"/>
          </ac:spMkLst>
        </pc:spChg>
        <pc:spChg chg="add mod">
          <ac:chgData name="Zhiwen zhao" userId="1ead0452-0150-4412-bb3c-bdd1215b61ed" providerId="ADAL" clId="{A469E2E8-7DBA-46CF-9140-AF8D9CCB6FE6}" dt="2022-07-22T03:34:32.854" v="1958"/>
          <ac:spMkLst>
            <pc:docMk/>
            <pc:sldMk cId="3903904831" sldId="892"/>
            <ac:spMk id="16" creationId="{2AF288FB-7AFF-1E1B-D545-EB9D97FF517A}"/>
          </ac:spMkLst>
        </pc:spChg>
        <pc:graphicFrameChg chg="add del mod">
          <ac:chgData name="Zhiwen zhao" userId="1ead0452-0150-4412-bb3c-bdd1215b61ed" providerId="ADAL" clId="{A469E2E8-7DBA-46CF-9140-AF8D9CCB6FE6}" dt="2022-07-22T03:34:25.582" v="1957" actId="478"/>
          <ac:graphicFrameMkLst>
            <pc:docMk/>
            <pc:sldMk cId="3903904831" sldId="892"/>
            <ac:graphicFrameMk id="4" creationId="{B9209E09-A922-95FE-F7F3-EDF8F7F6881F}"/>
          </ac:graphicFrameMkLst>
        </pc:graphicFrameChg>
        <pc:graphicFrameChg chg="add del mod">
          <ac:chgData name="Zhiwen zhao" userId="1ead0452-0150-4412-bb3c-bdd1215b61ed" providerId="ADAL" clId="{A469E2E8-7DBA-46CF-9140-AF8D9CCB6FE6}" dt="2022-07-22T03:34:25.582" v="1957" actId="478"/>
          <ac:graphicFrameMkLst>
            <pc:docMk/>
            <pc:sldMk cId="3903904831" sldId="892"/>
            <ac:graphicFrameMk id="5" creationId="{AB7A9295-6BBD-FBB8-8AA9-CE01C52B06DC}"/>
          </ac:graphicFrameMkLst>
        </pc:graphicFrameChg>
        <pc:graphicFrameChg chg="add mod">
          <ac:chgData name="Zhiwen zhao" userId="1ead0452-0150-4412-bb3c-bdd1215b61ed" providerId="ADAL" clId="{A469E2E8-7DBA-46CF-9140-AF8D9CCB6FE6}" dt="2022-07-22T03:34:32.854" v="1958"/>
          <ac:graphicFrameMkLst>
            <pc:docMk/>
            <pc:sldMk cId="3903904831" sldId="892"/>
            <ac:graphicFrameMk id="13" creationId="{5C627B0E-80F3-1438-F338-C5EA84F54D4E}"/>
          </ac:graphicFrameMkLst>
        </pc:graphicFrameChg>
        <pc:graphicFrameChg chg="add mod">
          <ac:chgData name="Zhiwen zhao" userId="1ead0452-0150-4412-bb3c-bdd1215b61ed" providerId="ADAL" clId="{A469E2E8-7DBA-46CF-9140-AF8D9CCB6FE6}" dt="2022-07-22T03:34:32.854" v="1958"/>
          <ac:graphicFrameMkLst>
            <pc:docMk/>
            <pc:sldMk cId="3903904831" sldId="892"/>
            <ac:graphicFrameMk id="14" creationId="{908BD193-7F72-F976-BD80-FDA30CAFC9C9}"/>
          </ac:graphicFrameMkLst>
        </pc:graphicFrameChg>
        <pc:picChg chg="add mod">
          <ac:chgData name="Zhiwen zhao" userId="1ead0452-0150-4412-bb3c-bdd1215b61ed" providerId="ADAL" clId="{A469E2E8-7DBA-46CF-9140-AF8D9CCB6FE6}" dt="2022-07-22T03:34:32.854" v="1958"/>
          <ac:picMkLst>
            <pc:docMk/>
            <pc:sldMk cId="3903904831" sldId="892"/>
            <ac:picMk id="9" creationId="{AE9CE85A-2BAE-9961-E68D-A83A442C19CA}"/>
          </ac:picMkLst>
        </pc:picChg>
        <pc:picChg chg="add mod">
          <ac:chgData name="Zhiwen zhao" userId="1ead0452-0150-4412-bb3c-bdd1215b61ed" providerId="ADAL" clId="{A469E2E8-7DBA-46CF-9140-AF8D9CCB6FE6}" dt="2022-07-22T03:34:32.854" v="1958"/>
          <ac:picMkLst>
            <pc:docMk/>
            <pc:sldMk cId="3903904831" sldId="892"/>
            <ac:picMk id="10" creationId="{F697DEC7-B5DE-E7F1-5DBC-068F3AEE1155}"/>
          </ac:picMkLst>
        </pc:picChg>
        <pc:picChg chg="add mod">
          <ac:chgData name="Zhiwen zhao" userId="1ead0452-0150-4412-bb3c-bdd1215b61ed" providerId="ADAL" clId="{A469E2E8-7DBA-46CF-9140-AF8D9CCB6FE6}" dt="2022-07-22T03:34:32.854" v="1958"/>
          <ac:picMkLst>
            <pc:docMk/>
            <pc:sldMk cId="3903904831" sldId="892"/>
            <ac:picMk id="11" creationId="{620970EE-0A7F-81C1-453E-0ABEE9ACEE5E}"/>
          </ac:picMkLst>
        </pc:picChg>
      </pc:sldChg>
      <pc:sldChg chg="delSp modSp new del mod">
        <pc:chgData name="Zhiwen zhao" userId="1ead0452-0150-4412-bb3c-bdd1215b61ed" providerId="ADAL" clId="{A469E2E8-7DBA-46CF-9140-AF8D9CCB6FE6}" dt="2022-07-22T04:18:04.775" v="2725" actId="47"/>
        <pc:sldMkLst>
          <pc:docMk/>
          <pc:sldMk cId="616441737" sldId="893"/>
        </pc:sldMkLst>
        <pc:spChg chg="del">
          <ac:chgData name="Zhiwen zhao" userId="1ead0452-0150-4412-bb3c-bdd1215b61ed" providerId="ADAL" clId="{A469E2E8-7DBA-46CF-9140-AF8D9CCB6FE6}" dt="2022-07-22T03:33:56.865" v="1947" actId="478"/>
          <ac:spMkLst>
            <pc:docMk/>
            <pc:sldMk cId="616441737" sldId="893"/>
            <ac:spMk id="2" creationId="{FD614029-D5F2-1183-C4B8-922181A8D7E4}"/>
          </ac:spMkLst>
        </pc:spChg>
        <pc:spChg chg="mod">
          <ac:chgData name="Zhiwen zhao" userId="1ead0452-0150-4412-bb3c-bdd1215b61ed" providerId="ADAL" clId="{A469E2E8-7DBA-46CF-9140-AF8D9CCB6FE6}" dt="2022-07-22T03:34:08.428" v="1955" actId="255"/>
          <ac:spMkLst>
            <pc:docMk/>
            <pc:sldMk cId="616441737" sldId="893"/>
            <ac:spMk id="3" creationId="{1E7AA7BB-2333-D0EE-29A5-E5BAD5ACB564}"/>
          </ac:spMkLst>
        </pc:spChg>
      </pc:sldChg>
      <pc:sldChg chg="addSp delSp modSp new del mod">
        <pc:chgData name="Zhiwen zhao" userId="1ead0452-0150-4412-bb3c-bdd1215b61ed" providerId="ADAL" clId="{A469E2E8-7DBA-46CF-9140-AF8D9CCB6FE6}" dt="2022-07-22T04:18:03.346" v="2724" actId="47"/>
        <pc:sldMkLst>
          <pc:docMk/>
          <pc:sldMk cId="3319261382" sldId="894"/>
        </pc:sldMkLst>
        <pc:spChg chg="del">
          <ac:chgData name="Zhiwen zhao" userId="1ead0452-0150-4412-bb3c-bdd1215b61ed" providerId="ADAL" clId="{A469E2E8-7DBA-46CF-9140-AF8D9CCB6FE6}" dt="2022-07-22T03:35:36.958" v="1963" actId="478"/>
          <ac:spMkLst>
            <pc:docMk/>
            <pc:sldMk cId="3319261382" sldId="894"/>
            <ac:spMk id="2" creationId="{6B18412B-809D-7973-F76F-E35E6B6BE17E}"/>
          </ac:spMkLst>
        </pc:spChg>
        <pc:spChg chg="del">
          <ac:chgData name="Zhiwen zhao" userId="1ead0452-0150-4412-bb3c-bdd1215b61ed" providerId="ADAL" clId="{A469E2E8-7DBA-46CF-9140-AF8D9CCB6FE6}" dt="2022-07-22T03:35:36.958" v="1963" actId="478"/>
          <ac:spMkLst>
            <pc:docMk/>
            <pc:sldMk cId="3319261382" sldId="894"/>
            <ac:spMk id="3" creationId="{7DF102A5-40B0-20EC-646A-8A1656495956}"/>
          </ac:spMkLst>
        </pc:spChg>
        <pc:spChg chg="add del mod">
          <ac:chgData name="Zhiwen zhao" userId="1ead0452-0150-4412-bb3c-bdd1215b61ed" providerId="ADAL" clId="{A469E2E8-7DBA-46CF-9140-AF8D9CCB6FE6}" dt="2022-07-22T03:35:33.234" v="1962"/>
          <ac:spMkLst>
            <pc:docMk/>
            <pc:sldMk cId="3319261382" sldId="894"/>
            <ac:spMk id="4" creationId="{58DE941C-AEEF-53E4-D89C-B96DDAAA79A1}"/>
          </ac:spMkLst>
        </pc:spChg>
        <pc:spChg chg="add del mod">
          <ac:chgData name="Zhiwen zhao" userId="1ead0452-0150-4412-bb3c-bdd1215b61ed" providerId="ADAL" clId="{A469E2E8-7DBA-46CF-9140-AF8D9CCB6FE6}" dt="2022-07-22T03:35:33.234" v="1962"/>
          <ac:spMkLst>
            <pc:docMk/>
            <pc:sldMk cId="3319261382" sldId="894"/>
            <ac:spMk id="7" creationId="{5F70C6FD-9AE5-47B7-54B6-758D54966E41}"/>
          </ac:spMkLst>
        </pc:spChg>
        <pc:spChg chg="add del mod">
          <ac:chgData name="Zhiwen zhao" userId="1ead0452-0150-4412-bb3c-bdd1215b61ed" providerId="ADAL" clId="{A469E2E8-7DBA-46CF-9140-AF8D9CCB6FE6}" dt="2022-07-22T03:35:33.234" v="1962"/>
          <ac:spMkLst>
            <pc:docMk/>
            <pc:sldMk cId="3319261382" sldId="894"/>
            <ac:spMk id="8" creationId="{98E03F19-75D6-2A2E-F5B8-20AFBCD59E76}"/>
          </ac:spMkLst>
        </pc:spChg>
        <pc:spChg chg="add del mod">
          <ac:chgData name="Zhiwen zhao" userId="1ead0452-0150-4412-bb3c-bdd1215b61ed" providerId="ADAL" clId="{A469E2E8-7DBA-46CF-9140-AF8D9CCB6FE6}" dt="2022-07-22T03:35:33.234" v="1962"/>
          <ac:spMkLst>
            <pc:docMk/>
            <pc:sldMk cId="3319261382" sldId="894"/>
            <ac:spMk id="10" creationId="{92564111-92A0-60A6-6189-BBED23C959F5}"/>
          </ac:spMkLst>
        </pc:spChg>
        <pc:spChg chg="add del mod">
          <ac:chgData name="Zhiwen zhao" userId="1ead0452-0150-4412-bb3c-bdd1215b61ed" providerId="ADAL" clId="{A469E2E8-7DBA-46CF-9140-AF8D9CCB6FE6}" dt="2022-07-22T03:35:33.234" v="1962"/>
          <ac:spMkLst>
            <pc:docMk/>
            <pc:sldMk cId="3319261382" sldId="894"/>
            <ac:spMk id="11" creationId="{2E30937E-2718-A756-6059-87152CA1813C}"/>
          </ac:spMkLst>
        </pc:spChg>
        <pc:spChg chg="add del mod">
          <ac:chgData name="Zhiwen zhao" userId="1ead0452-0150-4412-bb3c-bdd1215b61ed" providerId="ADAL" clId="{A469E2E8-7DBA-46CF-9140-AF8D9CCB6FE6}" dt="2022-07-22T03:35:33.234" v="1962"/>
          <ac:spMkLst>
            <pc:docMk/>
            <pc:sldMk cId="3319261382" sldId="894"/>
            <ac:spMk id="12" creationId="{64E7AA73-EFE6-2207-6699-168BB1942F17}"/>
          </ac:spMkLst>
        </pc:spChg>
        <pc:spChg chg="add del mod">
          <ac:chgData name="Zhiwen zhao" userId="1ead0452-0150-4412-bb3c-bdd1215b61ed" providerId="ADAL" clId="{A469E2E8-7DBA-46CF-9140-AF8D9CCB6FE6}" dt="2022-07-22T03:35:33.234" v="1962"/>
          <ac:spMkLst>
            <pc:docMk/>
            <pc:sldMk cId="3319261382" sldId="894"/>
            <ac:spMk id="13" creationId="{5D238609-0043-5950-59BF-7DABE1EA6CD6}"/>
          </ac:spMkLst>
        </pc:spChg>
        <pc:spChg chg="add del mod">
          <ac:chgData name="Zhiwen zhao" userId="1ead0452-0150-4412-bb3c-bdd1215b61ed" providerId="ADAL" clId="{A469E2E8-7DBA-46CF-9140-AF8D9CCB6FE6}" dt="2022-07-22T03:35:33.234" v="1962"/>
          <ac:spMkLst>
            <pc:docMk/>
            <pc:sldMk cId="3319261382" sldId="894"/>
            <ac:spMk id="14" creationId="{7AE32296-937E-7F35-20DE-A8E4DD4F772F}"/>
          </ac:spMkLst>
        </pc:spChg>
        <pc:spChg chg="add mod">
          <ac:chgData name="Zhiwen zhao" userId="1ead0452-0150-4412-bb3c-bdd1215b61ed" providerId="ADAL" clId="{A469E2E8-7DBA-46CF-9140-AF8D9CCB6FE6}" dt="2022-07-22T03:35:47.460" v="1965" actId="20577"/>
          <ac:spMkLst>
            <pc:docMk/>
            <pc:sldMk cId="3319261382" sldId="894"/>
            <ac:spMk id="15" creationId="{1F888493-FDC9-4E32-112C-E9F815A32D8C}"/>
          </ac:spMkLst>
        </pc:spChg>
        <pc:spChg chg="add mod">
          <ac:chgData name="Zhiwen zhao" userId="1ead0452-0150-4412-bb3c-bdd1215b61ed" providerId="ADAL" clId="{A469E2E8-7DBA-46CF-9140-AF8D9CCB6FE6}" dt="2022-07-22T03:35:40.422" v="1964"/>
          <ac:spMkLst>
            <pc:docMk/>
            <pc:sldMk cId="3319261382" sldId="894"/>
            <ac:spMk id="18" creationId="{A2798784-10D5-BFC9-B9B0-2D98C4DDE1EC}"/>
          </ac:spMkLst>
        </pc:spChg>
        <pc:spChg chg="add mod">
          <ac:chgData name="Zhiwen zhao" userId="1ead0452-0150-4412-bb3c-bdd1215b61ed" providerId="ADAL" clId="{A469E2E8-7DBA-46CF-9140-AF8D9CCB6FE6}" dt="2022-07-22T03:35:40.422" v="1964"/>
          <ac:spMkLst>
            <pc:docMk/>
            <pc:sldMk cId="3319261382" sldId="894"/>
            <ac:spMk id="19" creationId="{C7979132-A292-A606-30F5-82690EEB9434}"/>
          </ac:spMkLst>
        </pc:spChg>
        <pc:spChg chg="add mod">
          <ac:chgData name="Zhiwen zhao" userId="1ead0452-0150-4412-bb3c-bdd1215b61ed" providerId="ADAL" clId="{A469E2E8-7DBA-46CF-9140-AF8D9CCB6FE6}" dt="2022-07-22T03:35:40.422" v="1964"/>
          <ac:spMkLst>
            <pc:docMk/>
            <pc:sldMk cId="3319261382" sldId="894"/>
            <ac:spMk id="21" creationId="{63DCFF01-A44C-08D4-C578-FEDD54F151DD}"/>
          </ac:spMkLst>
        </pc:spChg>
        <pc:spChg chg="add mod">
          <ac:chgData name="Zhiwen zhao" userId="1ead0452-0150-4412-bb3c-bdd1215b61ed" providerId="ADAL" clId="{A469E2E8-7DBA-46CF-9140-AF8D9CCB6FE6}" dt="2022-07-22T03:35:40.422" v="1964"/>
          <ac:spMkLst>
            <pc:docMk/>
            <pc:sldMk cId="3319261382" sldId="894"/>
            <ac:spMk id="22" creationId="{93A0307E-5B92-F8C2-A63C-441A2A8A3860}"/>
          </ac:spMkLst>
        </pc:spChg>
        <pc:spChg chg="add mod">
          <ac:chgData name="Zhiwen zhao" userId="1ead0452-0150-4412-bb3c-bdd1215b61ed" providerId="ADAL" clId="{A469E2E8-7DBA-46CF-9140-AF8D9CCB6FE6}" dt="2022-07-22T03:35:40.422" v="1964"/>
          <ac:spMkLst>
            <pc:docMk/>
            <pc:sldMk cId="3319261382" sldId="894"/>
            <ac:spMk id="23" creationId="{FE1FBE60-4DA6-D287-A42A-5F80E79E8423}"/>
          </ac:spMkLst>
        </pc:spChg>
        <pc:spChg chg="add mod">
          <ac:chgData name="Zhiwen zhao" userId="1ead0452-0150-4412-bb3c-bdd1215b61ed" providerId="ADAL" clId="{A469E2E8-7DBA-46CF-9140-AF8D9CCB6FE6}" dt="2022-07-22T03:35:40.422" v="1964"/>
          <ac:spMkLst>
            <pc:docMk/>
            <pc:sldMk cId="3319261382" sldId="894"/>
            <ac:spMk id="24" creationId="{F9A079B3-BB44-F029-A8D2-A793490E0B1C}"/>
          </ac:spMkLst>
        </pc:spChg>
        <pc:spChg chg="add mod">
          <ac:chgData name="Zhiwen zhao" userId="1ead0452-0150-4412-bb3c-bdd1215b61ed" providerId="ADAL" clId="{A469E2E8-7DBA-46CF-9140-AF8D9CCB6FE6}" dt="2022-07-22T03:35:40.422" v="1964"/>
          <ac:spMkLst>
            <pc:docMk/>
            <pc:sldMk cId="3319261382" sldId="894"/>
            <ac:spMk id="25" creationId="{89A747F0-2EAD-DA03-F856-EC4134770C01}"/>
          </ac:spMkLst>
        </pc:spChg>
        <pc:picChg chg="add del mod">
          <ac:chgData name="Zhiwen zhao" userId="1ead0452-0150-4412-bb3c-bdd1215b61ed" providerId="ADAL" clId="{A469E2E8-7DBA-46CF-9140-AF8D9CCB6FE6}" dt="2022-07-22T03:35:33.234" v="1962"/>
          <ac:picMkLst>
            <pc:docMk/>
            <pc:sldMk cId="3319261382" sldId="894"/>
            <ac:picMk id="5" creationId="{5E1A9633-D518-49B4-FBA0-A8B4B0FE7D31}"/>
          </ac:picMkLst>
        </pc:picChg>
        <pc:picChg chg="add del mod">
          <ac:chgData name="Zhiwen zhao" userId="1ead0452-0150-4412-bb3c-bdd1215b61ed" providerId="ADAL" clId="{A469E2E8-7DBA-46CF-9140-AF8D9CCB6FE6}" dt="2022-07-22T03:35:33.234" v="1962"/>
          <ac:picMkLst>
            <pc:docMk/>
            <pc:sldMk cId="3319261382" sldId="894"/>
            <ac:picMk id="6" creationId="{02DD3B67-FD9B-6190-749D-74F81D9C679A}"/>
          </ac:picMkLst>
        </pc:picChg>
        <pc:picChg chg="add del mod">
          <ac:chgData name="Zhiwen zhao" userId="1ead0452-0150-4412-bb3c-bdd1215b61ed" providerId="ADAL" clId="{A469E2E8-7DBA-46CF-9140-AF8D9CCB6FE6}" dt="2022-07-22T03:35:33.234" v="1962"/>
          <ac:picMkLst>
            <pc:docMk/>
            <pc:sldMk cId="3319261382" sldId="894"/>
            <ac:picMk id="9" creationId="{02A50C89-F608-0FC1-A4AD-EE7B174DDABF}"/>
          </ac:picMkLst>
        </pc:picChg>
        <pc:picChg chg="add mod">
          <ac:chgData name="Zhiwen zhao" userId="1ead0452-0150-4412-bb3c-bdd1215b61ed" providerId="ADAL" clId="{A469E2E8-7DBA-46CF-9140-AF8D9CCB6FE6}" dt="2022-07-22T03:35:40.422" v="1964"/>
          <ac:picMkLst>
            <pc:docMk/>
            <pc:sldMk cId="3319261382" sldId="894"/>
            <ac:picMk id="16" creationId="{4E6D4FD1-8594-ABA7-B1BD-5F7BFC4FB15A}"/>
          </ac:picMkLst>
        </pc:picChg>
        <pc:picChg chg="add mod">
          <ac:chgData name="Zhiwen zhao" userId="1ead0452-0150-4412-bb3c-bdd1215b61ed" providerId="ADAL" clId="{A469E2E8-7DBA-46CF-9140-AF8D9CCB6FE6}" dt="2022-07-22T03:35:40.422" v="1964"/>
          <ac:picMkLst>
            <pc:docMk/>
            <pc:sldMk cId="3319261382" sldId="894"/>
            <ac:picMk id="17" creationId="{28896A6F-8974-F100-11FD-AC331EB3554B}"/>
          </ac:picMkLst>
        </pc:picChg>
        <pc:picChg chg="add mod">
          <ac:chgData name="Zhiwen zhao" userId="1ead0452-0150-4412-bb3c-bdd1215b61ed" providerId="ADAL" clId="{A469E2E8-7DBA-46CF-9140-AF8D9CCB6FE6}" dt="2022-07-22T03:35:40.422" v="1964"/>
          <ac:picMkLst>
            <pc:docMk/>
            <pc:sldMk cId="3319261382" sldId="894"/>
            <ac:picMk id="20" creationId="{9CF7814A-2DA5-F2D0-BE33-2B4572F29030}"/>
          </ac:picMkLst>
        </pc:picChg>
      </pc:sldChg>
      <pc:sldChg chg="addSp delSp modSp new mod">
        <pc:chgData name="Zhiwen zhao" userId="1ead0452-0150-4412-bb3c-bdd1215b61ed" providerId="ADAL" clId="{A469E2E8-7DBA-46CF-9140-AF8D9CCB6FE6}" dt="2022-07-22T04:28:34.369" v="2813" actId="20577"/>
        <pc:sldMkLst>
          <pc:docMk/>
          <pc:sldMk cId="1432290181" sldId="895"/>
        </pc:sldMkLst>
        <pc:spChg chg="del">
          <ac:chgData name="Zhiwen zhao" userId="1ead0452-0150-4412-bb3c-bdd1215b61ed" providerId="ADAL" clId="{A469E2E8-7DBA-46CF-9140-AF8D9CCB6FE6}" dt="2022-07-22T03:40:23.981" v="1997" actId="478"/>
          <ac:spMkLst>
            <pc:docMk/>
            <pc:sldMk cId="1432290181" sldId="895"/>
            <ac:spMk id="2" creationId="{F2E371BC-CC2F-FDFF-F43A-CA3F70D96EE5}"/>
          </ac:spMkLst>
        </pc:spChg>
        <pc:spChg chg="del">
          <ac:chgData name="Zhiwen zhao" userId="1ead0452-0150-4412-bb3c-bdd1215b61ed" providerId="ADAL" clId="{A469E2E8-7DBA-46CF-9140-AF8D9CCB6FE6}" dt="2022-07-22T03:40:28.289" v="1998" actId="478"/>
          <ac:spMkLst>
            <pc:docMk/>
            <pc:sldMk cId="1432290181" sldId="895"/>
            <ac:spMk id="3" creationId="{B5E76B2E-8AB5-B7F7-CEE1-A24A582E260D}"/>
          </ac:spMkLst>
        </pc:spChg>
        <pc:spChg chg="add mod">
          <ac:chgData name="Zhiwen zhao" userId="1ead0452-0150-4412-bb3c-bdd1215b61ed" providerId="ADAL" clId="{A469E2E8-7DBA-46CF-9140-AF8D9CCB6FE6}" dt="2022-07-22T03:40:50" v="2007" actId="6549"/>
          <ac:spMkLst>
            <pc:docMk/>
            <pc:sldMk cId="1432290181" sldId="895"/>
            <ac:spMk id="4" creationId="{D4690451-A73A-1E8D-08AC-25C11BDC246F}"/>
          </ac:spMkLst>
        </pc:spChg>
        <pc:spChg chg="add mod">
          <ac:chgData name="Zhiwen zhao" userId="1ead0452-0150-4412-bb3c-bdd1215b61ed" providerId="ADAL" clId="{A469E2E8-7DBA-46CF-9140-AF8D9CCB6FE6}" dt="2022-07-22T03:47:47.212" v="2050" actId="20577"/>
          <ac:spMkLst>
            <pc:docMk/>
            <pc:sldMk cId="1432290181" sldId="895"/>
            <ac:spMk id="13" creationId="{262CE7C4-75FA-4A4F-EF5F-82CF55CA53A6}"/>
          </ac:spMkLst>
        </pc:spChg>
        <pc:spChg chg="add mod">
          <ac:chgData name="Zhiwen zhao" userId="1ead0452-0150-4412-bb3c-bdd1215b61ed" providerId="ADAL" clId="{A469E2E8-7DBA-46CF-9140-AF8D9CCB6FE6}" dt="2022-07-22T03:59:13.456" v="2239" actId="1037"/>
          <ac:spMkLst>
            <pc:docMk/>
            <pc:sldMk cId="1432290181" sldId="895"/>
            <ac:spMk id="15" creationId="{7FCD921D-0687-5785-DBC6-EBEDD4D37939}"/>
          </ac:spMkLst>
        </pc:spChg>
        <pc:spChg chg="add mod">
          <ac:chgData name="Zhiwen zhao" userId="1ead0452-0150-4412-bb3c-bdd1215b61ed" providerId="ADAL" clId="{A469E2E8-7DBA-46CF-9140-AF8D9CCB6FE6}" dt="2022-07-22T04:28:34.369" v="2813" actId="20577"/>
          <ac:spMkLst>
            <pc:docMk/>
            <pc:sldMk cId="1432290181" sldId="895"/>
            <ac:spMk id="17" creationId="{42A14A45-7682-664E-1F46-9D588473229C}"/>
          </ac:spMkLst>
        </pc:spChg>
        <pc:picChg chg="add mod">
          <ac:chgData name="Zhiwen zhao" userId="1ead0452-0150-4412-bb3c-bdd1215b61ed" providerId="ADAL" clId="{A469E2E8-7DBA-46CF-9140-AF8D9CCB6FE6}" dt="2022-07-22T03:49:27.745" v="2078" actId="1037"/>
          <ac:picMkLst>
            <pc:docMk/>
            <pc:sldMk cId="1432290181" sldId="895"/>
            <ac:picMk id="6" creationId="{91F977C6-FBE5-D4CD-43C6-FD5FBEDAFD76}"/>
          </ac:picMkLst>
        </pc:picChg>
        <pc:picChg chg="add mod">
          <ac:chgData name="Zhiwen zhao" userId="1ead0452-0150-4412-bb3c-bdd1215b61ed" providerId="ADAL" clId="{A469E2E8-7DBA-46CF-9140-AF8D9CCB6FE6}" dt="2022-07-22T03:49:37.303" v="2088" actId="1038"/>
          <ac:picMkLst>
            <pc:docMk/>
            <pc:sldMk cId="1432290181" sldId="895"/>
            <ac:picMk id="8" creationId="{D25E675F-E3FB-D0B1-1C10-50238A8F02A8}"/>
          </ac:picMkLst>
        </pc:picChg>
        <pc:picChg chg="add mod">
          <ac:chgData name="Zhiwen zhao" userId="1ead0452-0150-4412-bb3c-bdd1215b61ed" providerId="ADAL" clId="{A469E2E8-7DBA-46CF-9140-AF8D9CCB6FE6}" dt="2022-07-22T03:49:33.095" v="2085" actId="1036"/>
          <ac:picMkLst>
            <pc:docMk/>
            <pc:sldMk cId="1432290181" sldId="895"/>
            <ac:picMk id="10" creationId="{4C906857-6D59-6462-A183-3B39CF79AC87}"/>
          </ac:picMkLst>
        </pc:picChg>
        <pc:picChg chg="add mod ord">
          <ac:chgData name="Zhiwen zhao" userId="1ead0452-0150-4412-bb3c-bdd1215b61ed" providerId="ADAL" clId="{A469E2E8-7DBA-46CF-9140-AF8D9CCB6FE6}" dt="2022-07-22T03:56:47.945" v="2090" actId="1076"/>
          <ac:picMkLst>
            <pc:docMk/>
            <pc:sldMk cId="1432290181" sldId="895"/>
            <ac:picMk id="12" creationId="{01C0642D-AB3E-65AE-37FF-847EEBD05F6C}"/>
          </ac:picMkLst>
        </pc:picChg>
      </pc:sldChg>
      <pc:sldChg chg="addSp delSp modSp new mod">
        <pc:chgData name="Zhiwen zhao" userId="1ead0452-0150-4412-bb3c-bdd1215b61ed" providerId="ADAL" clId="{A469E2E8-7DBA-46CF-9140-AF8D9CCB6FE6}" dt="2022-07-22T04:22:27.473" v="2745" actId="1038"/>
        <pc:sldMkLst>
          <pc:docMk/>
          <pc:sldMk cId="70058152" sldId="896"/>
        </pc:sldMkLst>
        <pc:spChg chg="del">
          <ac:chgData name="Zhiwen zhao" userId="1ead0452-0150-4412-bb3c-bdd1215b61ed" providerId="ADAL" clId="{A469E2E8-7DBA-46CF-9140-AF8D9CCB6FE6}" dt="2022-07-22T03:56:58.811" v="2094" actId="478"/>
          <ac:spMkLst>
            <pc:docMk/>
            <pc:sldMk cId="70058152" sldId="896"/>
            <ac:spMk id="2" creationId="{6AC6271D-EDD4-B3B8-02BA-6E5289A47466}"/>
          </ac:spMkLst>
        </pc:spChg>
        <pc:spChg chg="del mod">
          <ac:chgData name="Zhiwen zhao" userId="1ead0452-0150-4412-bb3c-bdd1215b61ed" providerId="ADAL" clId="{A469E2E8-7DBA-46CF-9140-AF8D9CCB6FE6}" dt="2022-07-22T03:56:53.880" v="2093" actId="478"/>
          <ac:spMkLst>
            <pc:docMk/>
            <pc:sldMk cId="70058152" sldId="896"/>
            <ac:spMk id="3" creationId="{94A35949-55EB-15F4-B1D1-219F3EC9BE0F}"/>
          </ac:spMkLst>
        </pc:spChg>
        <pc:spChg chg="add mod">
          <ac:chgData name="Zhiwen zhao" userId="1ead0452-0150-4412-bb3c-bdd1215b61ed" providerId="ADAL" clId="{A469E2E8-7DBA-46CF-9140-AF8D9CCB6FE6}" dt="2022-07-22T03:59:30.798" v="2240"/>
          <ac:spMkLst>
            <pc:docMk/>
            <pc:sldMk cId="70058152" sldId="896"/>
            <ac:spMk id="6" creationId="{B6018FCD-8F28-8204-A713-12326960A768}"/>
          </ac:spMkLst>
        </pc:spChg>
        <pc:spChg chg="add mod">
          <ac:chgData name="Zhiwen zhao" userId="1ead0452-0150-4412-bb3c-bdd1215b61ed" providerId="ADAL" clId="{A469E2E8-7DBA-46CF-9140-AF8D9CCB6FE6}" dt="2022-07-22T04:04:46.561" v="2294" actId="1076"/>
          <ac:spMkLst>
            <pc:docMk/>
            <pc:sldMk cId="70058152" sldId="896"/>
            <ac:spMk id="7" creationId="{818DF563-CF09-8DFF-0CE1-A2982D9BBC5C}"/>
          </ac:spMkLst>
        </pc:spChg>
        <pc:spChg chg="add mod">
          <ac:chgData name="Zhiwen zhao" userId="1ead0452-0150-4412-bb3c-bdd1215b61ed" providerId="ADAL" clId="{A469E2E8-7DBA-46CF-9140-AF8D9CCB6FE6}" dt="2022-07-22T04:04:43.969" v="2293" actId="1076"/>
          <ac:spMkLst>
            <pc:docMk/>
            <pc:sldMk cId="70058152" sldId="896"/>
            <ac:spMk id="14" creationId="{971788AE-3C49-C82A-3DF4-0ADBC870D8EC}"/>
          </ac:spMkLst>
        </pc:spChg>
        <pc:spChg chg="add mod">
          <ac:chgData name="Zhiwen zhao" userId="1ead0452-0150-4412-bb3c-bdd1215b61ed" providerId="ADAL" clId="{A469E2E8-7DBA-46CF-9140-AF8D9CCB6FE6}" dt="2022-07-22T04:22:27.473" v="2745" actId="1038"/>
          <ac:spMkLst>
            <pc:docMk/>
            <pc:sldMk cId="70058152" sldId="896"/>
            <ac:spMk id="16" creationId="{D6AC3760-D8F3-B768-0A99-068522583678}"/>
          </ac:spMkLst>
        </pc:spChg>
        <pc:picChg chg="add mod">
          <ac:chgData name="Zhiwen zhao" userId="1ead0452-0150-4412-bb3c-bdd1215b61ed" providerId="ADAL" clId="{A469E2E8-7DBA-46CF-9140-AF8D9CCB6FE6}" dt="2022-07-22T03:59:50.825" v="2246" actId="1076"/>
          <ac:picMkLst>
            <pc:docMk/>
            <pc:sldMk cId="70058152" sldId="896"/>
            <ac:picMk id="5" creationId="{5AB4DCCF-4EEC-E8FC-BFFE-9D6E5999FA6F}"/>
          </ac:picMkLst>
        </pc:picChg>
        <pc:picChg chg="add mod">
          <ac:chgData name="Zhiwen zhao" userId="1ead0452-0150-4412-bb3c-bdd1215b61ed" providerId="ADAL" clId="{A469E2E8-7DBA-46CF-9140-AF8D9CCB6FE6}" dt="2022-07-22T04:00:40.748" v="2260" actId="1035"/>
          <ac:picMkLst>
            <pc:docMk/>
            <pc:sldMk cId="70058152" sldId="896"/>
            <ac:picMk id="9" creationId="{B5E9D72E-94C6-E314-AF01-8EE6993B98AE}"/>
          </ac:picMkLst>
        </pc:picChg>
        <pc:picChg chg="add mod">
          <ac:chgData name="Zhiwen zhao" userId="1ead0452-0150-4412-bb3c-bdd1215b61ed" providerId="ADAL" clId="{A469E2E8-7DBA-46CF-9140-AF8D9CCB6FE6}" dt="2022-07-22T04:04:56.105" v="2299" actId="1035"/>
          <ac:picMkLst>
            <pc:docMk/>
            <pc:sldMk cId="70058152" sldId="896"/>
            <ac:picMk id="11" creationId="{99505BB8-AE58-A6FB-3C4E-83B5620063B5}"/>
          </ac:picMkLst>
        </pc:picChg>
        <pc:picChg chg="add mod">
          <ac:chgData name="Zhiwen zhao" userId="1ead0452-0150-4412-bb3c-bdd1215b61ed" providerId="ADAL" clId="{A469E2E8-7DBA-46CF-9140-AF8D9CCB6FE6}" dt="2022-07-22T04:03:19.971" v="2271" actId="1036"/>
          <ac:picMkLst>
            <pc:docMk/>
            <pc:sldMk cId="70058152" sldId="896"/>
            <ac:picMk id="13" creationId="{78725AAB-DDCB-40B2-F62E-213F2F6FCE79}"/>
          </ac:picMkLst>
        </pc:picChg>
      </pc:sldChg>
      <pc:sldChg chg="addSp delSp modSp new mod">
        <pc:chgData name="Zhiwen zhao" userId="1ead0452-0150-4412-bb3c-bdd1215b61ed" providerId="ADAL" clId="{A469E2E8-7DBA-46CF-9140-AF8D9CCB6FE6}" dt="2022-07-22T05:26:05.176" v="2818"/>
        <pc:sldMkLst>
          <pc:docMk/>
          <pc:sldMk cId="171476857" sldId="897"/>
        </pc:sldMkLst>
        <pc:spChg chg="del">
          <ac:chgData name="Zhiwen zhao" userId="1ead0452-0150-4412-bb3c-bdd1215b61ed" providerId="ADAL" clId="{A469E2E8-7DBA-46CF-9140-AF8D9CCB6FE6}" dt="2022-07-22T05:25:58.239" v="2817" actId="478"/>
          <ac:spMkLst>
            <pc:docMk/>
            <pc:sldMk cId="171476857" sldId="897"/>
            <ac:spMk id="2" creationId="{BD36D215-4D80-D277-63E8-460D42D7A6AD}"/>
          </ac:spMkLst>
        </pc:spChg>
        <pc:spChg chg="del">
          <ac:chgData name="Zhiwen zhao" userId="1ead0452-0150-4412-bb3c-bdd1215b61ed" providerId="ADAL" clId="{A469E2E8-7DBA-46CF-9140-AF8D9CCB6FE6}" dt="2022-07-22T05:25:58.239" v="2817" actId="478"/>
          <ac:spMkLst>
            <pc:docMk/>
            <pc:sldMk cId="171476857" sldId="897"/>
            <ac:spMk id="3" creationId="{CAFC34BA-7742-289E-4C89-07707E5F6D92}"/>
          </ac:spMkLst>
        </pc:spChg>
        <pc:spChg chg="add del mod">
          <ac:chgData name="Zhiwen zhao" userId="1ead0452-0150-4412-bb3c-bdd1215b61ed" providerId="ADAL" clId="{A469E2E8-7DBA-46CF-9140-AF8D9CCB6FE6}" dt="2022-07-22T05:25:54.641" v="2816"/>
          <ac:spMkLst>
            <pc:docMk/>
            <pc:sldMk cId="171476857" sldId="897"/>
            <ac:spMk id="4" creationId="{9A4D22D8-814B-C2A3-E7F1-FCEE65CB5257}"/>
          </ac:spMkLst>
        </pc:spChg>
        <pc:spChg chg="add del mod">
          <ac:chgData name="Zhiwen zhao" userId="1ead0452-0150-4412-bb3c-bdd1215b61ed" providerId="ADAL" clId="{A469E2E8-7DBA-46CF-9140-AF8D9CCB6FE6}" dt="2022-07-22T05:25:54.641" v="2816"/>
          <ac:spMkLst>
            <pc:docMk/>
            <pc:sldMk cId="171476857" sldId="897"/>
            <ac:spMk id="5" creationId="{F3592A18-5805-A1B4-1EB7-A251CF4D8FA8}"/>
          </ac:spMkLst>
        </pc:spChg>
        <pc:spChg chg="add del mod">
          <ac:chgData name="Zhiwen zhao" userId="1ead0452-0150-4412-bb3c-bdd1215b61ed" providerId="ADAL" clId="{A469E2E8-7DBA-46CF-9140-AF8D9CCB6FE6}" dt="2022-07-22T05:25:54.641" v="2816"/>
          <ac:spMkLst>
            <pc:docMk/>
            <pc:sldMk cId="171476857" sldId="897"/>
            <ac:spMk id="6" creationId="{11EC2EB9-4525-7705-5BB6-0A9D836529FC}"/>
          </ac:spMkLst>
        </pc:spChg>
        <pc:spChg chg="add del mod">
          <ac:chgData name="Zhiwen zhao" userId="1ead0452-0150-4412-bb3c-bdd1215b61ed" providerId="ADAL" clId="{A469E2E8-7DBA-46CF-9140-AF8D9CCB6FE6}" dt="2022-07-22T05:25:54.641" v="2816"/>
          <ac:spMkLst>
            <pc:docMk/>
            <pc:sldMk cId="171476857" sldId="897"/>
            <ac:spMk id="7" creationId="{8E62D862-63BC-EC70-B808-DE2C588A4DD7}"/>
          </ac:spMkLst>
        </pc:spChg>
        <pc:spChg chg="add mod">
          <ac:chgData name="Zhiwen zhao" userId="1ead0452-0150-4412-bb3c-bdd1215b61ed" providerId="ADAL" clId="{A469E2E8-7DBA-46CF-9140-AF8D9CCB6FE6}" dt="2022-07-22T05:26:05.176" v="2818"/>
          <ac:spMkLst>
            <pc:docMk/>
            <pc:sldMk cId="171476857" sldId="897"/>
            <ac:spMk id="8" creationId="{A8DDF434-DC91-3B81-4AD5-D81365E196D0}"/>
          </ac:spMkLst>
        </pc:spChg>
        <pc:spChg chg="add mod">
          <ac:chgData name="Zhiwen zhao" userId="1ead0452-0150-4412-bb3c-bdd1215b61ed" providerId="ADAL" clId="{A469E2E8-7DBA-46CF-9140-AF8D9CCB6FE6}" dt="2022-07-22T05:26:05.176" v="2818"/>
          <ac:spMkLst>
            <pc:docMk/>
            <pc:sldMk cId="171476857" sldId="897"/>
            <ac:spMk id="9" creationId="{CE7F0238-0E15-0335-7CB2-DDA0F62C1233}"/>
          </ac:spMkLst>
        </pc:spChg>
        <pc:spChg chg="add mod">
          <ac:chgData name="Zhiwen zhao" userId="1ead0452-0150-4412-bb3c-bdd1215b61ed" providerId="ADAL" clId="{A469E2E8-7DBA-46CF-9140-AF8D9CCB6FE6}" dt="2022-07-22T05:26:05.176" v="2818"/>
          <ac:spMkLst>
            <pc:docMk/>
            <pc:sldMk cId="171476857" sldId="897"/>
            <ac:spMk id="10" creationId="{FC0EEC80-F708-7AC3-6768-70BDFA302BCF}"/>
          </ac:spMkLst>
        </pc:spChg>
        <pc:spChg chg="add mod">
          <ac:chgData name="Zhiwen zhao" userId="1ead0452-0150-4412-bb3c-bdd1215b61ed" providerId="ADAL" clId="{A469E2E8-7DBA-46CF-9140-AF8D9CCB6FE6}" dt="2022-07-22T05:26:05.176" v="2818"/>
          <ac:spMkLst>
            <pc:docMk/>
            <pc:sldMk cId="171476857" sldId="897"/>
            <ac:spMk id="11" creationId="{325ED312-BA2F-7F73-85A8-466C95C47D7B}"/>
          </ac:spMkLst>
        </pc:spChg>
      </pc:sldChg>
      <pc:sldMasterChg chg="delSp mod delSldLayout modSldLayout">
        <pc:chgData name="Zhiwen zhao" userId="1ead0452-0150-4412-bb3c-bdd1215b61ed" providerId="ADAL" clId="{A469E2E8-7DBA-46CF-9140-AF8D9CCB6FE6}" dt="2022-07-21T19:28:21.334" v="193" actId="47"/>
        <pc:sldMasterMkLst>
          <pc:docMk/>
          <pc:sldMasterMk cId="0" sldId="2147483648"/>
        </pc:sldMasterMkLst>
        <pc:spChg chg="del">
          <ac:chgData name="Zhiwen zhao" userId="1ead0452-0150-4412-bb3c-bdd1215b61ed" providerId="ADAL" clId="{A469E2E8-7DBA-46CF-9140-AF8D9CCB6FE6}" dt="2022-07-21T18:35:22.979" v="93" actId="478"/>
          <ac:spMkLst>
            <pc:docMk/>
            <pc:sldMasterMk cId="0" sldId="2147483648"/>
            <ac:spMk id="9" creationId="{00000000-0000-0000-0000-000000000000}"/>
          </ac:spMkLst>
        </pc:spChg>
        <pc:sldLayoutChg chg="del">
          <pc:chgData name="Zhiwen zhao" userId="1ead0452-0150-4412-bb3c-bdd1215b61ed" providerId="ADAL" clId="{A469E2E8-7DBA-46CF-9140-AF8D9CCB6FE6}" dt="2022-07-21T19:28:21.334" v="193" actId="47"/>
          <pc:sldLayoutMkLst>
            <pc:docMk/>
            <pc:sldMasterMk cId="0" sldId="2147483648"/>
            <pc:sldLayoutMk cId="2453220740" sldId="2147483661"/>
          </pc:sldLayoutMkLst>
        </pc:sldLayoutChg>
        <pc:sldLayoutChg chg="delSp del mod">
          <pc:chgData name="Zhiwen zhao" userId="1ead0452-0150-4412-bb3c-bdd1215b61ed" providerId="ADAL" clId="{A469E2E8-7DBA-46CF-9140-AF8D9CCB6FE6}" dt="2022-07-21T18:39:57.226" v="144" actId="47"/>
          <pc:sldLayoutMkLst>
            <pc:docMk/>
            <pc:sldMasterMk cId="0" sldId="2147483648"/>
            <pc:sldLayoutMk cId="3950015219" sldId="2147483661"/>
          </pc:sldLayoutMkLst>
          <pc:spChg chg="del">
            <ac:chgData name="Zhiwen zhao" userId="1ead0452-0150-4412-bb3c-bdd1215b61ed" providerId="ADAL" clId="{A469E2E8-7DBA-46CF-9140-AF8D9CCB6FE6}" dt="2022-07-21T18:39:26.297" v="143" actId="478"/>
            <ac:spMkLst>
              <pc:docMk/>
              <pc:sldMasterMk cId="0" sldId="2147483648"/>
              <pc:sldLayoutMk cId="3950015219" sldId="2147483661"/>
              <ac:spMk id="6" creationId="{00000000-0000-0000-0000-000000000000}"/>
            </ac:spMkLst>
          </pc:spChg>
          <pc:spChg chg="del">
            <ac:chgData name="Zhiwen zhao" userId="1ead0452-0150-4412-bb3c-bdd1215b61ed" providerId="ADAL" clId="{A469E2E8-7DBA-46CF-9140-AF8D9CCB6FE6}" dt="2022-07-21T18:39:22.828" v="142" actId="478"/>
            <ac:spMkLst>
              <pc:docMk/>
              <pc:sldMasterMk cId="0" sldId="2147483648"/>
              <pc:sldLayoutMk cId="3950015219" sldId="2147483661"/>
              <ac:spMk id="7" creationId="{00000000-0000-0000-0000-000000000000}"/>
            </ac:spMkLst>
          </pc:spChg>
        </pc:sldLayoutChg>
      </pc:sldMasterChg>
    </pc:docChg>
  </pc:docChgLst>
  <pc:docChgLst>
    <pc:chgData name="zhiwen zhao" userId="bc03072ab7912b87" providerId="LiveId" clId="{99C017BE-4E41-4F17-AACF-2F0EC7D6C1D9}"/>
    <pc:docChg chg="undo custSel modSld">
      <pc:chgData name="zhiwen zhao" userId="bc03072ab7912b87" providerId="LiveId" clId="{99C017BE-4E41-4F17-AACF-2F0EC7D6C1D9}" dt="2019-09-04T04:30:46.018" v="637" actId="20577"/>
      <pc:docMkLst>
        <pc:docMk/>
      </pc:docMkLst>
      <pc:sldChg chg="modSp">
        <pc:chgData name="zhiwen zhao" userId="bc03072ab7912b87" providerId="LiveId" clId="{99C017BE-4E41-4F17-AACF-2F0EC7D6C1D9}" dt="2019-09-04T02:49:26.642" v="16" actId="20577"/>
        <pc:sldMkLst>
          <pc:docMk/>
          <pc:sldMk cId="0" sldId="256"/>
        </pc:sldMkLst>
        <pc:spChg chg="mod">
          <ac:chgData name="zhiwen zhao" userId="bc03072ab7912b87" providerId="LiveId" clId="{99C017BE-4E41-4F17-AACF-2F0EC7D6C1D9}" dt="2019-09-04T02:49:26.642" v="16" actId="20577"/>
          <ac:spMkLst>
            <pc:docMk/>
            <pc:sldMk cId="0" sldId="256"/>
            <ac:spMk id="47" creationId="{00000000-0000-0000-0000-000000000000}"/>
          </ac:spMkLst>
        </pc:spChg>
      </pc:sldChg>
      <pc:sldChg chg="modSp">
        <pc:chgData name="zhiwen zhao" userId="bc03072ab7912b87" providerId="LiveId" clId="{99C017BE-4E41-4F17-AACF-2F0EC7D6C1D9}" dt="2019-09-04T03:59:18.004" v="262" actId="113"/>
        <pc:sldMkLst>
          <pc:docMk/>
          <pc:sldMk cId="745810874" sldId="264"/>
        </pc:sldMkLst>
        <pc:spChg chg="mod">
          <ac:chgData name="zhiwen zhao" userId="bc03072ab7912b87" providerId="LiveId" clId="{99C017BE-4E41-4F17-AACF-2F0EC7D6C1D9}" dt="2019-09-04T03:49:34.933" v="162" actId="20577"/>
          <ac:spMkLst>
            <pc:docMk/>
            <pc:sldMk cId="745810874" sldId="264"/>
            <ac:spMk id="62" creationId="{00000000-0000-0000-0000-000000000000}"/>
          </ac:spMkLst>
        </pc:spChg>
        <pc:spChg chg="mod">
          <ac:chgData name="zhiwen zhao" userId="bc03072ab7912b87" providerId="LiveId" clId="{99C017BE-4E41-4F17-AACF-2F0EC7D6C1D9}" dt="2019-09-04T03:59:18.004" v="262" actId="113"/>
          <ac:spMkLst>
            <pc:docMk/>
            <pc:sldMk cId="745810874" sldId="264"/>
            <ac:spMk id="63" creationId="{00000000-0000-0000-0000-000000000000}"/>
          </ac:spMkLst>
        </pc:spChg>
      </pc:sldChg>
      <pc:sldChg chg="addSp delSp modSp">
        <pc:chgData name="zhiwen zhao" userId="bc03072ab7912b87" providerId="LiveId" clId="{99C017BE-4E41-4F17-AACF-2F0EC7D6C1D9}" dt="2019-09-04T04:03:05.009" v="330" actId="1076"/>
        <pc:sldMkLst>
          <pc:docMk/>
          <pc:sldMk cId="3317909534" sldId="265"/>
        </pc:sldMkLst>
        <pc:spChg chg="mod">
          <ac:chgData name="zhiwen zhao" userId="bc03072ab7912b87" providerId="LiveId" clId="{99C017BE-4E41-4F17-AACF-2F0EC7D6C1D9}" dt="2019-09-04T03:58:20.234" v="250" actId="1076"/>
          <ac:spMkLst>
            <pc:docMk/>
            <pc:sldMk cId="3317909534" sldId="265"/>
            <ac:spMk id="7" creationId="{00000000-0000-0000-0000-000000000000}"/>
          </ac:spMkLst>
        </pc:spChg>
        <pc:spChg chg="add del mod">
          <ac:chgData name="zhiwen zhao" userId="bc03072ab7912b87" providerId="LiveId" clId="{99C017BE-4E41-4F17-AACF-2F0EC7D6C1D9}" dt="2019-09-04T03:58:44.663" v="259" actId="478"/>
          <ac:spMkLst>
            <pc:docMk/>
            <pc:sldMk cId="3317909534" sldId="265"/>
            <ac:spMk id="8" creationId="{E006042F-B944-4F1D-B18C-9F50A325AE27}"/>
          </ac:spMkLst>
        </pc:spChg>
        <pc:spChg chg="mod">
          <ac:chgData name="zhiwen zhao" userId="bc03072ab7912b87" providerId="LiveId" clId="{99C017BE-4E41-4F17-AACF-2F0EC7D6C1D9}" dt="2019-09-04T04:02:42.110" v="327" actId="6549"/>
          <ac:spMkLst>
            <pc:docMk/>
            <pc:sldMk cId="3317909534" sldId="265"/>
            <ac:spMk id="63" creationId="{00000000-0000-0000-0000-000000000000}"/>
          </ac:spMkLst>
        </pc:spChg>
        <pc:picChg chg="mod">
          <ac:chgData name="zhiwen zhao" userId="bc03072ab7912b87" providerId="LiveId" clId="{99C017BE-4E41-4F17-AACF-2F0EC7D6C1D9}" dt="2019-09-04T03:58:22.146" v="251" actId="1076"/>
          <ac:picMkLst>
            <pc:docMk/>
            <pc:sldMk cId="3317909534" sldId="265"/>
            <ac:picMk id="4" creationId="{0D08CC08-34F9-4390-9836-D417CD68B206}"/>
          </ac:picMkLst>
        </pc:picChg>
        <pc:picChg chg="mod">
          <ac:chgData name="zhiwen zhao" userId="bc03072ab7912b87" providerId="LiveId" clId="{99C017BE-4E41-4F17-AACF-2F0EC7D6C1D9}" dt="2019-09-04T04:03:05.009" v="330" actId="1076"/>
          <ac:picMkLst>
            <pc:docMk/>
            <pc:sldMk cId="3317909534" sldId="265"/>
            <ac:picMk id="5" creationId="{12652B6D-0AEB-417F-8AA9-762A02AA5E1B}"/>
          </ac:picMkLst>
        </pc:picChg>
        <pc:picChg chg="mod">
          <ac:chgData name="zhiwen zhao" userId="bc03072ab7912b87" providerId="LiveId" clId="{99C017BE-4E41-4F17-AACF-2F0EC7D6C1D9}" dt="2019-09-04T04:03:02.995" v="328" actId="1076"/>
          <ac:picMkLst>
            <pc:docMk/>
            <pc:sldMk cId="3317909534" sldId="265"/>
            <ac:picMk id="6" creationId="{8638E4D8-FB95-41FF-9EEA-9CED01CF7E91}"/>
          </ac:picMkLst>
        </pc:picChg>
      </pc:sldChg>
      <pc:sldChg chg="addSp delSp modSp">
        <pc:chgData name="zhiwen zhao" userId="bc03072ab7912b87" providerId="LiveId" clId="{99C017BE-4E41-4F17-AACF-2F0EC7D6C1D9}" dt="2019-09-04T04:00:04.525" v="313" actId="20577"/>
        <pc:sldMkLst>
          <pc:docMk/>
          <pc:sldMk cId="998339473" sldId="266"/>
        </pc:sldMkLst>
        <pc:spChg chg="mod">
          <ac:chgData name="zhiwen zhao" userId="bc03072ab7912b87" providerId="LiveId" clId="{99C017BE-4E41-4F17-AACF-2F0EC7D6C1D9}" dt="2019-09-04T04:00:04.525" v="313" actId="20577"/>
          <ac:spMkLst>
            <pc:docMk/>
            <pc:sldMk cId="998339473" sldId="266"/>
            <ac:spMk id="63" creationId="{00000000-0000-0000-0000-000000000000}"/>
          </ac:spMkLst>
        </pc:spChg>
        <pc:picChg chg="add mod">
          <ac:chgData name="zhiwen zhao" userId="bc03072ab7912b87" providerId="LiveId" clId="{99C017BE-4E41-4F17-AACF-2F0EC7D6C1D9}" dt="2019-09-04T03:57:16.778" v="241" actId="1076"/>
          <ac:picMkLst>
            <pc:docMk/>
            <pc:sldMk cId="998339473" sldId="266"/>
            <ac:picMk id="3" creationId="{9157CD6B-99E3-47D9-B276-AF889CC71EA0}"/>
          </ac:picMkLst>
        </pc:picChg>
        <pc:picChg chg="add mod">
          <ac:chgData name="zhiwen zhao" userId="bc03072ab7912b87" providerId="LiveId" clId="{99C017BE-4E41-4F17-AACF-2F0EC7D6C1D9}" dt="2019-09-04T03:57:59.586" v="247" actId="1076"/>
          <ac:picMkLst>
            <pc:docMk/>
            <pc:sldMk cId="998339473" sldId="266"/>
            <ac:picMk id="4" creationId="{F710600D-C653-427C-BC03-820ABC9A9859}"/>
          </ac:picMkLst>
        </pc:picChg>
        <pc:picChg chg="del">
          <ac:chgData name="zhiwen zhao" userId="bc03072ab7912b87" providerId="LiveId" clId="{99C017BE-4E41-4F17-AACF-2F0EC7D6C1D9}" dt="2019-09-04T03:57:43.448" v="242" actId="478"/>
          <ac:picMkLst>
            <pc:docMk/>
            <pc:sldMk cId="998339473" sldId="266"/>
            <ac:picMk id="8" creationId="{7B8687A7-C625-4E2E-A72B-337979192628}"/>
          </ac:picMkLst>
        </pc:picChg>
        <pc:picChg chg="del">
          <ac:chgData name="zhiwen zhao" userId="bc03072ab7912b87" providerId="LiveId" clId="{99C017BE-4E41-4F17-AACF-2F0EC7D6C1D9}" dt="2019-09-04T03:57:14.731" v="238" actId="478"/>
          <ac:picMkLst>
            <pc:docMk/>
            <pc:sldMk cId="998339473" sldId="266"/>
            <ac:picMk id="9" creationId="{FBAF6F0F-2515-4C17-8CA7-AD2567EFF514}"/>
          </ac:picMkLst>
        </pc:picChg>
      </pc:sldChg>
      <pc:sldChg chg="modSp">
        <pc:chgData name="zhiwen zhao" userId="bc03072ab7912b87" providerId="LiveId" clId="{99C017BE-4E41-4F17-AACF-2F0EC7D6C1D9}" dt="2019-09-04T03:41:09.941" v="55" actId="20577"/>
        <pc:sldMkLst>
          <pc:docMk/>
          <pc:sldMk cId="3992882209" sldId="267"/>
        </pc:sldMkLst>
        <pc:spChg chg="mod">
          <ac:chgData name="zhiwen zhao" userId="bc03072ab7912b87" providerId="LiveId" clId="{99C017BE-4E41-4F17-AACF-2F0EC7D6C1D9}" dt="2019-09-04T03:41:09.941" v="55" actId="20577"/>
          <ac:spMkLst>
            <pc:docMk/>
            <pc:sldMk cId="3992882209" sldId="267"/>
            <ac:spMk id="16" creationId="{00000000-0000-0000-0000-000000000000}"/>
          </ac:spMkLst>
        </pc:spChg>
        <pc:spChg chg="mod">
          <ac:chgData name="zhiwen zhao" userId="bc03072ab7912b87" providerId="LiveId" clId="{99C017BE-4E41-4F17-AACF-2F0EC7D6C1D9}" dt="2019-09-04T03:39:34.880" v="18" actId="20577"/>
          <ac:spMkLst>
            <pc:docMk/>
            <pc:sldMk cId="3992882209" sldId="267"/>
            <ac:spMk id="63" creationId="{00000000-0000-0000-0000-000000000000}"/>
          </ac:spMkLst>
        </pc:spChg>
      </pc:sldChg>
      <pc:sldChg chg="addSp modSp">
        <pc:chgData name="zhiwen zhao" userId="bc03072ab7912b87" providerId="LiveId" clId="{99C017BE-4E41-4F17-AACF-2F0EC7D6C1D9}" dt="2019-09-04T04:07:45.436" v="408" actId="20577"/>
        <pc:sldMkLst>
          <pc:docMk/>
          <pc:sldMk cId="206024023" sldId="268"/>
        </pc:sldMkLst>
        <pc:spChg chg="add mod">
          <ac:chgData name="zhiwen zhao" userId="bc03072ab7912b87" providerId="LiveId" clId="{99C017BE-4E41-4F17-AACF-2F0EC7D6C1D9}" dt="2019-09-04T04:07:09.287" v="390" actId="20577"/>
          <ac:spMkLst>
            <pc:docMk/>
            <pc:sldMk cId="206024023" sldId="268"/>
            <ac:spMk id="2" creationId="{640D7401-5383-435D-9D0B-D9859C720C96}"/>
          </ac:spMkLst>
        </pc:spChg>
        <pc:spChg chg="mod">
          <ac:chgData name="zhiwen zhao" userId="bc03072ab7912b87" providerId="LiveId" clId="{99C017BE-4E41-4F17-AACF-2F0EC7D6C1D9}" dt="2019-09-04T04:07:45.436" v="408" actId="20577"/>
          <ac:spMkLst>
            <pc:docMk/>
            <pc:sldMk cId="206024023" sldId="268"/>
            <ac:spMk id="63" creationId="{00000000-0000-0000-0000-000000000000}"/>
          </ac:spMkLst>
        </pc:spChg>
        <pc:picChg chg="mod">
          <ac:chgData name="zhiwen zhao" userId="bc03072ab7912b87" providerId="LiveId" clId="{99C017BE-4E41-4F17-AACF-2F0EC7D6C1D9}" dt="2019-09-04T04:06:34.907" v="373" actId="1076"/>
          <ac:picMkLst>
            <pc:docMk/>
            <pc:sldMk cId="206024023" sldId="268"/>
            <ac:picMk id="6" creationId="{BE44FD50-5A49-4717-A48B-F6E1456CC4F5}"/>
          </ac:picMkLst>
        </pc:picChg>
      </pc:sldChg>
      <pc:sldChg chg="modSp">
        <pc:chgData name="zhiwen zhao" userId="bc03072ab7912b87" providerId="LiveId" clId="{99C017BE-4E41-4F17-AACF-2F0EC7D6C1D9}" dt="2019-09-04T04:11:15.914" v="495" actId="1076"/>
        <pc:sldMkLst>
          <pc:docMk/>
          <pc:sldMk cId="3546945728" sldId="269"/>
        </pc:sldMkLst>
        <pc:spChg chg="mod">
          <ac:chgData name="zhiwen zhao" userId="bc03072ab7912b87" providerId="LiveId" clId="{99C017BE-4E41-4F17-AACF-2F0EC7D6C1D9}" dt="2019-09-04T04:11:06.644" v="494" actId="20577"/>
          <ac:spMkLst>
            <pc:docMk/>
            <pc:sldMk cId="3546945728" sldId="269"/>
            <ac:spMk id="63" creationId="{00000000-0000-0000-0000-000000000000}"/>
          </ac:spMkLst>
        </pc:spChg>
        <pc:picChg chg="mod">
          <ac:chgData name="zhiwen zhao" userId="bc03072ab7912b87" providerId="LiveId" clId="{99C017BE-4E41-4F17-AACF-2F0EC7D6C1D9}" dt="2019-09-04T04:11:15.914" v="495" actId="1076"/>
          <ac:picMkLst>
            <pc:docMk/>
            <pc:sldMk cId="3546945728" sldId="269"/>
            <ac:picMk id="3075" creationId="{00000000-0000-0000-0000-000000000000}"/>
          </ac:picMkLst>
        </pc:picChg>
      </pc:sldChg>
      <pc:sldChg chg="addSp modSp">
        <pc:chgData name="zhiwen zhao" userId="bc03072ab7912b87" providerId="LiveId" clId="{99C017BE-4E41-4F17-AACF-2F0EC7D6C1D9}" dt="2019-09-04T04:19:26.347" v="571" actId="20577"/>
        <pc:sldMkLst>
          <pc:docMk/>
          <pc:sldMk cId="2360108588" sldId="270"/>
        </pc:sldMkLst>
        <pc:graphicFrameChg chg="mod modGraphic">
          <ac:chgData name="zhiwen zhao" userId="bc03072ab7912b87" providerId="LiveId" clId="{99C017BE-4E41-4F17-AACF-2F0EC7D6C1D9}" dt="2019-09-04T04:19:26.347" v="571" actId="20577"/>
          <ac:graphicFrameMkLst>
            <pc:docMk/>
            <pc:sldMk cId="2360108588" sldId="270"/>
            <ac:graphicFrameMk id="3" creationId="{8BA73C97-BA8A-4CBB-8807-5DB65B02EA15}"/>
          </ac:graphicFrameMkLst>
        </pc:graphicFrameChg>
        <pc:picChg chg="add mod ord">
          <ac:chgData name="zhiwen zhao" userId="bc03072ab7912b87" providerId="LiveId" clId="{99C017BE-4E41-4F17-AACF-2F0EC7D6C1D9}" dt="2019-09-04T04:18:24.717" v="521" actId="166"/>
          <ac:picMkLst>
            <pc:docMk/>
            <pc:sldMk cId="2360108588" sldId="270"/>
            <ac:picMk id="2" creationId="{5292F665-B3A1-4C92-A42B-D9C7A47EF575}"/>
          </ac:picMkLst>
        </pc:picChg>
        <pc:picChg chg="add mod">
          <ac:chgData name="zhiwen zhao" userId="bc03072ab7912b87" providerId="LiveId" clId="{99C017BE-4E41-4F17-AACF-2F0EC7D6C1D9}" dt="2019-09-04T04:18:26.939" v="522" actId="1076"/>
          <ac:picMkLst>
            <pc:docMk/>
            <pc:sldMk cId="2360108588" sldId="270"/>
            <ac:picMk id="4" creationId="{28CA0D90-D9BF-497B-B78C-55AA53111C07}"/>
          </ac:picMkLst>
        </pc:picChg>
      </pc:sldChg>
      <pc:sldChg chg="addSp modSp">
        <pc:chgData name="zhiwen zhao" userId="bc03072ab7912b87" providerId="LiveId" clId="{99C017BE-4E41-4F17-AACF-2F0EC7D6C1D9}" dt="2019-09-04T04:30:46.018" v="637" actId="20577"/>
        <pc:sldMkLst>
          <pc:docMk/>
          <pc:sldMk cId="2952159178" sldId="271"/>
        </pc:sldMkLst>
        <pc:spChg chg="mod">
          <ac:chgData name="zhiwen zhao" userId="bc03072ab7912b87" providerId="LiveId" clId="{99C017BE-4E41-4F17-AACF-2F0EC7D6C1D9}" dt="2019-09-04T04:30:46.018" v="637" actId="20577"/>
          <ac:spMkLst>
            <pc:docMk/>
            <pc:sldMk cId="2952159178" sldId="271"/>
            <ac:spMk id="4" creationId="{00000000-0000-0000-0000-000000000000}"/>
          </ac:spMkLst>
        </pc:spChg>
        <pc:picChg chg="add mod">
          <ac:chgData name="zhiwen zhao" userId="bc03072ab7912b87" providerId="LiveId" clId="{99C017BE-4E41-4F17-AACF-2F0EC7D6C1D9}" dt="2019-09-04T04:30:26.118" v="602" actId="1037"/>
          <ac:picMkLst>
            <pc:docMk/>
            <pc:sldMk cId="2952159178" sldId="271"/>
            <ac:picMk id="3" creationId="{FAC95875-D73F-4182-82DB-D8AED3B0A8EA}"/>
          </ac:picMkLst>
        </pc:picChg>
      </pc:sldChg>
    </pc:docChg>
  </pc:docChgLst>
  <pc:docChgLst>
    <pc:chgData name="Zhiwen zhao" userId="1ead0452-0150-4412-bb3c-bdd1215b61ed" providerId="ADAL" clId="{33D7F8D5-1CC6-41B5-819D-A33DFD55FF2E}"/>
    <pc:docChg chg="undo redo custSel addSld delSld modSld sldOrd">
      <pc:chgData name="Zhiwen zhao" userId="1ead0452-0150-4412-bb3c-bdd1215b61ed" providerId="ADAL" clId="{33D7F8D5-1CC6-41B5-819D-A33DFD55FF2E}" dt="2023-03-30T20:41:02.180" v="601" actId="20577"/>
      <pc:docMkLst>
        <pc:docMk/>
      </pc:docMkLst>
      <pc:sldChg chg="addSp delSp modSp mod">
        <pc:chgData name="Zhiwen zhao" userId="1ead0452-0150-4412-bb3c-bdd1215b61ed" providerId="ADAL" clId="{33D7F8D5-1CC6-41B5-819D-A33DFD55FF2E}" dt="2023-03-30T06:31:50.540" v="567" actId="207"/>
        <pc:sldMkLst>
          <pc:docMk/>
          <pc:sldMk cId="0" sldId="256"/>
        </pc:sldMkLst>
        <pc:spChg chg="mod">
          <ac:chgData name="Zhiwen zhao" userId="1ead0452-0150-4412-bb3c-bdd1215b61ed" providerId="ADAL" clId="{33D7F8D5-1CC6-41B5-819D-A33DFD55FF2E}" dt="2023-03-30T06:31:50.540" v="567" actId="207"/>
          <ac:spMkLst>
            <pc:docMk/>
            <pc:sldMk cId="0" sldId="256"/>
            <ac:spMk id="13" creationId="{8314C046-C753-76DB-C9A3-79995C284777}"/>
          </ac:spMkLst>
        </pc:spChg>
        <pc:spChg chg="del">
          <ac:chgData name="Zhiwen zhao" userId="1ead0452-0150-4412-bb3c-bdd1215b61ed" providerId="ADAL" clId="{33D7F8D5-1CC6-41B5-819D-A33DFD55FF2E}" dt="2023-03-29T21:55:46.837" v="0" actId="478"/>
          <ac:spMkLst>
            <pc:docMk/>
            <pc:sldMk cId="0" sldId="256"/>
            <ac:spMk id="19" creationId="{DE9D04B0-7610-89BB-82F8-3575DDD3B3B0}"/>
          </ac:spMkLst>
        </pc:spChg>
        <pc:picChg chg="add del mod">
          <ac:chgData name="Zhiwen zhao" userId="1ead0452-0150-4412-bb3c-bdd1215b61ed" providerId="ADAL" clId="{33D7F8D5-1CC6-41B5-819D-A33DFD55FF2E}" dt="2023-03-30T03:06:33.909" v="168" actId="478"/>
          <ac:picMkLst>
            <pc:docMk/>
            <pc:sldMk cId="0" sldId="256"/>
            <ac:picMk id="3" creationId="{820C4C6B-A990-019B-850B-BD192F34F945}"/>
          </ac:picMkLst>
        </pc:picChg>
        <pc:picChg chg="add mod">
          <ac:chgData name="Zhiwen zhao" userId="1ead0452-0150-4412-bb3c-bdd1215b61ed" providerId="ADAL" clId="{33D7F8D5-1CC6-41B5-819D-A33DFD55FF2E}" dt="2023-03-30T03:07:27.171" v="178" actId="1076"/>
          <ac:picMkLst>
            <pc:docMk/>
            <pc:sldMk cId="0" sldId="256"/>
            <ac:picMk id="5" creationId="{F1C42423-B7FD-88FA-FBDC-E97E54052142}"/>
          </ac:picMkLst>
        </pc:picChg>
        <pc:picChg chg="mod">
          <ac:chgData name="Zhiwen zhao" userId="1ead0452-0150-4412-bb3c-bdd1215b61ed" providerId="ADAL" clId="{33D7F8D5-1CC6-41B5-819D-A33DFD55FF2E}" dt="2023-03-30T03:07:40.051" v="180" actId="1076"/>
          <ac:picMkLst>
            <pc:docMk/>
            <pc:sldMk cId="0" sldId="256"/>
            <ac:picMk id="51" creationId="{00000000-0000-0000-0000-000000000000}"/>
          </ac:picMkLst>
        </pc:picChg>
      </pc:sldChg>
      <pc:sldChg chg="addSp delSp modSp add del mod">
        <pc:chgData name="Zhiwen zhao" userId="1ead0452-0150-4412-bb3c-bdd1215b61ed" providerId="ADAL" clId="{33D7F8D5-1CC6-41B5-819D-A33DFD55FF2E}" dt="2023-03-30T06:13:06.541" v="356" actId="47"/>
        <pc:sldMkLst>
          <pc:docMk/>
          <pc:sldMk cId="0" sldId="271"/>
        </pc:sldMkLst>
        <pc:spChg chg="add mod">
          <ac:chgData name="Zhiwen zhao" userId="1ead0452-0150-4412-bb3c-bdd1215b61ed" providerId="ADAL" clId="{33D7F8D5-1CC6-41B5-819D-A33DFD55FF2E}" dt="2023-03-29T22:29:18.696" v="157" actId="2711"/>
          <ac:spMkLst>
            <pc:docMk/>
            <pc:sldMk cId="0" sldId="271"/>
            <ac:spMk id="2" creationId="{C372EA01-155F-D992-B727-9E6422926EA7}"/>
          </ac:spMkLst>
        </pc:spChg>
        <pc:spChg chg="add mod">
          <ac:chgData name="Zhiwen zhao" userId="1ead0452-0150-4412-bb3c-bdd1215b61ed" providerId="ADAL" clId="{33D7F8D5-1CC6-41B5-819D-A33DFD55FF2E}" dt="2023-03-29T22:08:23.816" v="113"/>
          <ac:spMkLst>
            <pc:docMk/>
            <pc:sldMk cId="0" sldId="271"/>
            <ac:spMk id="3" creationId="{92155C66-5DE1-012D-7234-B1656824DD99}"/>
          </ac:spMkLst>
        </pc:spChg>
        <pc:spChg chg="del mod">
          <ac:chgData name="Zhiwen zhao" userId="1ead0452-0150-4412-bb3c-bdd1215b61ed" providerId="ADAL" clId="{33D7F8D5-1CC6-41B5-819D-A33DFD55FF2E}" dt="2023-03-29T22:05:38.145" v="25" actId="478"/>
          <ac:spMkLst>
            <pc:docMk/>
            <pc:sldMk cId="0" sldId="271"/>
            <ac:spMk id="767" creationId="{00000000-0000-0000-0000-000000000000}"/>
          </ac:spMkLst>
        </pc:spChg>
        <pc:spChg chg="mod">
          <ac:chgData name="Zhiwen zhao" userId="1ead0452-0150-4412-bb3c-bdd1215b61ed" providerId="ADAL" clId="{33D7F8D5-1CC6-41B5-819D-A33DFD55FF2E}" dt="2023-03-30T06:11:47.027" v="281" actId="27636"/>
          <ac:spMkLst>
            <pc:docMk/>
            <pc:sldMk cId="0" sldId="271"/>
            <ac:spMk id="768" creationId="{00000000-0000-0000-0000-000000000000}"/>
          </ac:spMkLst>
        </pc:spChg>
        <pc:spChg chg="mod">
          <ac:chgData name="Zhiwen zhao" userId="1ead0452-0150-4412-bb3c-bdd1215b61ed" providerId="ADAL" clId="{33D7F8D5-1CC6-41B5-819D-A33DFD55FF2E}" dt="2023-03-29T22:10:34.904" v="139" actId="1076"/>
          <ac:spMkLst>
            <pc:docMk/>
            <pc:sldMk cId="0" sldId="271"/>
            <ac:spMk id="771" creationId="{00000000-0000-0000-0000-000000000000}"/>
          </ac:spMkLst>
        </pc:spChg>
        <pc:picChg chg="add mod">
          <ac:chgData name="Zhiwen zhao" userId="1ead0452-0150-4412-bb3c-bdd1215b61ed" providerId="ADAL" clId="{33D7F8D5-1CC6-41B5-819D-A33DFD55FF2E}" dt="2023-03-29T22:30:24.400" v="165"/>
          <ac:picMkLst>
            <pc:docMk/>
            <pc:sldMk cId="0" sldId="271"/>
            <ac:picMk id="4" creationId="{46E01CA3-D164-4A1B-ECD3-924AF881D369}"/>
          </ac:picMkLst>
        </pc:picChg>
        <pc:picChg chg="mod">
          <ac:chgData name="Zhiwen zhao" userId="1ead0452-0150-4412-bb3c-bdd1215b61ed" providerId="ADAL" clId="{33D7F8D5-1CC6-41B5-819D-A33DFD55FF2E}" dt="2023-03-30T04:23:05.103" v="185" actId="1076"/>
          <ac:picMkLst>
            <pc:docMk/>
            <pc:sldMk cId="0" sldId="271"/>
            <ac:picMk id="766" creationId="{00000000-0000-0000-0000-000000000000}"/>
          </ac:picMkLst>
        </pc:picChg>
        <pc:picChg chg="mod">
          <ac:chgData name="Zhiwen zhao" userId="1ead0452-0150-4412-bb3c-bdd1215b61ed" providerId="ADAL" clId="{33D7F8D5-1CC6-41B5-819D-A33DFD55FF2E}" dt="2023-03-30T05:04:46.421" v="191" actId="1076"/>
          <ac:picMkLst>
            <pc:docMk/>
            <pc:sldMk cId="0" sldId="271"/>
            <ac:picMk id="772" creationId="{00000000-0000-0000-0000-000000000000}"/>
          </ac:picMkLst>
        </pc:picChg>
        <pc:picChg chg="del">
          <ac:chgData name="Zhiwen zhao" userId="1ead0452-0150-4412-bb3c-bdd1215b61ed" providerId="ADAL" clId="{33D7F8D5-1CC6-41B5-819D-A33DFD55FF2E}" dt="2023-03-29T22:10:55.552" v="144" actId="478"/>
          <ac:picMkLst>
            <pc:docMk/>
            <pc:sldMk cId="0" sldId="271"/>
            <ac:picMk id="773" creationId="{00000000-0000-0000-0000-000000000000}"/>
          </ac:picMkLst>
        </pc:picChg>
      </pc:sldChg>
      <pc:sldChg chg="addSp delSp modSp add mod">
        <pc:chgData name="Zhiwen zhao" userId="1ead0452-0150-4412-bb3c-bdd1215b61ed" providerId="ADAL" clId="{33D7F8D5-1CC6-41B5-819D-A33DFD55FF2E}" dt="2023-03-30T06:33:04.569" v="569" actId="6549"/>
        <pc:sldMkLst>
          <pc:docMk/>
          <pc:sldMk cId="0" sldId="272"/>
        </pc:sldMkLst>
        <pc:spChg chg="add mod">
          <ac:chgData name="Zhiwen zhao" userId="1ead0452-0150-4412-bb3c-bdd1215b61ed" providerId="ADAL" clId="{33D7F8D5-1CC6-41B5-819D-A33DFD55FF2E}" dt="2023-03-29T22:07:31.903" v="103" actId="207"/>
          <ac:spMkLst>
            <pc:docMk/>
            <pc:sldMk cId="0" sldId="272"/>
            <ac:spMk id="2" creationId="{A11858D3-9C2E-1DE2-CE6C-FD16F9AC33E7}"/>
          </ac:spMkLst>
        </pc:spChg>
        <pc:spChg chg="add del mod">
          <ac:chgData name="Zhiwen zhao" userId="1ead0452-0150-4412-bb3c-bdd1215b61ed" providerId="ADAL" clId="{33D7F8D5-1CC6-41B5-819D-A33DFD55FF2E}" dt="2023-03-29T22:06:26.671" v="53" actId="478"/>
          <ac:spMkLst>
            <pc:docMk/>
            <pc:sldMk cId="0" sldId="272"/>
            <ac:spMk id="4" creationId="{CB34E581-5371-AE16-6230-F0E88C3767F8}"/>
          </ac:spMkLst>
        </pc:spChg>
        <pc:spChg chg="add del mod">
          <ac:chgData name="Zhiwen zhao" userId="1ead0452-0150-4412-bb3c-bdd1215b61ed" providerId="ADAL" clId="{33D7F8D5-1CC6-41B5-819D-A33DFD55FF2E}" dt="2023-03-29T22:30:20.165" v="163" actId="478"/>
          <ac:spMkLst>
            <pc:docMk/>
            <pc:sldMk cId="0" sldId="272"/>
            <ac:spMk id="5" creationId="{675F8C90-AB72-A18E-6722-2D392FACF4D6}"/>
          </ac:spMkLst>
        </pc:spChg>
        <pc:spChg chg="add del mod">
          <ac:chgData name="Zhiwen zhao" userId="1ead0452-0150-4412-bb3c-bdd1215b61ed" providerId="ADAL" clId="{33D7F8D5-1CC6-41B5-819D-A33DFD55FF2E}" dt="2023-03-30T06:30:03.557" v="541" actId="478"/>
          <ac:spMkLst>
            <pc:docMk/>
            <pc:sldMk cId="0" sldId="272"/>
            <ac:spMk id="7" creationId="{61735D7D-4B43-F0F5-1310-03A62E0E806D}"/>
          </ac:spMkLst>
        </pc:spChg>
        <pc:spChg chg="del">
          <ac:chgData name="Zhiwen zhao" userId="1ead0452-0150-4412-bb3c-bdd1215b61ed" providerId="ADAL" clId="{33D7F8D5-1CC6-41B5-819D-A33DFD55FF2E}" dt="2023-03-29T22:06:22.490" v="52" actId="478"/>
          <ac:spMkLst>
            <pc:docMk/>
            <pc:sldMk cId="0" sldId="272"/>
            <ac:spMk id="775" creationId="{00000000-0000-0000-0000-000000000000}"/>
          </ac:spMkLst>
        </pc:spChg>
        <pc:spChg chg="mod">
          <ac:chgData name="Zhiwen zhao" userId="1ead0452-0150-4412-bb3c-bdd1215b61ed" providerId="ADAL" clId="{33D7F8D5-1CC6-41B5-819D-A33DFD55FF2E}" dt="2023-03-30T06:33:04.569" v="569" actId="6549"/>
          <ac:spMkLst>
            <pc:docMk/>
            <pc:sldMk cId="0" sldId="272"/>
            <ac:spMk id="776" creationId="{00000000-0000-0000-0000-000000000000}"/>
          </ac:spMkLst>
        </pc:spChg>
        <pc:spChg chg="mod">
          <ac:chgData name="Zhiwen zhao" userId="1ead0452-0150-4412-bb3c-bdd1215b61ed" providerId="ADAL" clId="{33D7F8D5-1CC6-41B5-819D-A33DFD55FF2E}" dt="2023-03-29T22:04:06.803" v="9" actId="27636"/>
          <ac:spMkLst>
            <pc:docMk/>
            <pc:sldMk cId="0" sldId="272"/>
            <ac:spMk id="777" creationId="{00000000-0000-0000-0000-000000000000}"/>
          </ac:spMkLst>
        </pc:spChg>
        <pc:picChg chg="add mod">
          <ac:chgData name="Zhiwen zhao" userId="1ead0452-0150-4412-bb3c-bdd1215b61ed" providerId="ADAL" clId="{33D7F8D5-1CC6-41B5-819D-A33DFD55FF2E}" dt="2023-03-29T22:30:20.650" v="164"/>
          <ac:picMkLst>
            <pc:docMk/>
            <pc:sldMk cId="0" sldId="272"/>
            <ac:picMk id="8" creationId="{474739C1-AEA4-90E5-96E1-531861796291}"/>
          </ac:picMkLst>
        </pc:picChg>
        <pc:picChg chg="del">
          <ac:chgData name="Zhiwen zhao" userId="1ead0452-0150-4412-bb3c-bdd1215b61ed" providerId="ADAL" clId="{33D7F8D5-1CC6-41B5-819D-A33DFD55FF2E}" dt="2023-03-29T22:10:53.049" v="143" actId="478"/>
          <ac:picMkLst>
            <pc:docMk/>
            <pc:sldMk cId="0" sldId="272"/>
            <ac:picMk id="778" creationId="{00000000-0000-0000-0000-000000000000}"/>
          </ac:picMkLst>
        </pc:picChg>
      </pc:sldChg>
      <pc:sldChg chg="addSp delSp modSp add mod">
        <pc:chgData name="Zhiwen zhao" userId="1ead0452-0150-4412-bb3c-bdd1215b61ed" providerId="ADAL" clId="{33D7F8D5-1CC6-41B5-819D-A33DFD55FF2E}" dt="2023-03-30T06:33:11.204" v="570" actId="20577"/>
        <pc:sldMkLst>
          <pc:docMk/>
          <pc:sldMk cId="0" sldId="273"/>
        </pc:sldMkLst>
        <pc:spChg chg="add mod">
          <ac:chgData name="Zhiwen zhao" userId="1ead0452-0150-4412-bb3c-bdd1215b61ed" providerId="ADAL" clId="{33D7F8D5-1CC6-41B5-819D-A33DFD55FF2E}" dt="2023-03-29T22:07:35.212" v="104" actId="207"/>
          <ac:spMkLst>
            <pc:docMk/>
            <pc:sldMk cId="0" sldId="273"/>
            <ac:spMk id="2" creationId="{6CF790EB-EC25-9DAB-8132-B9B1BE950D43}"/>
          </ac:spMkLst>
        </pc:spChg>
        <pc:spChg chg="add mod">
          <ac:chgData name="Zhiwen zhao" userId="1ead0452-0150-4412-bb3c-bdd1215b61ed" providerId="ADAL" clId="{33D7F8D5-1CC6-41B5-819D-A33DFD55FF2E}" dt="2023-03-29T22:10:08.562" v="137" actId="255"/>
          <ac:spMkLst>
            <pc:docMk/>
            <pc:sldMk cId="0" sldId="273"/>
            <ac:spMk id="6" creationId="{B91833AF-8335-74A0-C68A-CEB366A28B4D}"/>
          </ac:spMkLst>
        </pc:spChg>
        <pc:spChg chg="add mod">
          <ac:chgData name="Zhiwen zhao" userId="1ead0452-0150-4412-bb3c-bdd1215b61ed" providerId="ADAL" clId="{33D7F8D5-1CC6-41B5-819D-A33DFD55FF2E}" dt="2023-03-29T22:30:33.409" v="167" actId="478"/>
          <ac:spMkLst>
            <pc:docMk/>
            <pc:sldMk cId="0" sldId="273"/>
            <ac:spMk id="9" creationId="{2D4C0C8F-C75F-DDDD-FBF2-3039065F2E1D}"/>
          </ac:spMkLst>
        </pc:spChg>
        <pc:spChg chg="mod">
          <ac:chgData name="Zhiwen zhao" userId="1ead0452-0150-4412-bb3c-bdd1215b61ed" providerId="ADAL" clId="{33D7F8D5-1CC6-41B5-819D-A33DFD55FF2E}" dt="2023-03-30T06:33:11.204" v="570" actId="20577"/>
          <ac:spMkLst>
            <pc:docMk/>
            <pc:sldMk cId="0" sldId="273"/>
            <ac:spMk id="790" creationId="{00000000-0000-0000-0000-000000000000}"/>
          </ac:spMkLst>
        </pc:spChg>
        <pc:spChg chg="del mod">
          <ac:chgData name="Zhiwen zhao" userId="1ead0452-0150-4412-bb3c-bdd1215b61ed" providerId="ADAL" clId="{33D7F8D5-1CC6-41B5-819D-A33DFD55FF2E}" dt="2023-03-29T22:30:33.409" v="167" actId="478"/>
          <ac:spMkLst>
            <pc:docMk/>
            <pc:sldMk cId="0" sldId="273"/>
            <ac:spMk id="791" creationId="{00000000-0000-0000-0000-000000000000}"/>
          </ac:spMkLst>
        </pc:spChg>
        <pc:spChg chg="del">
          <ac:chgData name="Zhiwen zhao" userId="1ead0452-0150-4412-bb3c-bdd1215b61ed" providerId="ADAL" clId="{33D7F8D5-1CC6-41B5-819D-A33DFD55FF2E}" dt="2023-03-29T22:09:36.800" v="132" actId="478"/>
          <ac:spMkLst>
            <pc:docMk/>
            <pc:sldMk cId="0" sldId="273"/>
            <ac:spMk id="793" creationId="{00000000-0000-0000-0000-000000000000}"/>
          </ac:spMkLst>
        </pc:spChg>
        <pc:graphicFrameChg chg="add del mod">
          <ac:chgData name="Zhiwen zhao" userId="1ead0452-0150-4412-bb3c-bdd1215b61ed" providerId="ADAL" clId="{33D7F8D5-1CC6-41B5-819D-A33DFD55FF2E}" dt="2023-03-29T22:09:16.495" v="124"/>
          <ac:graphicFrameMkLst>
            <pc:docMk/>
            <pc:sldMk cId="0" sldId="273"/>
            <ac:graphicFrameMk id="3" creationId="{4DEF5E66-FDD4-7508-ECBF-DF99CAB4EFCF}"/>
          </ac:graphicFrameMkLst>
        </pc:graphicFrameChg>
        <pc:graphicFrameChg chg="add del mod">
          <ac:chgData name="Zhiwen zhao" userId="1ead0452-0150-4412-bb3c-bdd1215b61ed" providerId="ADAL" clId="{33D7F8D5-1CC6-41B5-819D-A33DFD55FF2E}" dt="2023-03-29T22:09:23.448" v="128"/>
          <ac:graphicFrameMkLst>
            <pc:docMk/>
            <pc:sldMk cId="0" sldId="273"/>
            <ac:graphicFrameMk id="4" creationId="{6F78479B-ED6A-4E5C-C4FF-D535C9E46801}"/>
          </ac:graphicFrameMkLst>
        </pc:graphicFrameChg>
        <pc:graphicFrameChg chg="del mod modGraphic">
          <ac:chgData name="Zhiwen zhao" userId="1ead0452-0150-4412-bb3c-bdd1215b61ed" providerId="ADAL" clId="{33D7F8D5-1CC6-41B5-819D-A33DFD55FF2E}" dt="2023-03-29T22:09:04.546" v="118" actId="478"/>
          <ac:graphicFrameMkLst>
            <pc:docMk/>
            <pc:sldMk cId="0" sldId="273"/>
            <ac:graphicFrameMk id="792" creationId="{00000000-0000-0000-0000-000000000000}"/>
          </ac:graphicFrameMkLst>
        </pc:graphicFrameChg>
        <pc:picChg chg="add mod">
          <ac:chgData name="Zhiwen zhao" userId="1ead0452-0150-4412-bb3c-bdd1215b61ed" providerId="ADAL" clId="{33D7F8D5-1CC6-41B5-819D-A33DFD55FF2E}" dt="2023-03-29T22:09:33.722" v="131" actId="1076"/>
          <ac:picMkLst>
            <pc:docMk/>
            <pc:sldMk cId="0" sldId="273"/>
            <ac:picMk id="5" creationId="{3C255770-2D14-6D46-0226-05BAAF1402D7}"/>
          </ac:picMkLst>
        </pc:picChg>
        <pc:picChg chg="add mod">
          <ac:chgData name="Zhiwen zhao" userId="1ead0452-0150-4412-bb3c-bdd1215b61ed" providerId="ADAL" clId="{33D7F8D5-1CC6-41B5-819D-A33DFD55FF2E}" dt="2023-03-29T22:30:26.721" v="166"/>
          <ac:picMkLst>
            <pc:docMk/>
            <pc:sldMk cId="0" sldId="273"/>
            <ac:picMk id="7" creationId="{699ACEDC-E4C8-D81D-A46F-3FE658D20C77}"/>
          </ac:picMkLst>
        </pc:picChg>
      </pc:sldChg>
      <pc:sldChg chg="del">
        <pc:chgData name="Zhiwen zhao" userId="1ead0452-0150-4412-bb3c-bdd1215b61ed" providerId="ADAL" clId="{33D7F8D5-1CC6-41B5-819D-A33DFD55FF2E}" dt="2023-03-29T21:57:14.027" v="6" actId="47"/>
        <pc:sldMkLst>
          <pc:docMk/>
          <pc:sldMk cId="3223344333" sldId="351"/>
        </pc:sldMkLst>
      </pc:sldChg>
      <pc:sldChg chg="del">
        <pc:chgData name="Zhiwen zhao" userId="1ead0452-0150-4412-bb3c-bdd1215b61ed" providerId="ADAL" clId="{33D7F8D5-1CC6-41B5-819D-A33DFD55FF2E}" dt="2023-03-29T21:57:14.027" v="6" actId="47"/>
        <pc:sldMkLst>
          <pc:docMk/>
          <pc:sldMk cId="142072293" sldId="790"/>
        </pc:sldMkLst>
      </pc:sldChg>
      <pc:sldChg chg="del">
        <pc:chgData name="Zhiwen zhao" userId="1ead0452-0150-4412-bb3c-bdd1215b61ed" providerId="ADAL" clId="{33D7F8D5-1CC6-41B5-819D-A33DFD55FF2E}" dt="2023-03-29T21:57:14.027" v="6" actId="47"/>
        <pc:sldMkLst>
          <pc:docMk/>
          <pc:sldMk cId="818350523" sldId="791"/>
        </pc:sldMkLst>
      </pc:sldChg>
      <pc:sldChg chg="del">
        <pc:chgData name="Zhiwen zhao" userId="1ead0452-0150-4412-bb3c-bdd1215b61ed" providerId="ADAL" clId="{33D7F8D5-1CC6-41B5-819D-A33DFD55FF2E}" dt="2023-03-29T21:57:14.027" v="6" actId="47"/>
        <pc:sldMkLst>
          <pc:docMk/>
          <pc:sldMk cId="71761277" sldId="792"/>
        </pc:sldMkLst>
      </pc:sldChg>
      <pc:sldChg chg="del">
        <pc:chgData name="Zhiwen zhao" userId="1ead0452-0150-4412-bb3c-bdd1215b61ed" providerId="ADAL" clId="{33D7F8D5-1CC6-41B5-819D-A33DFD55FF2E}" dt="2023-03-29T21:57:14.027" v="6" actId="47"/>
        <pc:sldMkLst>
          <pc:docMk/>
          <pc:sldMk cId="1641063129" sldId="793"/>
        </pc:sldMkLst>
      </pc:sldChg>
      <pc:sldChg chg="modSp mod">
        <pc:chgData name="Zhiwen zhao" userId="1ead0452-0150-4412-bb3c-bdd1215b61ed" providerId="ADAL" clId="{33D7F8D5-1CC6-41B5-819D-A33DFD55FF2E}" dt="2023-03-30T06:31:58.860" v="568" actId="207"/>
        <pc:sldMkLst>
          <pc:docMk/>
          <pc:sldMk cId="1939627258" sldId="885"/>
        </pc:sldMkLst>
        <pc:spChg chg="mod">
          <ac:chgData name="Zhiwen zhao" userId="1ead0452-0150-4412-bb3c-bdd1215b61ed" providerId="ADAL" clId="{33D7F8D5-1CC6-41B5-819D-A33DFD55FF2E}" dt="2023-03-30T06:31:58.860" v="568" actId="207"/>
          <ac:spMkLst>
            <pc:docMk/>
            <pc:sldMk cId="1939627258" sldId="885"/>
            <ac:spMk id="9" creationId="{54701B61-8481-4C2D-A031-91CE60401B79}"/>
          </ac:spMkLst>
        </pc:spChg>
      </pc:sldChg>
      <pc:sldChg chg="del">
        <pc:chgData name="Zhiwen zhao" userId="1ead0452-0150-4412-bb3c-bdd1215b61ed" providerId="ADAL" clId="{33D7F8D5-1CC6-41B5-819D-A33DFD55FF2E}" dt="2023-03-29T22:28:15.298" v="145" actId="2696"/>
        <pc:sldMkLst>
          <pc:docMk/>
          <pc:sldMk cId="2692749178" sldId="887"/>
        </pc:sldMkLst>
      </pc:sldChg>
      <pc:sldChg chg="modSp add mod">
        <pc:chgData name="Zhiwen zhao" userId="1ead0452-0150-4412-bb3c-bdd1215b61ed" providerId="ADAL" clId="{33D7F8D5-1CC6-41B5-819D-A33DFD55FF2E}" dt="2023-03-30T06:14:17.825" v="376"/>
        <pc:sldMkLst>
          <pc:docMk/>
          <pc:sldMk cId="3031598563" sldId="887"/>
        </pc:sldMkLst>
        <pc:spChg chg="mod">
          <ac:chgData name="Zhiwen zhao" userId="1ead0452-0150-4412-bb3c-bdd1215b61ed" providerId="ADAL" clId="{33D7F8D5-1CC6-41B5-819D-A33DFD55FF2E}" dt="2023-03-30T06:14:17.825" v="376"/>
          <ac:spMkLst>
            <pc:docMk/>
            <pc:sldMk cId="3031598563" sldId="887"/>
            <ac:spMk id="6" creationId="{FD6CD115-8F2E-9ADC-36B9-B35189CA4C4C}"/>
          </ac:spMkLst>
        </pc:spChg>
        <pc:spChg chg="mod">
          <ac:chgData name="Zhiwen zhao" userId="1ead0452-0150-4412-bb3c-bdd1215b61ed" providerId="ADAL" clId="{33D7F8D5-1CC6-41B5-819D-A33DFD55FF2E}" dt="2023-03-30T06:14:01.555" v="375" actId="1037"/>
          <ac:spMkLst>
            <pc:docMk/>
            <pc:sldMk cId="3031598563" sldId="887"/>
            <ac:spMk id="8" creationId="{E97FBECB-DD39-78E0-B7BF-6F5DE8B7F266}"/>
          </ac:spMkLst>
        </pc:spChg>
      </pc:sldChg>
      <pc:sldChg chg="addSp modSp mod ord">
        <pc:chgData name="Zhiwen zhao" userId="1ead0452-0150-4412-bb3c-bdd1215b61ed" providerId="ADAL" clId="{33D7F8D5-1CC6-41B5-819D-A33DFD55FF2E}" dt="2023-03-30T06:14:27.875" v="382"/>
        <pc:sldMkLst>
          <pc:docMk/>
          <pc:sldMk cId="2977492203" sldId="888"/>
        </pc:sldMkLst>
        <pc:spChg chg="add mod">
          <ac:chgData name="Zhiwen zhao" userId="1ead0452-0150-4412-bb3c-bdd1215b61ed" providerId="ADAL" clId="{33D7F8D5-1CC6-41B5-819D-A33DFD55FF2E}" dt="2023-03-30T06:11:37.011" v="279" actId="1037"/>
          <ac:spMkLst>
            <pc:docMk/>
            <pc:sldMk cId="2977492203" sldId="888"/>
            <ac:spMk id="3" creationId="{6E7CED2B-062F-BB81-0AEB-FECCB23CFADC}"/>
          </ac:spMkLst>
        </pc:spChg>
        <pc:spChg chg="add mod">
          <ac:chgData name="Zhiwen zhao" userId="1ead0452-0150-4412-bb3c-bdd1215b61ed" providerId="ADAL" clId="{33D7F8D5-1CC6-41B5-819D-A33DFD55FF2E}" dt="2023-03-30T06:12:56.305" v="355" actId="1037"/>
          <ac:spMkLst>
            <pc:docMk/>
            <pc:sldMk cId="2977492203" sldId="888"/>
            <ac:spMk id="5" creationId="{EB24E8D1-CA0F-C0C1-DA04-C3D9AE34FADF}"/>
          </ac:spMkLst>
        </pc:spChg>
        <pc:spChg chg="mod">
          <ac:chgData name="Zhiwen zhao" userId="1ead0452-0150-4412-bb3c-bdd1215b61ed" providerId="ADAL" clId="{33D7F8D5-1CC6-41B5-819D-A33DFD55FF2E}" dt="2023-03-30T06:14:27.875" v="382"/>
          <ac:spMkLst>
            <pc:docMk/>
            <pc:sldMk cId="2977492203" sldId="888"/>
            <ac:spMk id="6" creationId="{5266CED1-C00F-01B0-A48D-0923AE78D56A}"/>
          </ac:spMkLst>
        </pc:spChg>
        <pc:spChg chg="mod">
          <ac:chgData name="Zhiwen zhao" userId="1ead0452-0150-4412-bb3c-bdd1215b61ed" providerId="ADAL" clId="{33D7F8D5-1CC6-41B5-819D-A33DFD55FF2E}" dt="2023-03-30T06:12:04.162" v="331" actId="1036"/>
          <ac:spMkLst>
            <pc:docMk/>
            <pc:sldMk cId="2977492203" sldId="888"/>
            <ac:spMk id="7" creationId="{1F225DDC-C1B1-F9C3-8BC3-A71A85AE95E1}"/>
          </ac:spMkLst>
        </pc:spChg>
        <pc:spChg chg="mod">
          <ac:chgData name="Zhiwen zhao" userId="1ead0452-0150-4412-bb3c-bdd1215b61ed" providerId="ADAL" clId="{33D7F8D5-1CC6-41B5-819D-A33DFD55FF2E}" dt="2023-03-30T05:30:33.776" v="262" actId="1076"/>
          <ac:spMkLst>
            <pc:docMk/>
            <pc:sldMk cId="2977492203" sldId="888"/>
            <ac:spMk id="8" creationId="{9D5FF2F9-6C03-90A9-A7B2-A4C661E54AA5}"/>
          </ac:spMkLst>
        </pc:spChg>
        <pc:spChg chg="mod">
          <ac:chgData name="Zhiwen zhao" userId="1ead0452-0150-4412-bb3c-bdd1215b61ed" providerId="ADAL" clId="{33D7F8D5-1CC6-41B5-819D-A33DFD55FF2E}" dt="2023-03-30T06:12:10.623" v="338" actId="1035"/>
          <ac:spMkLst>
            <pc:docMk/>
            <pc:sldMk cId="2977492203" sldId="888"/>
            <ac:spMk id="13" creationId="{58A745C4-C4BB-96B5-E603-48125495B527}"/>
          </ac:spMkLst>
        </pc:spChg>
        <pc:picChg chg="add mod">
          <ac:chgData name="Zhiwen zhao" userId="1ead0452-0150-4412-bb3c-bdd1215b61ed" providerId="ADAL" clId="{33D7F8D5-1CC6-41B5-819D-A33DFD55FF2E}" dt="2023-03-30T06:11:21.917" v="268" actId="1076"/>
          <ac:picMkLst>
            <pc:docMk/>
            <pc:sldMk cId="2977492203" sldId="888"/>
            <ac:picMk id="2" creationId="{DE53A232-8132-D697-08CA-7F65DFC79B70}"/>
          </ac:picMkLst>
        </pc:picChg>
        <pc:picChg chg="mod">
          <ac:chgData name="Zhiwen zhao" userId="1ead0452-0150-4412-bb3c-bdd1215b61ed" providerId="ADAL" clId="{33D7F8D5-1CC6-41B5-819D-A33DFD55FF2E}" dt="2023-03-30T06:12:13.783" v="339" actId="1036"/>
          <ac:picMkLst>
            <pc:docMk/>
            <pc:sldMk cId="2977492203" sldId="888"/>
            <ac:picMk id="12" creationId="{AA4FF833-3883-BB38-EB1A-F5A5695CC303}"/>
          </ac:picMkLst>
        </pc:picChg>
        <pc:picChg chg="mod">
          <ac:chgData name="Zhiwen zhao" userId="1ead0452-0150-4412-bb3c-bdd1215b61ed" providerId="ADAL" clId="{33D7F8D5-1CC6-41B5-819D-A33DFD55FF2E}" dt="2023-03-29T22:30:13.229" v="162" actId="1076"/>
          <ac:picMkLst>
            <pc:docMk/>
            <pc:sldMk cId="2977492203" sldId="888"/>
            <ac:picMk id="15" creationId="{D065B8BE-7270-3935-AB3E-CF239C7431AE}"/>
          </ac:picMkLst>
        </pc:picChg>
      </pc:sldChg>
      <pc:sldChg chg="del">
        <pc:chgData name="Zhiwen zhao" userId="1ead0452-0150-4412-bb3c-bdd1215b61ed" providerId="ADAL" clId="{33D7F8D5-1CC6-41B5-819D-A33DFD55FF2E}" dt="2023-03-29T22:29:26.746" v="158" actId="47"/>
        <pc:sldMkLst>
          <pc:docMk/>
          <pc:sldMk cId="3869707080" sldId="889"/>
        </pc:sldMkLst>
      </pc:sldChg>
      <pc:sldChg chg="modSp mod">
        <pc:chgData name="Zhiwen zhao" userId="1ead0452-0150-4412-bb3c-bdd1215b61ed" providerId="ADAL" clId="{33D7F8D5-1CC6-41B5-819D-A33DFD55FF2E}" dt="2023-03-30T06:25:40.150" v="491" actId="313"/>
        <pc:sldMkLst>
          <pc:docMk/>
          <pc:sldMk cId="3377522996" sldId="890"/>
        </pc:sldMkLst>
        <pc:spChg chg="mod">
          <ac:chgData name="Zhiwen zhao" userId="1ead0452-0150-4412-bb3c-bdd1215b61ed" providerId="ADAL" clId="{33D7F8D5-1CC6-41B5-819D-A33DFD55FF2E}" dt="2023-03-30T06:25:40.150" v="491" actId="313"/>
          <ac:spMkLst>
            <pc:docMk/>
            <pc:sldMk cId="3377522996" sldId="890"/>
            <ac:spMk id="17" creationId="{11A8D339-B55F-103D-26E2-61767B12087D}"/>
          </ac:spMkLst>
        </pc:spChg>
      </pc:sldChg>
      <pc:sldChg chg="modSp mod">
        <pc:chgData name="Zhiwen zhao" userId="1ead0452-0150-4412-bb3c-bdd1215b61ed" providerId="ADAL" clId="{33D7F8D5-1CC6-41B5-819D-A33DFD55FF2E}" dt="2023-03-30T06:37:29.238" v="575" actId="1038"/>
        <pc:sldMkLst>
          <pc:docMk/>
          <pc:sldMk cId="1657848361" sldId="891"/>
        </pc:sldMkLst>
        <pc:spChg chg="mod">
          <ac:chgData name="Zhiwen zhao" userId="1ead0452-0150-4412-bb3c-bdd1215b61ed" providerId="ADAL" clId="{33D7F8D5-1CC6-41B5-819D-A33DFD55FF2E}" dt="2023-03-30T06:16:07.496" v="391" actId="20577"/>
          <ac:spMkLst>
            <pc:docMk/>
            <pc:sldMk cId="1657848361" sldId="891"/>
            <ac:spMk id="11" creationId="{55D680B7-883A-816A-8515-983EE8EA12EC}"/>
          </ac:spMkLst>
        </pc:spChg>
        <pc:picChg chg="mod">
          <ac:chgData name="Zhiwen zhao" userId="1ead0452-0150-4412-bb3c-bdd1215b61ed" providerId="ADAL" clId="{33D7F8D5-1CC6-41B5-819D-A33DFD55FF2E}" dt="2023-03-30T06:37:29.238" v="575" actId="1038"/>
          <ac:picMkLst>
            <pc:docMk/>
            <pc:sldMk cId="1657848361" sldId="891"/>
            <ac:picMk id="6" creationId="{B14E8F3E-80CF-41EA-6815-65FC8E65DABE}"/>
          </ac:picMkLst>
        </pc:picChg>
      </pc:sldChg>
      <pc:sldChg chg="addSp delSp modSp mod">
        <pc:chgData name="Zhiwen zhao" userId="1ead0452-0150-4412-bb3c-bdd1215b61ed" providerId="ADAL" clId="{33D7F8D5-1CC6-41B5-819D-A33DFD55FF2E}" dt="2023-03-30T20:41:02.180" v="601" actId="20577"/>
        <pc:sldMkLst>
          <pc:docMk/>
          <pc:sldMk cId="1432290181" sldId="895"/>
        </pc:sldMkLst>
        <pc:spChg chg="add mod">
          <ac:chgData name="Zhiwen zhao" userId="1ead0452-0150-4412-bb3c-bdd1215b61ed" providerId="ADAL" clId="{33D7F8D5-1CC6-41B5-819D-A33DFD55FF2E}" dt="2023-03-30T06:30:45.016" v="561"/>
          <ac:spMkLst>
            <pc:docMk/>
            <pc:sldMk cId="1432290181" sldId="895"/>
            <ac:spMk id="2" creationId="{2A2C6FFA-0AFC-64D7-3F9C-A740F011D9AA}"/>
          </ac:spMkLst>
        </pc:spChg>
        <pc:spChg chg="add mod">
          <ac:chgData name="Zhiwen zhao" userId="1ead0452-0150-4412-bb3c-bdd1215b61ed" providerId="ADAL" clId="{33D7F8D5-1CC6-41B5-819D-A33DFD55FF2E}" dt="2023-03-30T20:41:02.180" v="601" actId="20577"/>
          <ac:spMkLst>
            <pc:docMk/>
            <pc:sldMk cId="1432290181" sldId="895"/>
            <ac:spMk id="3" creationId="{91731D81-ADE8-335A-B106-8BA1BD3CCAD9}"/>
          </ac:spMkLst>
        </pc:spChg>
        <pc:spChg chg="mod">
          <ac:chgData name="Zhiwen zhao" userId="1ead0452-0150-4412-bb3c-bdd1215b61ed" providerId="ADAL" clId="{33D7F8D5-1CC6-41B5-819D-A33DFD55FF2E}" dt="2023-03-30T06:17:20.759" v="415" actId="20577"/>
          <ac:spMkLst>
            <pc:docMk/>
            <pc:sldMk cId="1432290181" sldId="895"/>
            <ac:spMk id="13" creationId="{262CE7C4-75FA-4A4F-EF5F-82CF55CA53A6}"/>
          </ac:spMkLst>
        </pc:spChg>
        <pc:spChg chg="del mod">
          <ac:chgData name="Zhiwen zhao" userId="1ead0452-0150-4412-bb3c-bdd1215b61ed" providerId="ADAL" clId="{33D7F8D5-1CC6-41B5-819D-A33DFD55FF2E}" dt="2023-03-30T06:29:43.903" v="540" actId="478"/>
          <ac:spMkLst>
            <pc:docMk/>
            <pc:sldMk cId="1432290181" sldId="895"/>
            <ac:spMk id="15" creationId="{7FCD921D-0687-5785-DBC6-EBEDD4D37939}"/>
          </ac:spMkLst>
        </pc:spChg>
        <pc:spChg chg="del">
          <ac:chgData name="Zhiwen zhao" userId="1ead0452-0150-4412-bb3c-bdd1215b61ed" providerId="ADAL" clId="{33D7F8D5-1CC6-41B5-819D-A33DFD55FF2E}" dt="2023-03-30T06:19:41.547" v="424" actId="478"/>
          <ac:spMkLst>
            <pc:docMk/>
            <pc:sldMk cId="1432290181" sldId="895"/>
            <ac:spMk id="17" creationId="{42A14A45-7682-664E-1F46-9D588473229C}"/>
          </ac:spMkLst>
        </pc:spChg>
      </pc:sldChg>
      <pc:sldChg chg="modSp mod">
        <pc:chgData name="Zhiwen zhao" userId="1ead0452-0150-4412-bb3c-bdd1215b61ed" providerId="ADAL" clId="{33D7F8D5-1CC6-41B5-819D-A33DFD55FF2E}" dt="2023-03-30T06:42:41.354" v="593"/>
        <pc:sldMkLst>
          <pc:docMk/>
          <pc:sldMk cId="171476857" sldId="897"/>
        </pc:sldMkLst>
        <pc:spChg chg="mod">
          <ac:chgData name="Zhiwen zhao" userId="1ead0452-0150-4412-bb3c-bdd1215b61ed" providerId="ADAL" clId="{33D7F8D5-1CC6-41B5-819D-A33DFD55FF2E}" dt="2023-03-30T06:42:41.354" v="593"/>
          <ac:spMkLst>
            <pc:docMk/>
            <pc:sldMk cId="171476857" sldId="897"/>
            <ac:spMk id="9" creationId="{CE7F0238-0E15-0335-7CB2-DDA0F62C1233}"/>
          </ac:spMkLst>
        </pc:spChg>
      </pc:sldChg>
    </pc:docChg>
  </pc:docChgLst>
  <pc:docChgLst>
    <pc:chgData name="Zhiwen zhao" userId="1ead0452-0150-4412-bb3c-bdd1215b61ed" providerId="ADAL" clId="{54AD2BC4-E2D3-4D92-B82A-1137AD61C715}"/>
    <pc:docChg chg="undo custSel addSld delSld modSld">
      <pc:chgData name="Zhiwen zhao" userId="1ead0452-0150-4412-bb3c-bdd1215b61ed" providerId="ADAL" clId="{54AD2BC4-E2D3-4D92-B82A-1137AD61C715}" dt="2023-06-29T16:30:11.862" v="1166" actId="1076"/>
      <pc:docMkLst>
        <pc:docMk/>
      </pc:docMkLst>
      <pc:sldChg chg="addSp delSp modSp mod">
        <pc:chgData name="Zhiwen zhao" userId="1ead0452-0150-4412-bb3c-bdd1215b61ed" providerId="ADAL" clId="{54AD2BC4-E2D3-4D92-B82A-1137AD61C715}" dt="2023-06-28T16:20:32.944" v="44" actId="20577"/>
        <pc:sldMkLst>
          <pc:docMk/>
          <pc:sldMk cId="0" sldId="256"/>
        </pc:sldMkLst>
        <pc:spChg chg="add mod">
          <ac:chgData name="Zhiwen zhao" userId="1ead0452-0150-4412-bb3c-bdd1215b61ed" providerId="ADAL" clId="{54AD2BC4-E2D3-4D92-B82A-1137AD61C715}" dt="2023-06-28T16:19:51.697" v="14" actId="20577"/>
          <ac:spMkLst>
            <pc:docMk/>
            <pc:sldMk cId="0" sldId="256"/>
            <ac:spMk id="3" creationId="{1436BD87-BFA3-797A-8223-6707D409DBE4}"/>
          </ac:spMkLst>
        </pc:spChg>
        <pc:spChg chg="mod">
          <ac:chgData name="Zhiwen zhao" userId="1ead0452-0150-4412-bb3c-bdd1215b61ed" providerId="ADAL" clId="{54AD2BC4-E2D3-4D92-B82A-1137AD61C715}" dt="2023-06-28T16:20:32.944" v="44" actId="20577"/>
          <ac:spMkLst>
            <pc:docMk/>
            <pc:sldMk cId="0" sldId="256"/>
            <ac:spMk id="13" creationId="{8314C046-C753-76DB-C9A3-79995C284777}"/>
          </ac:spMkLst>
        </pc:spChg>
        <pc:picChg chg="del">
          <ac:chgData name="Zhiwen zhao" userId="1ead0452-0150-4412-bb3c-bdd1215b61ed" providerId="ADAL" clId="{54AD2BC4-E2D3-4D92-B82A-1137AD61C715}" dt="2023-06-28T16:19:40.833" v="0" actId="478"/>
          <ac:picMkLst>
            <pc:docMk/>
            <pc:sldMk cId="0" sldId="256"/>
            <ac:picMk id="5" creationId="{F1C42423-B7FD-88FA-FBDC-E97E54052142}"/>
          </ac:picMkLst>
        </pc:picChg>
      </pc:sldChg>
      <pc:sldChg chg="del">
        <pc:chgData name="Zhiwen zhao" userId="1ead0452-0150-4412-bb3c-bdd1215b61ed" providerId="ADAL" clId="{54AD2BC4-E2D3-4D92-B82A-1137AD61C715}" dt="2023-06-29T03:11:48.888" v="678" actId="47"/>
        <pc:sldMkLst>
          <pc:docMk/>
          <pc:sldMk cId="0" sldId="273"/>
        </pc:sldMkLst>
      </pc:sldChg>
      <pc:sldChg chg="modSp add del mod">
        <pc:chgData name="Zhiwen zhao" userId="1ead0452-0150-4412-bb3c-bdd1215b61ed" providerId="ADAL" clId="{54AD2BC4-E2D3-4D92-B82A-1137AD61C715}" dt="2023-06-28T22:28:21.129" v="109"/>
        <pc:sldMkLst>
          <pc:docMk/>
          <pc:sldMk cId="0" sldId="295"/>
        </pc:sldMkLst>
        <pc:spChg chg="mod">
          <ac:chgData name="Zhiwen zhao" userId="1ead0452-0150-4412-bb3c-bdd1215b61ed" providerId="ADAL" clId="{54AD2BC4-E2D3-4D92-B82A-1137AD61C715}" dt="2023-06-28T22:28:20.530" v="108" actId="1076"/>
          <ac:spMkLst>
            <pc:docMk/>
            <pc:sldMk cId="0" sldId="295"/>
            <ac:spMk id="5" creationId="{00000000-0000-0000-0000-000000000000}"/>
          </ac:spMkLst>
        </pc:spChg>
        <pc:spChg chg="mod">
          <ac:chgData name="Zhiwen zhao" userId="1ead0452-0150-4412-bb3c-bdd1215b61ed" providerId="ADAL" clId="{54AD2BC4-E2D3-4D92-B82A-1137AD61C715}" dt="2023-06-28T22:28:18.797" v="107" actId="20577"/>
          <ac:spMkLst>
            <pc:docMk/>
            <pc:sldMk cId="0" sldId="295"/>
            <ac:spMk id="7" creationId="{00000000-0000-0000-0000-000000000000}"/>
          </ac:spMkLst>
        </pc:spChg>
      </pc:sldChg>
      <pc:sldChg chg="add del">
        <pc:chgData name="Zhiwen zhao" userId="1ead0452-0150-4412-bb3c-bdd1215b61ed" providerId="ADAL" clId="{54AD2BC4-E2D3-4D92-B82A-1137AD61C715}" dt="2023-06-28T22:14:00.289" v="63"/>
        <pc:sldMkLst>
          <pc:docMk/>
          <pc:sldMk cId="0" sldId="312"/>
        </pc:sldMkLst>
      </pc:sldChg>
      <pc:sldChg chg="add del">
        <pc:chgData name="Zhiwen zhao" userId="1ead0452-0150-4412-bb3c-bdd1215b61ed" providerId="ADAL" clId="{54AD2BC4-E2D3-4D92-B82A-1137AD61C715}" dt="2023-06-28T22:14:00.289" v="63"/>
        <pc:sldMkLst>
          <pc:docMk/>
          <pc:sldMk cId="0" sldId="313"/>
        </pc:sldMkLst>
      </pc:sldChg>
      <pc:sldChg chg="addSp delSp modSp mod">
        <pc:chgData name="Zhiwen zhao" userId="1ead0452-0150-4412-bb3c-bdd1215b61ed" providerId="ADAL" clId="{54AD2BC4-E2D3-4D92-B82A-1137AD61C715}" dt="2023-06-29T13:48:22.542" v="841" actId="1076"/>
        <pc:sldMkLst>
          <pc:docMk/>
          <pc:sldMk cId="1208070998" sldId="833"/>
        </pc:sldMkLst>
        <pc:spChg chg="add mod">
          <ac:chgData name="Zhiwen zhao" userId="1ead0452-0150-4412-bb3c-bdd1215b61ed" providerId="ADAL" clId="{54AD2BC4-E2D3-4D92-B82A-1137AD61C715}" dt="2023-06-29T13:48:22.542" v="841" actId="1076"/>
          <ac:spMkLst>
            <pc:docMk/>
            <pc:sldMk cId="1208070998" sldId="833"/>
            <ac:spMk id="3" creationId="{6E47BDED-CAA6-CB22-FD7D-8AAF8FABDF5B}"/>
          </ac:spMkLst>
        </pc:spChg>
        <pc:spChg chg="del">
          <ac:chgData name="Zhiwen zhao" userId="1ead0452-0150-4412-bb3c-bdd1215b61ed" providerId="ADAL" clId="{54AD2BC4-E2D3-4D92-B82A-1137AD61C715}" dt="2023-06-29T13:48:14.872" v="839" actId="478"/>
          <ac:spMkLst>
            <pc:docMk/>
            <pc:sldMk cId="1208070998" sldId="833"/>
            <ac:spMk id="14" creationId="{C74C46EE-8B0E-2E27-A751-926259E58960}"/>
          </ac:spMkLst>
        </pc:spChg>
        <pc:spChg chg="mod">
          <ac:chgData name="Zhiwen zhao" userId="1ead0452-0150-4412-bb3c-bdd1215b61ed" providerId="ADAL" clId="{54AD2BC4-E2D3-4D92-B82A-1137AD61C715}" dt="2023-06-28T22:49:31.573" v="363" actId="20577"/>
          <ac:spMkLst>
            <pc:docMk/>
            <pc:sldMk cId="1208070998" sldId="833"/>
            <ac:spMk id="15" creationId="{00000000-0000-0000-0000-000000000000}"/>
          </ac:spMkLst>
        </pc:spChg>
        <pc:spChg chg="mod">
          <ac:chgData name="Zhiwen zhao" userId="1ead0452-0150-4412-bb3c-bdd1215b61ed" providerId="ADAL" clId="{54AD2BC4-E2D3-4D92-B82A-1137AD61C715}" dt="2023-06-29T13:48:07.160" v="838" actId="1076"/>
          <ac:spMkLst>
            <pc:docMk/>
            <pc:sldMk cId="1208070998" sldId="833"/>
            <ac:spMk id="18" creationId="{00000000-0000-0000-0000-000000000000}"/>
          </ac:spMkLst>
        </pc:spChg>
        <pc:spChg chg="mod">
          <ac:chgData name="Zhiwen zhao" userId="1ead0452-0150-4412-bb3c-bdd1215b61ed" providerId="ADAL" clId="{54AD2BC4-E2D3-4D92-B82A-1137AD61C715}" dt="2023-06-29T13:48:18.205" v="840" actId="1076"/>
          <ac:spMkLst>
            <pc:docMk/>
            <pc:sldMk cId="1208070998" sldId="833"/>
            <ac:spMk id="22" creationId="{00000000-0000-0000-0000-000000000000}"/>
          </ac:spMkLst>
        </pc:spChg>
      </pc:sldChg>
      <pc:sldChg chg="del">
        <pc:chgData name="Zhiwen zhao" userId="1ead0452-0150-4412-bb3c-bdd1215b61ed" providerId="ADAL" clId="{54AD2BC4-E2D3-4D92-B82A-1137AD61C715}" dt="2023-06-28T16:20:36.960" v="45" actId="47"/>
        <pc:sldMkLst>
          <pc:docMk/>
          <pc:sldMk cId="1939627258" sldId="885"/>
        </pc:sldMkLst>
      </pc:sldChg>
      <pc:sldChg chg="addSp modSp mod">
        <pc:chgData name="Zhiwen zhao" userId="1ead0452-0150-4412-bb3c-bdd1215b61ed" providerId="ADAL" clId="{54AD2BC4-E2D3-4D92-B82A-1137AD61C715}" dt="2023-06-29T16:30:11.862" v="1166" actId="1076"/>
        <pc:sldMkLst>
          <pc:docMk/>
          <pc:sldMk cId="3031598563" sldId="887"/>
        </pc:sldMkLst>
        <pc:spChg chg="add mod">
          <ac:chgData name="Zhiwen zhao" userId="1ead0452-0150-4412-bb3c-bdd1215b61ed" providerId="ADAL" clId="{54AD2BC4-E2D3-4D92-B82A-1137AD61C715}" dt="2023-06-29T16:30:11.862" v="1166" actId="1076"/>
          <ac:spMkLst>
            <pc:docMk/>
            <pc:sldMk cId="3031598563" sldId="887"/>
            <ac:spMk id="4" creationId="{1950F9CA-D95A-4926-CA78-ED86AE63383E}"/>
          </ac:spMkLst>
        </pc:spChg>
      </pc:sldChg>
      <pc:sldChg chg="addSp delSp modSp mod">
        <pc:chgData name="Zhiwen zhao" userId="1ead0452-0150-4412-bb3c-bdd1215b61ed" providerId="ADAL" clId="{54AD2BC4-E2D3-4D92-B82A-1137AD61C715}" dt="2023-06-29T16:17:31.218" v="1162" actId="1076"/>
        <pc:sldMkLst>
          <pc:docMk/>
          <pc:sldMk cId="1432290181" sldId="895"/>
        </pc:sldMkLst>
        <pc:spChg chg="mod">
          <ac:chgData name="Zhiwen zhao" userId="1ead0452-0150-4412-bb3c-bdd1215b61ed" providerId="ADAL" clId="{54AD2BC4-E2D3-4D92-B82A-1137AD61C715}" dt="2023-06-29T03:07:14.491" v="662" actId="20577"/>
          <ac:spMkLst>
            <pc:docMk/>
            <pc:sldMk cId="1432290181" sldId="895"/>
            <ac:spMk id="2" creationId="{2A2C6FFA-0AFC-64D7-3F9C-A740F011D9AA}"/>
          </ac:spMkLst>
        </pc:spChg>
        <pc:spChg chg="add mod">
          <ac:chgData name="Zhiwen zhao" userId="1ead0452-0150-4412-bb3c-bdd1215b61ed" providerId="ADAL" clId="{54AD2BC4-E2D3-4D92-B82A-1137AD61C715}" dt="2023-06-29T16:17:31.218" v="1162" actId="1076"/>
          <ac:spMkLst>
            <pc:docMk/>
            <pc:sldMk cId="1432290181" sldId="895"/>
            <ac:spMk id="7" creationId="{F2AF192C-F2A7-56A5-596C-B5B8A265C059}"/>
          </ac:spMkLst>
        </pc:spChg>
        <pc:spChg chg="mod">
          <ac:chgData name="Zhiwen zhao" userId="1ead0452-0150-4412-bb3c-bdd1215b61ed" providerId="ADAL" clId="{54AD2BC4-E2D3-4D92-B82A-1137AD61C715}" dt="2023-06-29T03:05:22.533" v="651" actId="20577"/>
          <ac:spMkLst>
            <pc:docMk/>
            <pc:sldMk cId="1432290181" sldId="895"/>
            <ac:spMk id="13" creationId="{262CE7C4-75FA-4A4F-EF5F-82CF55CA53A6}"/>
          </ac:spMkLst>
        </pc:spChg>
        <pc:picChg chg="add mod">
          <ac:chgData name="Zhiwen zhao" userId="1ead0452-0150-4412-bb3c-bdd1215b61ed" providerId="ADAL" clId="{54AD2BC4-E2D3-4D92-B82A-1137AD61C715}" dt="2023-06-29T03:06:51.305" v="661" actId="1076"/>
          <ac:picMkLst>
            <pc:docMk/>
            <pc:sldMk cId="1432290181" sldId="895"/>
            <ac:picMk id="5" creationId="{0ADFCDE7-0870-0034-1488-14971313C487}"/>
          </ac:picMkLst>
        </pc:picChg>
        <pc:picChg chg="mod">
          <ac:chgData name="Zhiwen zhao" userId="1ead0452-0150-4412-bb3c-bdd1215b61ed" providerId="ADAL" clId="{54AD2BC4-E2D3-4D92-B82A-1137AD61C715}" dt="2023-06-29T03:21:29.247" v="767" actId="1076"/>
          <ac:picMkLst>
            <pc:docMk/>
            <pc:sldMk cId="1432290181" sldId="895"/>
            <ac:picMk id="6" creationId="{91F977C6-FBE5-D4CD-43C6-FD5FBEDAFD76}"/>
          </ac:picMkLst>
        </pc:picChg>
        <pc:picChg chg="mod">
          <ac:chgData name="Zhiwen zhao" userId="1ead0452-0150-4412-bb3c-bdd1215b61ed" providerId="ADAL" clId="{54AD2BC4-E2D3-4D92-B82A-1137AD61C715}" dt="2023-06-29T16:17:27.126" v="1161" actId="1076"/>
          <ac:picMkLst>
            <pc:docMk/>
            <pc:sldMk cId="1432290181" sldId="895"/>
            <ac:picMk id="8" creationId="{D25E675F-E3FB-D0B1-1C10-50238A8F02A8}"/>
          </ac:picMkLst>
        </pc:picChg>
        <pc:picChg chg="del">
          <ac:chgData name="Zhiwen zhao" userId="1ead0452-0150-4412-bb3c-bdd1215b61ed" providerId="ADAL" clId="{54AD2BC4-E2D3-4D92-B82A-1137AD61C715}" dt="2023-06-29T03:06:21.315" v="652" actId="478"/>
          <ac:picMkLst>
            <pc:docMk/>
            <pc:sldMk cId="1432290181" sldId="895"/>
            <ac:picMk id="12" creationId="{01C0642D-AB3E-65AE-37FF-847EEBD05F6C}"/>
          </ac:picMkLst>
        </pc:picChg>
      </pc:sldChg>
      <pc:sldChg chg="addSp delSp modSp mod">
        <pc:chgData name="Zhiwen zhao" userId="1ead0452-0150-4412-bb3c-bdd1215b61ed" providerId="ADAL" clId="{54AD2BC4-E2D3-4D92-B82A-1137AD61C715}" dt="2023-06-29T16:17:14.554" v="1158" actId="21"/>
        <pc:sldMkLst>
          <pc:docMk/>
          <pc:sldMk cId="70058152" sldId="896"/>
        </pc:sldMkLst>
        <pc:spChg chg="mod">
          <ac:chgData name="Zhiwen zhao" userId="1ead0452-0150-4412-bb3c-bdd1215b61ed" providerId="ADAL" clId="{54AD2BC4-E2D3-4D92-B82A-1137AD61C715}" dt="2023-06-29T03:21:43.298" v="772" actId="1036"/>
          <ac:spMkLst>
            <pc:docMk/>
            <pc:sldMk cId="70058152" sldId="896"/>
            <ac:spMk id="7" creationId="{818DF563-CF09-8DFF-0CE1-A2982D9BBC5C}"/>
          </ac:spMkLst>
        </pc:spChg>
        <pc:spChg chg="add mod">
          <ac:chgData name="Zhiwen zhao" userId="1ead0452-0150-4412-bb3c-bdd1215b61ed" providerId="ADAL" clId="{54AD2BC4-E2D3-4D92-B82A-1137AD61C715}" dt="2023-06-29T03:18:49.121" v="733" actId="1076"/>
          <ac:spMkLst>
            <pc:docMk/>
            <pc:sldMk cId="70058152" sldId="896"/>
            <ac:spMk id="10" creationId="{6B906E9E-1E32-51DE-0E4E-359793FD8B71}"/>
          </ac:spMkLst>
        </pc:spChg>
        <pc:spChg chg="del">
          <ac:chgData name="Zhiwen zhao" userId="1ead0452-0150-4412-bb3c-bdd1215b61ed" providerId="ADAL" clId="{54AD2BC4-E2D3-4D92-B82A-1137AD61C715}" dt="2023-06-29T16:17:14.554" v="1158" actId="21"/>
          <ac:spMkLst>
            <pc:docMk/>
            <pc:sldMk cId="70058152" sldId="896"/>
            <ac:spMk id="16" creationId="{D6AC3760-D8F3-B768-0A99-068522583678}"/>
          </ac:spMkLst>
        </pc:spChg>
        <pc:graphicFrameChg chg="add mod">
          <ac:chgData name="Zhiwen zhao" userId="1ead0452-0150-4412-bb3c-bdd1215b61ed" providerId="ADAL" clId="{54AD2BC4-E2D3-4D92-B82A-1137AD61C715}" dt="2023-06-29T03:16:54.190" v="722" actId="1076"/>
          <ac:graphicFrameMkLst>
            <pc:docMk/>
            <pc:sldMk cId="70058152" sldId="896"/>
            <ac:graphicFrameMk id="8" creationId="{EF319E2D-CBC2-CE0A-3EAD-B954ABC47949}"/>
          </ac:graphicFrameMkLst>
        </pc:graphicFrameChg>
        <pc:picChg chg="add del mod">
          <ac:chgData name="Zhiwen zhao" userId="1ead0452-0150-4412-bb3c-bdd1215b61ed" providerId="ADAL" clId="{54AD2BC4-E2D3-4D92-B82A-1137AD61C715}" dt="2023-06-29T03:16:35.118" v="715" actId="478"/>
          <ac:picMkLst>
            <pc:docMk/>
            <pc:sldMk cId="70058152" sldId="896"/>
            <ac:picMk id="2" creationId="{0D6A289E-5F01-EEA8-9AEF-3A863C590A98}"/>
          </ac:picMkLst>
        </pc:picChg>
        <pc:picChg chg="add del mod">
          <ac:chgData name="Zhiwen zhao" userId="1ead0452-0150-4412-bb3c-bdd1215b61ed" providerId="ADAL" clId="{54AD2BC4-E2D3-4D92-B82A-1137AD61C715}" dt="2023-06-29T03:20:15.984" v="751" actId="478"/>
          <ac:picMkLst>
            <pc:docMk/>
            <pc:sldMk cId="70058152" sldId="896"/>
            <ac:picMk id="3" creationId="{4A00CE98-D9CD-457C-93D3-D52591ACC4DB}"/>
          </ac:picMkLst>
        </pc:picChg>
        <pc:picChg chg="add mod">
          <ac:chgData name="Zhiwen zhao" userId="1ead0452-0150-4412-bb3c-bdd1215b61ed" providerId="ADAL" clId="{54AD2BC4-E2D3-4D92-B82A-1137AD61C715}" dt="2023-06-29T03:18:38.602" v="731" actId="1076"/>
          <ac:picMkLst>
            <pc:docMk/>
            <pc:sldMk cId="70058152" sldId="896"/>
            <ac:picMk id="4" creationId="{1DF6E189-B0F5-05F7-3517-61939578DC02}"/>
          </ac:picMkLst>
        </pc:picChg>
        <pc:picChg chg="del">
          <ac:chgData name="Zhiwen zhao" userId="1ead0452-0150-4412-bb3c-bdd1215b61ed" providerId="ADAL" clId="{54AD2BC4-E2D3-4D92-B82A-1137AD61C715}" dt="2023-06-29T03:07:53.850" v="663" actId="478"/>
          <ac:picMkLst>
            <pc:docMk/>
            <pc:sldMk cId="70058152" sldId="896"/>
            <ac:picMk id="5" creationId="{5AB4DCCF-4EEC-E8FC-BFFE-9D6E5999FA6F}"/>
          </ac:picMkLst>
        </pc:picChg>
        <pc:picChg chg="del">
          <ac:chgData name="Zhiwen zhao" userId="1ead0452-0150-4412-bb3c-bdd1215b61ed" providerId="ADAL" clId="{54AD2BC4-E2D3-4D92-B82A-1137AD61C715}" dt="2023-06-29T03:08:03.835" v="666" actId="478"/>
          <ac:picMkLst>
            <pc:docMk/>
            <pc:sldMk cId="70058152" sldId="896"/>
            <ac:picMk id="9" creationId="{B5E9D72E-94C6-E314-AF01-8EE6993B98AE}"/>
          </ac:picMkLst>
        </pc:picChg>
        <pc:picChg chg="mod">
          <ac:chgData name="Zhiwen zhao" userId="1ead0452-0150-4412-bb3c-bdd1215b61ed" providerId="ADAL" clId="{54AD2BC4-E2D3-4D92-B82A-1137AD61C715}" dt="2023-06-29T16:16:49.792" v="1155" actId="1076"/>
          <ac:picMkLst>
            <pc:docMk/>
            <pc:sldMk cId="70058152" sldId="896"/>
            <ac:picMk id="11" creationId="{99505BB8-AE58-A6FB-3C4E-83B5620063B5}"/>
          </ac:picMkLst>
        </pc:picChg>
        <pc:picChg chg="del">
          <ac:chgData name="Zhiwen zhao" userId="1ead0452-0150-4412-bb3c-bdd1215b61ed" providerId="ADAL" clId="{54AD2BC4-E2D3-4D92-B82A-1137AD61C715}" dt="2023-06-29T03:08:21.330" v="670" actId="478"/>
          <ac:picMkLst>
            <pc:docMk/>
            <pc:sldMk cId="70058152" sldId="896"/>
            <ac:picMk id="13" creationId="{78725AAB-DDCB-40B2-F62E-213F2F6FCE79}"/>
          </ac:picMkLst>
        </pc:picChg>
        <pc:picChg chg="add mod">
          <ac:chgData name="Zhiwen zhao" userId="1ead0452-0150-4412-bb3c-bdd1215b61ed" providerId="ADAL" clId="{54AD2BC4-E2D3-4D92-B82A-1137AD61C715}" dt="2023-06-29T03:18:58.828" v="736" actId="1076"/>
          <ac:picMkLst>
            <pc:docMk/>
            <pc:sldMk cId="70058152" sldId="896"/>
            <ac:picMk id="15" creationId="{35AD707B-1302-D983-5AD2-D55C79A97E35}"/>
          </ac:picMkLst>
        </pc:picChg>
        <pc:picChg chg="add del mod">
          <ac:chgData name="Zhiwen zhao" userId="1ead0452-0150-4412-bb3c-bdd1215b61ed" providerId="ADAL" clId="{54AD2BC4-E2D3-4D92-B82A-1137AD61C715}" dt="2023-06-29T03:20:17.676" v="752" actId="478"/>
          <ac:picMkLst>
            <pc:docMk/>
            <pc:sldMk cId="70058152" sldId="896"/>
            <ac:picMk id="18" creationId="{91FE8678-08F8-FE3A-9A0D-31E9D1896AD6}"/>
          </ac:picMkLst>
        </pc:picChg>
        <pc:picChg chg="add mod">
          <ac:chgData name="Zhiwen zhao" userId="1ead0452-0150-4412-bb3c-bdd1215b61ed" providerId="ADAL" clId="{54AD2BC4-E2D3-4D92-B82A-1137AD61C715}" dt="2023-06-29T03:20:25.208" v="755" actId="1076"/>
          <ac:picMkLst>
            <pc:docMk/>
            <pc:sldMk cId="70058152" sldId="896"/>
            <ac:picMk id="20" creationId="{25336128-5424-3691-42CF-BD9FA40AF269}"/>
          </ac:picMkLst>
        </pc:picChg>
        <pc:picChg chg="add mod ord">
          <ac:chgData name="Zhiwen zhao" userId="1ead0452-0150-4412-bb3c-bdd1215b61ed" providerId="ADAL" clId="{54AD2BC4-E2D3-4D92-B82A-1137AD61C715}" dt="2023-06-29T16:16:43.758" v="1154" actId="167"/>
          <ac:picMkLst>
            <pc:docMk/>
            <pc:sldMk cId="70058152" sldId="896"/>
            <ac:picMk id="22" creationId="{862022C2-A8B9-AC3C-F9A3-4F40ECB77FAA}"/>
          </ac:picMkLst>
        </pc:picChg>
        <pc:picChg chg="add mod">
          <ac:chgData name="Zhiwen zhao" userId="1ead0452-0150-4412-bb3c-bdd1215b61ed" providerId="ADAL" clId="{54AD2BC4-E2D3-4D92-B82A-1137AD61C715}" dt="2023-06-29T16:16:55.865" v="1157" actId="1076"/>
          <ac:picMkLst>
            <pc:docMk/>
            <pc:sldMk cId="70058152" sldId="896"/>
            <ac:picMk id="23" creationId="{8E8E0B39-7C21-01EE-B69C-865EFBB8C427}"/>
          </ac:picMkLst>
        </pc:picChg>
      </pc:sldChg>
      <pc:sldChg chg="modSp mod">
        <pc:chgData name="Zhiwen zhao" userId="1ead0452-0150-4412-bb3c-bdd1215b61ed" providerId="ADAL" clId="{54AD2BC4-E2D3-4D92-B82A-1137AD61C715}" dt="2023-06-29T03:23:00.309" v="811" actId="20577"/>
        <pc:sldMkLst>
          <pc:docMk/>
          <pc:sldMk cId="171476857" sldId="897"/>
        </pc:sldMkLst>
        <pc:spChg chg="mod">
          <ac:chgData name="Zhiwen zhao" userId="1ead0452-0150-4412-bb3c-bdd1215b61ed" providerId="ADAL" clId="{54AD2BC4-E2D3-4D92-B82A-1137AD61C715}" dt="2023-06-29T03:23:00.309" v="811" actId="20577"/>
          <ac:spMkLst>
            <pc:docMk/>
            <pc:sldMk cId="171476857" sldId="897"/>
            <ac:spMk id="9" creationId="{CE7F0238-0E15-0335-7CB2-DDA0F62C1233}"/>
          </ac:spMkLst>
        </pc:spChg>
      </pc:sldChg>
      <pc:sldChg chg="addSp delSp modSp new mod">
        <pc:chgData name="Zhiwen zhao" userId="1ead0452-0150-4412-bb3c-bdd1215b61ed" providerId="ADAL" clId="{54AD2BC4-E2D3-4D92-B82A-1137AD61C715}" dt="2023-06-29T15:31:27.426" v="1135" actId="20577"/>
        <pc:sldMkLst>
          <pc:docMk/>
          <pc:sldMk cId="3582454823" sldId="898"/>
        </pc:sldMkLst>
        <pc:spChg chg="del mod">
          <ac:chgData name="Zhiwen zhao" userId="1ead0452-0150-4412-bb3c-bdd1215b61ed" providerId="ADAL" clId="{54AD2BC4-E2D3-4D92-B82A-1137AD61C715}" dt="2023-06-28T22:14:26.570" v="74" actId="478"/>
          <ac:spMkLst>
            <pc:docMk/>
            <pc:sldMk cId="3582454823" sldId="898"/>
            <ac:spMk id="2" creationId="{5D9B8C52-E639-BE93-9085-338CB51CD3E0}"/>
          </ac:spMkLst>
        </pc:spChg>
        <pc:spChg chg="del">
          <ac:chgData name="Zhiwen zhao" userId="1ead0452-0150-4412-bb3c-bdd1215b61ed" providerId="ADAL" clId="{54AD2BC4-E2D3-4D92-B82A-1137AD61C715}" dt="2023-06-28T22:14:13.795" v="67" actId="478"/>
          <ac:spMkLst>
            <pc:docMk/>
            <pc:sldMk cId="3582454823" sldId="898"/>
            <ac:spMk id="3" creationId="{A677A84C-CD6D-6A77-4249-E14FB1B5C865}"/>
          </ac:spMkLst>
        </pc:spChg>
        <pc:spChg chg="add del mod">
          <ac:chgData name="Zhiwen zhao" userId="1ead0452-0150-4412-bb3c-bdd1215b61ed" providerId="ADAL" clId="{54AD2BC4-E2D3-4D92-B82A-1137AD61C715}" dt="2023-06-28T22:14:10.272" v="66"/>
          <ac:spMkLst>
            <pc:docMk/>
            <pc:sldMk cId="3582454823" sldId="898"/>
            <ac:spMk id="4" creationId="{281AC6B5-8737-017E-BB86-7660D2B3B118}"/>
          </ac:spMkLst>
        </pc:spChg>
        <pc:spChg chg="add del mod">
          <ac:chgData name="Zhiwen zhao" userId="1ead0452-0150-4412-bb3c-bdd1215b61ed" providerId="ADAL" clId="{54AD2BC4-E2D3-4D92-B82A-1137AD61C715}" dt="2023-06-28T22:14:10.272" v="66"/>
          <ac:spMkLst>
            <pc:docMk/>
            <pc:sldMk cId="3582454823" sldId="898"/>
            <ac:spMk id="5" creationId="{1CA5CC16-EC06-CD72-3A75-4D2E66027628}"/>
          </ac:spMkLst>
        </pc:spChg>
        <pc:spChg chg="add del mod">
          <ac:chgData name="Zhiwen zhao" userId="1ead0452-0150-4412-bb3c-bdd1215b61ed" providerId="ADAL" clId="{54AD2BC4-E2D3-4D92-B82A-1137AD61C715}" dt="2023-06-28T22:14:10.272" v="66"/>
          <ac:spMkLst>
            <pc:docMk/>
            <pc:sldMk cId="3582454823" sldId="898"/>
            <ac:spMk id="6" creationId="{B59B8A9A-2760-7813-47D5-AEF3AD349689}"/>
          </ac:spMkLst>
        </pc:spChg>
        <pc:spChg chg="add del mod">
          <ac:chgData name="Zhiwen zhao" userId="1ead0452-0150-4412-bb3c-bdd1215b61ed" providerId="ADAL" clId="{54AD2BC4-E2D3-4D92-B82A-1137AD61C715}" dt="2023-06-28T22:14:10.272" v="66"/>
          <ac:spMkLst>
            <pc:docMk/>
            <pc:sldMk cId="3582454823" sldId="898"/>
            <ac:spMk id="7" creationId="{7D2FAA1D-179D-66D3-61E9-8A2BF423963B}"/>
          </ac:spMkLst>
        </pc:spChg>
        <pc:spChg chg="add del mod">
          <ac:chgData name="Zhiwen zhao" userId="1ead0452-0150-4412-bb3c-bdd1215b61ed" providerId="ADAL" clId="{54AD2BC4-E2D3-4D92-B82A-1137AD61C715}" dt="2023-06-28T22:14:10.272" v="66"/>
          <ac:spMkLst>
            <pc:docMk/>
            <pc:sldMk cId="3582454823" sldId="898"/>
            <ac:spMk id="9" creationId="{691EE916-F3CB-4635-8BF7-679032029BEC}"/>
          </ac:spMkLst>
        </pc:spChg>
        <pc:spChg chg="add del mod">
          <ac:chgData name="Zhiwen zhao" userId="1ead0452-0150-4412-bb3c-bdd1215b61ed" providerId="ADAL" clId="{54AD2BC4-E2D3-4D92-B82A-1137AD61C715}" dt="2023-06-28T22:14:10.272" v="66"/>
          <ac:spMkLst>
            <pc:docMk/>
            <pc:sldMk cId="3582454823" sldId="898"/>
            <ac:spMk id="11" creationId="{5FA1967B-5B7B-EC61-1B54-3975D054E502}"/>
          </ac:spMkLst>
        </pc:spChg>
        <pc:spChg chg="add del mod">
          <ac:chgData name="Zhiwen zhao" userId="1ead0452-0150-4412-bb3c-bdd1215b61ed" providerId="ADAL" clId="{54AD2BC4-E2D3-4D92-B82A-1137AD61C715}" dt="2023-06-28T22:14:10.272" v="66"/>
          <ac:spMkLst>
            <pc:docMk/>
            <pc:sldMk cId="3582454823" sldId="898"/>
            <ac:spMk id="12" creationId="{32130FB2-5873-826E-E7B6-E3ACB33B0037}"/>
          </ac:spMkLst>
        </pc:spChg>
        <pc:spChg chg="add mod">
          <ac:chgData name="Zhiwen zhao" userId="1ead0452-0150-4412-bb3c-bdd1215b61ed" providerId="ADAL" clId="{54AD2BC4-E2D3-4D92-B82A-1137AD61C715}" dt="2023-06-28T22:15:24.152" v="98" actId="1037"/>
          <ac:spMkLst>
            <pc:docMk/>
            <pc:sldMk cId="3582454823" sldId="898"/>
            <ac:spMk id="13" creationId="{B5F912B1-54A9-7174-5778-32E67A72FD95}"/>
          </ac:spMkLst>
        </pc:spChg>
        <pc:spChg chg="add mod">
          <ac:chgData name="Zhiwen zhao" userId="1ead0452-0150-4412-bb3c-bdd1215b61ed" providerId="ADAL" clId="{54AD2BC4-E2D3-4D92-B82A-1137AD61C715}" dt="2023-06-29T13:57:05.945" v="842" actId="6549"/>
          <ac:spMkLst>
            <pc:docMk/>
            <pc:sldMk cId="3582454823" sldId="898"/>
            <ac:spMk id="14" creationId="{130A12F4-7F85-F2D2-9B7D-7D9E40E43B5B}"/>
          </ac:spMkLst>
        </pc:spChg>
        <pc:spChg chg="add del mod">
          <ac:chgData name="Zhiwen zhao" userId="1ead0452-0150-4412-bb3c-bdd1215b61ed" providerId="ADAL" clId="{54AD2BC4-E2D3-4D92-B82A-1137AD61C715}" dt="2023-06-28T22:28:46.701" v="114" actId="478"/>
          <ac:spMkLst>
            <pc:docMk/>
            <pc:sldMk cId="3582454823" sldId="898"/>
            <ac:spMk id="15" creationId="{FA68371A-89C0-E7A5-D56A-18D2EFB93A02}"/>
          </ac:spMkLst>
        </pc:spChg>
        <pc:spChg chg="add del mod">
          <ac:chgData name="Zhiwen zhao" userId="1ead0452-0150-4412-bb3c-bdd1215b61ed" providerId="ADAL" clId="{54AD2BC4-E2D3-4D92-B82A-1137AD61C715}" dt="2023-06-28T22:28:41.957" v="113" actId="478"/>
          <ac:spMkLst>
            <pc:docMk/>
            <pc:sldMk cId="3582454823" sldId="898"/>
            <ac:spMk id="16" creationId="{BE7AC19B-374A-3CE5-058B-0BA16590D4B0}"/>
          </ac:spMkLst>
        </pc:spChg>
        <pc:spChg chg="add mod">
          <ac:chgData name="Zhiwen zhao" userId="1ead0452-0150-4412-bb3c-bdd1215b61ed" providerId="ADAL" clId="{54AD2BC4-E2D3-4D92-B82A-1137AD61C715}" dt="2023-06-28T22:14:17.541" v="69"/>
          <ac:spMkLst>
            <pc:docMk/>
            <pc:sldMk cId="3582454823" sldId="898"/>
            <ac:spMk id="18" creationId="{F84A1B26-011A-9DF9-E6CB-369CE022F750}"/>
          </ac:spMkLst>
        </pc:spChg>
        <pc:spChg chg="add mod">
          <ac:chgData name="Zhiwen zhao" userId="1ead0452-0150-4412-bb3c-bdd1215b61ed" providerId="ADAL" clId="{54AD2BC4-E2D3-4D92-B82A-1137AD61C715}" dt="2023-06-29T15:31:27.426" v="1135" actId="20577"/>
          <ac:spMkLst>
            <pc:docMk/>
            <pc:sldMk cId="3582454823" sldId="898"/>
            <ac:spMk id="20" creationId="{C54A9EAD-F805-FF40-8AEE-CDE996043D29}"/>
          </ac:spMkLst>
        </pc:spChg>
        <pc:spChg chg="add mod">
          <ac:chgData name="Zhiwen zhao" userId="1ead0452-0150-4412-bb3c-bdd1215b61ed" providerId="ADAL" clId="{54AD2BC4-E2D3-4D92-B82A-1137AD61C715}" dt="2023-06-29T13:58:07.545" v="888" actId="20577"/>
          <ac:spMkLst>
            <pc:docMk/>
            <pc:sldMk cId="3582454823" sldId="898"/>
            <ac:spMk id="21" creationId="{8DD423CC-2876-E913-6707-585D6D08C822}"/>
          </ac:spMkLst>
        </pc:spChg>
        <pc:picChg chg="add del mod">
          <ac:chgData name="Zhiwen zhao" userId="1ead0452-0150-4412-bb3c-bdd1215b61ed" providerId="ADAL" clId="{54AD2BC4-E2D3-4D92-B82A-1137AD61C715}" dt="2023-06-28T22:14:10.272" v="66"/>
          <ac:picMkLst>
            <pc:docMk/>
            <pc:sldMk cId="3582454823" sldId="898"/>
            <ac:picMk id="8" creationId="{4820EBDD-01C4-FD8D-73E0-386C8D0C0C19}"/>
          </ac:picMkLst>
        </pc:picChg>
        <pc:picChg chg="add del mod">
          <ac:chgData name="Zhiwen zhao" userId="1ead0452-0150-4412-bb3c-bdd1215b61ed" providerId="ADAL" clId="{54AD2BC4-E2D3-4D92-B82A-1137AD61C715}" dt="2023-06-28T22:14:10.272" v="66"/>
          <ac:picMkLst>
            <pc:docMk/>
            <pc:sldMk cId="3582454823" sldId="898"/>
            <ac:picMk id="10" creationId="{8BCF67FC-5867-491C-7C31-5E7D79EC06B7}"/>
          </ac:picMkLst>
        </pc:picChg>
        <pc:picChg chg="add mod">
          <ac:chgData name="Zhiwen zhao" userId="1ead0452-0150-4412-bb3c-bdd1215b61ed" providerId="ADAL" clId="{54AD2BC4-E2D3-4D92-B82A-1137AD61C715}" dt="2023-06-28T22:14:17.541" v="69"/>
          <ac:picMkLst>
            <pc:docMk/>
            <pc:sldMk cId="3582454823" sldId="898"/>
            <ac:picMk id="17" creationId="{E54D7140-D891-BB14-5189-0E15DA3DC735}"/>
          </ac:picMkLst>
        </pc:picChg>
        <pc:picChg chg="add mod">
          <ac:chgData name="Zhiwen zhao" userId="1ead0452-0150-4412-bb3c-bdd1215b61ed" providerId="ADAL" clId="{54AD2BC4-E2D3-4D92-B82A-1137AD61C715}" dt="2023-06-28T22:14:31.293" v="75" actId="1076"/>
          <ac:picMkLst>
            <pc:docMk/>
            <pc:sldMk cId="3582454823" sldId="898"/>
            <ac:picMk id="19" creationId="{34280386-CB77-2EC5-C89A-1E0971633D8B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9T16:27:45.494" v="1164" actId="20577"/>
        <pc:sldMkLst>
          <pc:docMk/>
          <pc:sldMk cId="419231908" sldId="899"/>
        </pc:sldMkLst>
        <pc:spChg chg="del">
          <ac:chgData name="Zhiwen zhao" userId="1ead0452-0150-4412-bb3c-bdd1215b61ed" providerId="ADAL" clId="{54AD2BC4-E2D3-4D92-B82A-1137AD61C715}" dt="2023-06-28T22:15:10.979" v="80" actId="478"/>
          <ac:spMkLst>
            <pc:docMk/>
            <pc:sldMk cId="419231908" sldId="899"/>
            <ac:spMk id="2" creationId="{29DEF6A0-C1D0-62C1-85AB-C91F21C3CF35}"/>
          </ac:spMkLst>
        </pc:spChg>
        <pc:spChg chg="del">
          <ac:chgData name="Zhiwen zhao" userId="1ead0452-0150-4412-bb3c-bdd1215b61ed" providerId="ADAL" clId="{54AD2BC4-E2D3-4D92-B82A-1137AD61C715}" dt="2023-06-28T22:15:08.800" v="79" actId="478"/>
          <ac:spMkLst>
            <pc:docMk/>
            <pc:sldMk cId="419231908" sldId="899"/>
            <ac:spMk id="3" creationId="{BBE57ECD-0193-9A3B-8EFD-504FCA2185F1}"/>
          </ac:spMkLst>
        </pc:spChg>
        <pc:spChg chg="add mod">
          <ac:chgData name="Zhiwen zhao" userId="1ead0452-0150-4412-bb3c-bdd1215b61ed" providerId="ADAL" clId="{54AD2BC4-E2D3-4D92-B82A-1137AD61C715}" dt="2023-06-28T22:15:11.463" v="81"/>
          <ac:spMkLst>
            <pc:docMk/>
            <pc:sldMk cId="419231908" sldId="899"/>
            <ac:spMk id="4" creationId="{64201D67-91E0-2858-166E-DB08647D9D52}"/>
          </ac:spMkLst>
        </pc:spChg>
        <pc:spChg chg="add mod">
          <ac:chgData name="Zhiwen zhao" userId="1ead0452-0150-4412-bb3c-bdd1215b61ed" providerId="ADAL" clId="{54AD2BC4-E2D3-4D92-B82A-1137AD61C715}" dt="2023-06-29T13:58:52.825" v="907" actId="1076"/>
          <ac:spMkLst>
            <pc:docMk/>
            <pc:sldMk cId="419231908" sldId="899"/>
            <ac:spMk id="5" creationId="{26BBC5AC-03B9-739D-E50A-226DC6507048}"/>
          </ac:spMkLst>
        </pc:spChg>
        <pc:spChg chg="add del mod">
          <ac:chgData name="Zhiwen zhao" userId="1ead0452-0150-4412-bb3c-bdd1215b61ed" providerId="ADAL" clId="{54AD2BC4-E2D3-4D92-B82A-1137AD61C715}" dt="2023-06-28T22:28:51.749" v="115" actId="478"/>
          <ac:spMkLst>
            <pc:docMk/>
            <pc:sldMk cId="419231908" sldId="899"/>
            <ac:spMk id="6" creationId="{86C20EC6-7CED-20C9-E065-7B8439240F4E}"/>
          </ac:spMkLst>
        </pc:spChg>
        <pc:spChg chg="add del mod">
          <ac:chgData name="Zhiwen zhao" userId="1ead0452-0150-4412-bb3c-bdd1215b61ed" providerId="ADAL" clId="{54AD2BC4-E2D3-4D92-B82A-1137AD61C715}" dt="2023-06-28T22:28:37.551" v="112" actId="478"/>
          <ac:spMkLst>
            <pc:docMk/>
            <pc:sldMk cId="419231908" sldId="899"/>
            <ac:spMk id="7" creationId="{DA61DFD1-574C-6260-9B83-C827AF98A049}"/>
          </ac:spMkLst>
        </pc:spChg>
        <pc:spChg chg="add mod">
          <ac:chgData name="Zhiwen zhao" userId="1ead0452-0150-4412-bb3c-bdd1215b61ed" providerId="ADAL" clId="{54AD2BC4-E2D3-4D92-B82A-1137AD61C715}" dt="2023-06-28T22:15:11.463" v="81"/>
          <ac:spMkLst>
            <pc:docMk/>
            <pc:sldMk cId="419231908" sldId="899"/>
            <ac:spMk id="8" creationId="{C406947D-5FF2-6146-190C-F1A9F904DE7A}"/>
          </ac:spMkLst>
        </pc:spChg>
        <pc:spChg chg="add mod">
          <ac:chgData name="Zhiwen zhao" userId="1ead0452-0150-4412-bb3c-bdd1215b61ed" providerId="ADAL" clId="{54AD2BC4-E2D3-4D92-B82A-1137AD61C715}" dt="2023-06-29T13:59:27.302" v="933" actId="20577"/>
          <ac:spMkLst>
            <pc:docMk/>
            <pc:sldMk cId="419231908" sldId="899"/>
            <ac:spMk id="10" creationId="{2EB352D6-4AAD-D041-170B-1A0252D91A0D}"/>
          </ac:spMkLst>
        </pc:spChg>
        <pc:spChg chg="add mod">
          <ac:chgData name="Zhiwen zhao" userId="1ead0452-0150-4412-bb3c-bdd1215b61ed" providerId="ADAL" clId="{54AD2BC4-E2D3-4D92-B82A-1137AD61C715}" dt="2023-06-29T15:31:40.680" v="1138" actId="1076"/>
          <ac:spMkLst>
            <pc:docMk/>
            <pc:sldMk cId="419231908" sldId="899"/>
            <ac:spMk id="11" creationId="{F18DA226-25C2-B7BF-3D89-0DDC6484468C}"/>
          </ac:spMkLst>
        </pc:spChg>
        <pc:spChg chg="add mod">
          <ac:chgData name="Zhiwen zhao" userId="1ead0452-0150-4412-bb3c-bdd1215b61ed" providerId="ADAL" clId="{54AD2BC4-E2D3-4D92-B82A-1137AD61C715}" dt="2023-06-29T16:27:45.494" v="1164" actId="20577"/>
          <ac:spMkLst>
            <pc:docMk/>
            <pc:sldMk cId="419231908" sldId="899"/>
            <ac:spMk id="13" creationId="{CE432B75-4FA0-890C-3DD1-3C9F42DB5BF6}"/>
          </ac:spMkLst>
        </pc:spChg>
        <pc:spChg chg="add mod">
          <ac:chgData name="Zhiwen zhao" userId="1ead0452-0150-4412-bb3c-bdd1215b61ed" providerId="ADAL" clId="{54AD2BC4-E2D3-4D92-B82A-1137AD61C715}" dt="2023-06-29T13:58:39.879" v="906" actId="6549"/>
          <ac:spMkLst>
            <pc:docMk/>
            <pc:sldMk cId="419231908" sldId="899"/>
            <ac:spMk id="14" creationId="{A0C363F5-4507-3829-3949-3056EDAFBE50}"/>
          </ac:spMkLst>
        </pc:spChg>
        <pc:picChg chg="add mod">
          <ac:chgData name="Zhiwen zhao" userId="1ead0452-0150-4412-bb3c-bdd1215b61ed" providerId="ADAL" clId="{54AD2BC4-E2D3-4D92-B82A-1137AD61C715}" dt="2023-06-28T22:15:11.463" v="81"/>
          <ac:picMkLst>
            <pc:docMk/>
            <pc:sldMk cId="419231908" sldId="899"/>
            <ac:picMk id="9" creationId="{AF4219C8-45A9-DA36-9ED1-6C68AAEF708F}"/>
          </ac:picMkLst>
        </pc:picChg>
        <pc:picChg chg="add mod">
          <ac:chgData name="Zhiwen zhao" userId="1ead0452-0150-4412-bb3c-bdd1215b61ed" providerId="ADAL" clId="{54AD2BC4-E2D3-4D92-B82A-1137AD61C715}" dt="2023-06-28T22:15:11.463" v="81"/>
          <ac:picMkLst>
            <pc:docMk/>
            <pc:sldMk cId="419231908" sldId="899"/>
            <ac:picMk id="12" creationId="{866C51EB-7079-DD0E-2884-AC9FB572AC8D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9T14:15:12.853" v="1117" actId="1037"/>
        <pc:sldMkLst>
          <pc:docMk/>
          <pc:sldMk cId="3222423953" sldId="900"/>
        </pc:sldMkLst>
        <pc:spChg chg="del">
          <ac:chgData name="Zhiwen zhao" userId="1ead0452-0150-4412-bb3c-bdd1215b61ed" providerId="ADAL" clId="{54AD2BC4-E2D3-4D92-B82A-1137AD61C715}" dt="2023-06-28T22:28:01.506" v="103" actId="478"/>
          <ac:spMkLst>
            <pc:docMk/>
            <pc:sldMk cId="3222423953" sldId="900"/>
            <ac:spMk id="2" creationId="{6EFC0A2B-E1FC-E072-54AE-8207233AA111}"/>
          </ac:spMkLst>
        </pc:spChg>
        <pc:spChg chg="del">
          <ac:chgData name="Zhiwen zhao" userId="1ead0452-0150-4412-bb3c-bdd1215b61ed" providerId="ADAL" clId="{54AD2BC4-E2D3-4D92-B82A-1137AD61C715}" dt="2023-06-28T22:27:58.849" v="102" actId="478"/>
          <ac:spMkLst>
            <pc:docMk/>
            <pc:sldMk cId="3222423953" sldId="900"/>
            <ac:spMk id="3" creationId="{5C47EE46-D2B5-5962-941C-0DCC955BC050}"/>
          </ac:spMkLst>
        </pc:spChg>
        <pc:spChg chg="add mod">
          <ac:chgData name="Zhiwen zhao" userId="1ead0452-0150-4412-bb3c-bdd1215b61ed" providerId="ADAL" clId="{54AD2BC4-E2D3-4D92-B82A-1137AD61C715}" dt="2023-06-29T14:15:12.853" v="1117" actId="1037"/>
          <ac:spMkLst>
            <pc:docMk/>
            <pc:sldMk cId="3222423953" sldId="900"/>
            <ac:spMk id="5" creationId="{F1E76DD3-2D53-AE6E-7466-379AFF4413EC}"/>
          </ac:spMkLst>
        </pc:spChg>
        <pc:spChg chg="add mod">
          <ac:chgData name="Zhiwen zhao" userId="1ead0452-0150-4412-bb3c-bdd1215b61ed" providerId="ADAL" clId="{54AD2BC4-E2D3-4D92-B82A-1137AD61C715}" dt="2023-06-28T22:30:49.580" v="128" actId="207"/>
          <ac:spMkLst>
            <pc:docMk/>
            <pc:sldMk cId="3222423953" sldId="900"/>
            <ac:spMk id="6" creationId="{122D2272-4D1A-3F56-D036-60994154D68E}"/>
          </ac:spMkLst>
        </pc:spChg>
        <pc:spChg chg="add del mod">
          <ac:chgData name="Zhiwen zhao" userId="1ead0452-0150-4412-bb3c-bdd1215b61ed" providerId="ADAL" clId="{54AD2BC4-E2D3-4D92-B82A-1137AD61C715}" dt="2023-06-28T22:29:02.481" v="117" actId="478"/>
          <ac:spMkLst>
            <pc:docMk/>
            <pc:sldMk cId="3222423953" sldId="900"/>
            <ac:spMk id="7" creationId="{54BFD349-0AA4-99D4-66D3-F0EF83ECB921}"/>
          </ac:spMkLst>
        </pc:spChg>
        <pc:spChg chg="add mod">
          <ac:chgData name="Zhiwen zhao" userId="1ead0452-0150-4412-bb3c-bdd1215b61ed" providerId="ADAL" clId="{54AD2BC4-E2D3-4D92-B82A-1137AD61C715}" dt="2023-06-29T14:15:05.795" v="1104" actId="14100"/>
          <ac:spMkLst>
            <pc:docMk/>
            <pc:sldMk cId="3222423953" sldId="900"/>
            <ac:spMk id="8" creationId="{0FAA851C-E061-4AC8-173B-CED8B7D56EB2}"/>
          </ac:spMkLst>
        </pc:spChg>
        <pc:picChg chg="add mod">
          <ac:chgData name="Zhiwen zhao" userId="1ead0452-0150-4412-bb3c-bdd1215b61ed" providerId="ADAL" clId="{54AD2BC4-E2D3-4D92-B82A-1137AD61C715}" dt="2023-06-29T14:15:01.287" v="1103" actId="1076"/>
          <ac:picMkLst>
            <pc:docMk/>
            <pc:sldMk cId="3222423953" sldId="900"/>
            <ac:picMk id="4" creationId="{130CC77C-DAAE-86D5-A0D1-A88FFFE83374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9T14:18:29.405" v="1118" actId="114"/>
        <pc:sldMkLst>
          <pc:docMk/>
          <pc:sldMk cId="2091579686" sldId="901"/>
        </pc:sldMkLst>
        <pc:spChg chg="del">
          <ac:chgData name="Zhiwen zhao" userId="1ead0452-0150-4412-bb3c-bdd1215b61ed" providerId="ADAL" clId="{54AD2BC4-E2D3-4D92-B82A-1137AD61C715}" dt="2023-06-28T22:37:01.775" v="167" actId="478"/>
          <ac:spMkLst>
            <pc:docMk/>
            <pc:sldMk cId="2091579686" sldId="901"/>
            <ac:spMk id="2" creationId="{7C4C8966-E569-9286-33B2-EB1EE69AE717}"/>
          </ac:spMkLst>
        </pc:spChg>
        <pc:spChg chg="del">
          <ac:chgData name="Zhiwen zhao" userId="1ead0452-0150-4412-bb3c-bdd1215b61ed" providerId="ADAL" clId="{54AD2BC4-E2D3-4D92-B82A-1137AD61C715}" dt="2023-06-28T22:37:04.002" v="168" actId="478"/>
          <ac:spMkLst>
            <pc:docMk/>
            <pc:sldMk cId="2091579686" sldId="901"/>
            <ac:spMk id="3" creationId="{F239F9AD-1B42-D20C-67C8-52919A4BB1D7}"/>
          </ac:spMkLst>
        </pc:spChg>
        <pc:spChg chg="add mod">
          <ac:chgData name="Zhiwen zhao" userId="1ead0452-0150-4412-bb3c-bdd1215b61ed" providerId="ADAL" clId="{54AD2BC4-E2D3-4D92-B82A-1137AD61C715}" dt="2023-06-28T22:39:20.454" v="173" actId="21"/>
          <ac:spMkLst>
            <pc:docMk/>
            <pc:sldMk cId="2091579686" sldId="901"/>
            <ac:spMk id="4" creationId="{577D6935-3603-9D9D-8944-189E9C7235B6}"/>
          </ac:spMkLst>
        </pc:spChg>
        <pc:spChg chg="add mod">
          <ac:chgData name="Zhiwen zhao" userId="1ead0452-0150-4412-bb3c-bdd1215b61ed" providerId="ADAL" clId="{54AD2BC4-E2D3-4D92-B82A-1137AD61C715}" dt="2023-06-28T22:37:04.503" v="169"/>
          <ac:spMkLst>
            <pc:docMk/>
            <pc:sldMk cId="2091579686" sldId="901"/>
            <ac:spMk id="5" creationId="{C9C3F9E3-B382-1322-2FB2-CA847A89F29C}"/>
          </ac:spMkLst>
        </pc:spChg>
        <pc:spChg chg="add mod">
          <ac:chgData name="Zhiwen zhao" userId="1ead0452-0150-4412-bb3c-bdd1215b61ed" providerId="ADAL" clId="{54AD2BC4-E2D3-4D92-B82A-1137AD61C715}" dt="2023-06-28T22:37:04.503" v="169"/>
          <ac:spMkLst>
            <pc:docMk/>
            <pc:sldMk cId="2091579686" sldId="901"/>
            <ac:spMk id="6" creationId="{E98546CC-FF79-462D-1243-6224FF96964A}"/>
          </ac:spMkLst>
        </pc:spChg>
        <pc:spChg chg="add mod">
          <ac:chgData name="Zhiwen zhao" userId="1ead0452-0150-4412-bb3c-bdd1215b61ed" providerId="ADAL" clId="{54AD2BC4-E2D3-4D92-B82A-1137AD61C715}" dt="2023-06-28T22:37:04.503" v="169"/>
          <ac:spMkLst>
            <pc:docMk/>
            <pc:sldMk cId="2091579686" sldId="901"/>
            <ac:spMk id="7" creationId="{F58CC26B-460C-CD58-6002-D0A4A56CBB21}"/>
          </ac:spMkLst>
        </pc:spChg>
        <pc:spChg chg="add mod">
          <ac:chgData name="Zhiwen zhao" userId="1ead0452-0150-4412-bb3c-bdd1215b61ed" providerId="ADAL" clId="{54AD2BC4-E2D3-4D92-B82A-1137AD61C715}" dt="2023-06-28T22:37:04.503" v="169"/>
          <ac:spMkLst>
            <pc:docMk/>
            <pc:sldMk cId="2091579686" sldId="901"/>
            <ac:spMk id="8" creationId="{3F011F87-797C-E566-1144-691E72455E82}"/>
          </ac:spMkLst>
        </pc:spChg>
        <pc:spChg chg="add mod">
          <ac:chgData name="Zhiwen zhao" userId="1ead0452-0150-4412-bb3c-bdd1215b61ed" providerId="ADAL" clId="{54AD2BC4-E2D3-4D92-B82A-1137AD61C715}" dt="2023-06-29T14:18:29.405" v="1118" actId="114"/>
          <ac:spMkLst>
            <pc:docMk/>
            <pc:sldMk cId="2091579686" sldId="901"/>
            <ac:spMk id="11" creationId="{5E4DD961-F80F-7DDC-9DD7-AF1623566F2A}"/>
          </ac:spMkLst>
        </pc:spChg>
        <pc:picChg chg="add mod">
          <ac:chgData name="Zhiwen zhao" userId="1ead0452-0150-4412-bb3c-bdd1215b61ed" providerId="ADAL" clId="{54AD2BC4-E2D3-4D92-B82A-1137AD61C715}" dt="2023-06-28T22:38:03.188" v="172" actId="1076"/>
          <ac:picMkLst>
            <pc:docMk/>
            <pc:sldMk cId="2091579686" sldId="901"/>
            <ac:picMk id="9" creationId="{9E5DBC93-0ADE-7397-A7CB-87C1CBCC9FF4}"/>
          </ac:picMkLst>
        </pc:picChg>
        <pc:picChg chg="add mod">
          <ac:chgData name="Zhiwen zhao" userId="1ead0452-0150-4412-bb3c-bdd1215b61ed" providerId="ADAL" clId="{54AD2BC4-E2D3-4D92-B82A-1137AD61C715}" dt="2023-06-28T22:37:58.225" v="171" actId="1076"/>
          <ac:picMkLst>
            <pc:docMk/>
            <pc:sldMk cId="2091579686" sldId="901"/>
            <ac:picMk id="10" creationId="{D22AEA0B-6261-7987-9D9C-98CE78403BF3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8T23:09:02.983" v="530" actId="255"/>
        <pc:sldMkLst>
          <pc:docMk/>
          <pc:sldMk cId="85581905" sldId="902"/>
        </pc:sldMkLst>
        <pc:spChg chg="del mod">
          <ac:chgData name="Zhiwen zhao" userId="1ead0452-0150-4412-bb3c-bdd1215b61ed" providerId="ADAL" clId="{54AD2BC4-E2D3-4D92-B82A-1137AD61C715}" dt="2023-06-28T22:41:12.340" v="178" actId="478"/>
          <ac:spMkLst>
            <pc:docMk/>
            <pc:sldMk cId="85581905" sldId="902"/>
            <ac:spMk id="2" creationId="{B826F149-BDE0-0B5B-980F-A9610F6454AB}"/>
          </ac:spMkLst>
        </pc:spChg>
        <pc:spChg chg="del mod">
          <ac:chgData name="Zhiwen zhao" userId="1ead0452-0150-4412-bb3c-bdd1215b61ed" providerId="ADAL" clId="{54AD2BC4-E2D3-4D92-B82A-1137AD61C715}" dt="2023-06-28T22:41:28.179" v="180" actId="478"/>
          <ac:spMkLst>
            <pc:docMk/>
            <pc:sldMk cId="85581905" sldId="902"/>
            <ac:spMk id="3" creationId="{2DAB3A86-7DA0-02AD-5C92-B00D37FE08EF}"/>
          </ac:spMkLst>
        </pc:spChg>
        <pc:spChg chg="add mod">
          <ac:chgData name="Zhiwen zhao" userId="1ead0452-0150-4412-bb3c-bdd1215b61ed" providerId="ADAL" clId="{54AD2BC4-E2D3-4D92-B82A-1137AD61C715}" dt="2023-06-28T22:41:37.175" v="192" actId="20577"/>
          <ac:spMkLst>
            <pc:docMk/>
            <pc:sldMk cId="85581905" sldId="902"/>
            <ac:spMk id="4" creationId="{E8F9EA9B-1862-6D12-3EC7-CF3F908378E1}"/>
          </ac:spMkLst>
        </pc:spChg>
        <pc:spChg chg="add mod">
          <ac:chgData name="Zhiwen zhao" userId="1ead0452-0150-4412-bb3c-bdd1215b61ed" providerId="ADAL" clId="{54AD2BC4-E2D3-4D92-B82A-1137AD61C715}" dt="2023-06-28T23:09:02.983" v="530" actId="255"/>
          <ac:spMkLst>
            <pc:docMk/>
            <pc:sldMk cId="85581905" sldId="902"/>
            <ac:spMk id="5" creationId="{3FCD065B-C01C-7F79-A977-DDFE5F4FFDC8}"/>
          </ac:spMkLst>
        </pc:spChg>
        <pc:spChg chg="add del mod">
          <ac:chgData name="Zhiwen zhao" userId="1ead0452-0150-4412-bb3c-bdd1215b61ed" providerId="ADAL" clId="{54AD2BC4-E2D3-4D92-B82A-1137AD61C715}" dt="2023-06-28T23:06:57.598" v="522" actId="478"/>
          <ac:spMkLst>
            <pc:docMk/>
            <pc:sldMk cId="85581905" sldId="902"/>
            <ac:spMk id="6" creationId="{BFC6AFB7-CFF6-BF3C-A4DB-767C1FEE6805}"/>
          </ac:spMkLst>
        </pc:spChg>
        <pc:spChg chg="add del mod">
          <ac:chgData name="Zhiwen zhao" userId="1ead0452-0150-4412-bb3c-bdd1215b61ed" providerId="ADAL" clId="{54AD2BC4-E2D3-4D92-B82A-1137AD61C715}" dt="2023-06-28T23:07:02.855" v="524" actId="478"/>
          <ac:spMkLst>
            <pc:docMk/>
            <pc:sldMk cId="85581905" sldId="902"/>
            <ac:spMk id="8" creationId="{18F14B9D-774F-7D60-8503-FBC58E8B10FF}"/>
          </ac:spMkLst>
        </pc:spChg>
        <pc:spChg chg="add del mod">
          <ac:chgData name="Zhiwen zhao" userId="1ead0452-0150-4412-bb3c-bdd1215b61ed" providerId="ADAL" clId="{54AD2BC4-E2D3-4D92-B82A-1137AD61C715}" dt="2023-06-28T23:07:07.734" v="526" actId="478"/>
          <ac:spMkLst>
            <pc:docMk/>
            <pc:sldMk cId="85581905" sldId="902"/>
            <ac:spMk id="9" creationId="{68405DA9-2DC6-9633-E74E-E9AB72EC3F3A}"/>
          </ac:spMkLst>
        </pc:spChg>
        <pc:picChg chg="add del mod">
          <ac:chgData name="Zhiwen zhao" userId="1ead0452-0150-4412-bb3c-bdd1215b61ed" providerId="ADAL" clId="{54AD2BC4-E2D3-4D92-B82A-1137AD61C715}" dt="2023-06-28T23:06:59.454" v="523" actId="478"/>
          <ac:picMkLst>
            <pc:docMk/>
            <pc:sldMk cId="85581905" sldId="902"/>
            <ac:picMk id="7" creationId="{41E85BC7-BB18-B1FB-311D-2803E1D5AEC2}"/>
          </ac:picMkLst>
        </pc:picChg>
        <pc:picChg chg="add del mod">
          <ac:chgData name="Zhiwen zhao" userId="1ead0452-0150-4412-bb3c-bdd1215b61ed" providerId="ADAL" clId="{54AD2BC4-E2D3-4D92-B82A-1137AD61C715}" dt="2023-06-28T23:07:04.702" v="525" actId="478"/>
          <ac:picMkLst>
            <pc:docMk/>
            <pc:sldMk cId="85581905" sldId="902"/>
            <ac:picMk id="10" creationId="{2C846294-3336-E2AB-221B-67CD74662AE8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8T22:54:42.095" v="377"/>
        <pc:sldMkLst>
          <pc:docMk/>
          <pc:sldMk cId="521934467" sldId="903"/>
        </pc:sldMkLst>
        <pc:spChg chg="mod">
          <ac:chgData name="Zhiwen zhao" userId="1ead0452-0150-4412-bb3c-bdd1215b61ed" providerId="ADAL" clId="{54AD2BC4-E2D3-4D92-B82A-1137AD61C715}" dt="2023-06-28T22:54:14.512" v="375" actId="113"/>
          <ac:spMkLst>
            <pc:docMk/>
            <pc:sldMk cId="521934467" sldId="903"/>
            <ac:spMk id="2" creationId="{0896774B-F839-9BBF-9D1C-2C20B2F25568}"/>
          </ac:spMkLst>
        </pc:spChg>
        <pc:spChg chg="del">
          <ac:chgData name="Zhiwen zhao" userId="1ead0452-0150-4412-bb3c-bdd1215b61ed" providerId="ADAL" clId="{54AD2BC4-E2D3-4D92-B82A-1137AD61C715}" dt="2023-06-28T22:53:37.189" v="364" actId="478"/>
          <ac:spMkLst>
            <pc:docMk/>
            <pc:sldMk cId="521934467" sldId="903"/>
            <ac:spMk id="3" creationId="{4DCE5230-64E1-9AF4-60BC-06A21A5876E3}"/>
          </ac:spMkLst>
        </pc:spChg>
        <pc:spChg chg="add del mod">
          <ac:chgData name="Zhiwen zhao" userId="1ead0452-0150-4412-bb3c-bdd1215b61ed" providerId="ADAL" clId="{54AD2BC4-E2D3-4D92-B82A-1137AD61C715}" dt="2023-06-28T22:53:55.471" v="368" actId="478"/>
          <ac:spMkLst>
            <pc:docMk/>
            <pc:sldMk cId="521934467" sldId="903"/>
            <ac:spMk id="6" creationId="{166980E3-B2E0-3260-5108-C165768F6E23}"/>
          </ac:spMkLst>
        </pc:spChg>
        <pc:spChg chg="add mod">
          <ac:chgData name="Zhiwen zhao" userId="1ead0452-0150-4412-bb3c-bdd1215b61ed" providerId="ADAL" clId="{54AD2BC4-E2D3-4D92-B82A-1137AD61C715}" dt="2023-06-28T22:53:42.143" v="366"/>
          <ac:spMkLst>
            <pc:docMk/>
            <pc:sldMk cId="521934467" sldId="903"/>
            <ac:spMk id="10" creationId="{1DC41B3D-2D6F-5A85-5CF8-9AE7D2062E56}"/>
          </ac:spMkLst>
        </pc:spChg>
        <pc:spChg chg="add mod">
          <ac:chgData name="Zhiwen zhao" userId="1ead0452-0150-4412-bb3c-bdd1215b61ed" providerId="ADAL" clId="{54AD2BC4-E2D3-4D92-B82A-1137AD61C715}" dt="2023-06-28T22:54:42.095" v="377"/>
          <ac:spMkLst>
            <pc:docMk/>
            <pc:sldMk cId="521934467" sldId="903"/>
            <ac:spMk id="11" creationId="{AC903A67-B0E2-3815-6CBF-3541E336A81A}"/>
          </ac:spMkLst>
        </pc:spChg>
        <pc:graphicFrameChg chg="add mod">
          <ac:chgData name="Zhiwen zhao" userId="1ead0452-0150-4412-bb3c-bdd1215b61ed" providerId="ADAL" clId="{54AD2BC4-E2D3-4D92-B82A-1137AD61C715}" dt="2023-06-28T22:53:42.143" v="366"/>
          <ac:graphicFrameMkLst>
            <pc:docMk/>
            <pc:sldMk cId="521934467" sldId="903"/>
            <ac:graphicFrameMk id="7" creationId="{C1E6F097-3942-EF75-C6D7-78009BEFFF38}"/>
          </ac:graphicFrameMkLst>
        </pc:graphicFrameChg>
        <pc:picChg chg="add del mod">
          <ac:chgData name="Zhiwen zhao" userId="1ead0452-0150-4412-bb3c-bdd1215b61ed" providerId="ADAL" clId="{54AD2BC4-E2D3-4D92-B82A-1137AD61C715}" dt="2023-06-28T22:48:23.176" v="317" actId="21"/>
          <ac:picMkLst>
            <pc:docMk/>
            <pc:sldMk cId="521934467" sldId="903"/>
            <ac:picMk id="4" creationId="{C4251019-05AF-5428-0D0B-BDD4A550CFD9}"/>
          </ac:picMkLst>
        </pc:picChg>
        <pc:picChg chg="add mod">
          <ac:chgData name="Zhiwen zhao" userId="1ead0452-0150-4412-bb3c-bdd1215b61ed" providerId="ADAL" clId="{54AD2BC4-E2D3-4D92-B82A-1137AD61C715}" dt="2023-06-28T22:53:42.143" v="366"/>
          <ac:picMkLst>
            <pc:docMk/>
            <pc:sldMk cId="521934467" sldId="903"/>
            <ac:picMk id="8" creationId="{46F4B0AD-FC57-4EF5-2C8B-2983AB2EAF94}"/>
          </ac:picMkLst>
        </pc:picChg>
        <pc:picChg chg="add mod">
          <ac:chgData name="Zhiwen zhao" userId="1ead0452-0150-4412-bb3c-bdd1215b61ed" providerId="ADAL" clId="{54AD2BC4-E2D3-4D92-B82A-1137AD61C715}" dt="2023-06-28T22:53:42.143" v="366"/>
          <ac:picMkLst>
            <pc:docMk/>
            <pc:sldMk cId="521934467" sldId="903"/>
            <ac:picMk id="9" creationId="{1B153A77-68BF-856D-4A0B-8561C7DDBFA1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9T13:37:13.966" v="831" actId="478"/>
        <pc:sldMkLst>
          <pc:docMk/>
          <pc:sldMk cId="1947940197" sldId="904"/>
        </pc:sldMkLst>
        <pc:spChg chg="mod">
          <ac:chgData name="Zhiwen zhao" userId="1ead0452-0150-4412-bb3c-bdd1215b61ed" providerId="ADAL" clId="{54AD2BC4-E2D3-4D92-B82A-1137AD61C715}" dt="2023-06-28T22:49:24.777" v="362"/>
          <ac:spMkLst>
            <pc:docMk/>
            <pc:sldMk cId="1947940197" sldId="904"/>
            <ac:spMk id="2" creationId="{F4C3D5FC-9F46-3028-AA81-71F88AB8B610}"/>
          </ac:spMkLst>
        </pc:spChg>
        <pc:spChg chg="del">
          <ac:chgData name="Zhiwen zhao" userId="1ead0452-0150-4412-bb3c-bdd1215b61ed" providerId="ADAL" clId="{54AD2BC4-E2D3-4D92-B82A-1137AD61C715}" dt="2023-06-29T13:37:13.966" v="831" actId="478"/>
          <ac:spMkLst>
            <pc:docMk/>
            <pc:sldMk cId="1947940197" sldId="904"/>
            <ac:spMk id="3" creationId="{56F3725D-17A9-27C6-8E82-7CAAD57393AD}"/>
          </ac:spMkLst>
        </pc:spChg>
        <pc:picChg chg="add mod">
          <ac:chgData name="Zhiwen zhao" userId="1ead0452-0150-4412-bb3c-bdd1215b61ed" providerId="ADAL" clId="{54AD2BC4-E2D3-4D92-B82A-1137AD61C715}" dt="2023-06-28T22:48:34.531" v="320" actId="1076"/>
          <ac:picMkLst>
            <pc:docMk/>
            <pc:sldMk cId="1947940197" sldId="904"/>
            <ac:picMk id="4" creationId="{BF92DDB0-EB15-50A2-4C23-5E7BD4213047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8T22:55:37.232" v="388" actId="113"/>
        <pc:sldMkLst>
          <pc:docMk/>
          <pc:sldMk cId="2066997896" sldId="905"/>
        </pc:sldMkLst>
        <pc:spChg chg="del">
          <ac:chgData name="Zhiwen zhao" userId="1ead0452-0150-4412-bb3c-bdd1215b61ed" providerId="ADAL" clId="{54AD2BC4-E2D3-4D92-B82A-1137AD61C715}" dt="2023-06-28T22:54:54.309" v="378" actId="478"/>
          <ac:spMkLst>
            <pc:docMk/>
            <pc:sldMk cId="2066997896" sldId="905"/>
            <ac:spMk id="2" creationId="{7C207F3E-0570-2C3E-AAFB-F47924B8E6C0}"/>
          </ac:spMkLst>
        </pc:spChg>
        <pc:spChg chg="del">
          <ac:chgData name="Zhiwen zhao" userId="1ead0452-0150-4412-bb3c-bdd1215b61ed" providerId="ADAL" clId="{54AD2BC4-E2D3-4D92-B82A-1137AD61C715}" dt="2023-06-28T22:54:58.322" v="380" actId="478"/>
          <ac:spMkLst>
            <pc:docMk/>
            <pc:sldMk cId="2066997896" sldId="905"/>
            <ac:spMk id="3" creationId="{A467666B-B150-D8EA-89C3-012EB5D6072F}"/>
          </ac:spMkLst>
        </pc:spChg>
        <pc:spChg chg="add mod">
          <ac:chgData name="Zhiwen zhao" userId="1ead0452-0150-4412-bb3c-bdd1215b61ed" providerId="ADAL" clId="{54AD2BC4-E2D3-4D92-B82A-1137AD61C715}" dt="2023-06-28T22:55:37.232" v="388" actId="113"/>
          <ac:spMkLst>
            <pc:docMk/>
            <pc:sldMk cId="2066997896" sldId="905"/>
            <ac:spMk id="4" creationId="{9B774D7B-72C9-5029-E964-1076CFF4966E}"/>
          </ac:spMkLst>
        </pc:spChg>
        <pc:spChg chg="add del mod">
          <ac:chgData name="Zhiwen zhao" userId="1ead0452-0150-4412-bb3c-bdd1215b61ed" providerId="ADAL" clId="{54AD2BC4-E2D3-4D92-B82A-1137AD61C715}" dt="2023-06-28T22:55:26.383" v="384" actId="478"/>
          <ac:spMkLst>
            <pc:docMk/>
            <pc:sldMk cId="2066997896" sldId="905"/>
            <ac:spMk id="6" creationId="{0D9700D5-8D92-9655-BBBC-1F0F2682B80A}"/>
          </ac:spMkLst>
        </pc:spChg>
        <pc:spChg chg="add 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9" creationId="{8E75A1C0-C553-1381-8631-5A7C413FABA6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22" creationId="{B0863AB1-7C2A-820D-C1DB-8E05FA127D07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23" creationId="{47CE8365-0BA0-6904-BB36-B2ED38D6D6E8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24" creationId="{ED2AFCB8-66A9-CAA4-CECE-E925C5140E23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25" creationId="{40C0A079-9D87-7F8A-C5C4-84D3DCE4246B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26" creationId="{42F8660C-A2DF-A0A8-0B26-3CE7BEAA79FF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27" creationId="{27FD00D5-660B-BCAE-5C45-FE4C69C69004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28" creationId="{26DA4B4B-2C17-EFA2-E849-F3955249493D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29" creationId="{E18E7CAF-7A38-9D06-D694-55EB695A6E07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0" creationId="{1E5218A8-25EE-4D13-51D8-A43B52EA38C1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1" creationId="{4E7B06CF-A00B-4E02-1AC1-480DB735A6AC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2" creationId="{601CC54C-72BE-6F8E-C2F1-788ED0DC0674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3" creationId="{CFDF7A3F-EC6D-7F9D-093B-9FA703C3F69B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4" creationId="{82642C09-608C-2502-90E6-94921F4B744E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5" creationId="{42D46FF8-B821-8663-C0C2-10298CAF1E38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6" creationId="{4D8AF045-6859-25B6-9124-C91F4467BDF7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7" creationId="{FEA2C8C2-A94E-C623-598E-7B2A3A1F1BEA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8" creationId="{DBFAEB5C-173C-E174-5B73-624A5FA81227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39" creationId="{FB01938C-598B-B1F9-F2C4-1588EA5C3B52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0" creationId="{F6EF42FC-0AB6-D758-4354-1556DE30BBF6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1" creationId="{74D12DF9-DAB4-F60D-0782-AF592F74000F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2" creationId="{305B9CC5-66F9-4D1B-22DD-8B9E45158777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3" creationId="{6ECD3395-D424-7496-E95D-9D8C92314F8A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4" creationId="{2FD572F6-3B15-7408-28B7-D8E7576E30B7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5" creationId="{B6E56EEE-D4D3-42C5-1035-4DA7343F7C88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6" creationId="{17A7AB16-21B3-91EE-5EF4-D84B94536F22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7" creationId="{4C50DD0F-1969-F34B-B20E-9859AF2B21C5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8" creationId="{67C61F32-4D94-B8F7-4AFD-F1287E0E2277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49" creationId="{755DC890-0CFD-3B62-6EAE-ECBB8FF01D13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50" creationId="{BE5D07DB-AB20-3418-F02D-34DE3141A458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51" creationId="{A83808F3-F57F-BB32-7F4B-A0E1CD860687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52" creationId="{AC48D451-E43E-C817-9354-3755C0F31C26}"/>
          </ac:spMkLst>
        </pc:spChg>
        <pc:spChg chg="add 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53" creationId="{25D4B0D2-AEAE-B1F6-3FEE-82D289DEC009}"/>
          </ac:spMkLst>
        </pc:spChg>
        <pc:spChg chg="add 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54" creationId="{2F06533E-AFF4-1798-F49F-C4F3E807C74C}"/>
          </ac:spMkLst>
        </pc:spChg>
        <pc:spChg chg="add 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55" creationId="{59FB2469-F85B-6378-4484-2382A363CF49}"/>
          </ac:spMkLst>
        </pc:spChg>
        <pc:spChg chg="add 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56" creationId="{732AB3EB-E2CF-5182-331C-773DD1C793B8}"/>
          </ac:spMkLst>
        </pc:spChg>
        <pc:spChg chg="add 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57" creationId="{48AF46ED-0777-E7F6-58A9-2C248A76FA01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59" creationId="{6BC6EC4C-2F8A-6934-07C2-250C7F68B37B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63" creationId="{EE833EE9-B094-B8FF-37D5-354F298A10CC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64" creationId="{E110EC8B-1921-B939-BECB-4B105E12AFCB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65" creationId="{2679C945-9D0B-1EE7-F461-6F419F1AA986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66" creationId="{C07A900D-F926-EDB5-64FF-0CB2A47CBD2A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67" creationId="{AF844213-4BFF-AFB8-6231-219B775265CD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68" creationId="{681842E5-4E0B-0A06-D9B4-AD72764453E6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69" creationId="{6E8E9485-E9F0-D870-51DA-1EC3B12C2052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70" creationId="{5162BD6C-2753-CB9B-AA77-C35BDF9EEA9D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71" creationId="{4BDEB12C-2E89-05B0-2E2F-CAE2B2009D68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72" creationId="{007D171F-CC98-3A60-7000-4B119D07C1E7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73" creationId="{5B101D22-194E-B654-3DC3-4F5EACB0D8D3}"/>
          </ac:spMkLst>
        </pc:spChg>
        <pc:spChg chg="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74" creationId="{8F0283C1-94CD-1D66-B2B0-C0B885BB95CB}"/>
          </ac:spMkLst>
        </pc:spChg>
        <pc:spChg chg="add mod">
          <ac:chgData name="Zhiwen zhao" userId="1ead0452-0150-4412-bb3c-bdd1215b61ed" providerId="ADAL" clId="{54AD2BC4-E2D3-4D92-B82A-1137AD61C715}" dt="2023-06-28T22:55:10.038" v="381"/>
          <ac:spMkLst>
            <pc:docMk/>
            <pc:sldMk cId="2066997896" sldId="905"/>
            <ac:spMk id="75" creationId="{5ECA8409-0015-48AE-DBE5-4D5B844A3D8E}"/>
          </ac:spMkLst>
        </pc:spChg>
        <pc:grpChg chg="add 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0" creationId="{B68C6DA6-6F97-4CF7-0986-B6ABA896B67F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1" creationId="{BBB40803-CBF2-F796-8C3B-3E026C1CF113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2" creationId="{72986212-FEE1-CA83-EF7C-F473AEB62A58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3" creationId="{063F85AE-C313-77DD-A5ED-72BAE677B037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4" creationId="{563CED1F-5614-E0B1-0C89-4D41A893ADF6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5" creationId="{E291ABAB-002E-8FBC-6A46-715B8958E38B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6" creationId="{6AA54F18-3F83-FC61-9273-2DDE77406CAA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7" creationId="{0CD3E5B4-D9E2-4CDB-0A48-CC07C8DA4310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8" creationId="{A5267454-C1EC-4B3B-A41E-0522E567AD13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19" creationId="{1712B0C0-905F-52E4-CFDB-183243914AB5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20" creationId="{DFDA8011-64E6-AD45-7DE7-14AB6C81E07C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21" creationId="{5C925352-A6F1-FF9D-5C3E-EC87831BC840}"/>
          </ac:grpSpMkLst>
        </pc:grpChg>
        <pc:grpChg chg="add 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58" creationId="{CB6FDB18-0761-A813-7E75-8C69F14661D4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60" creationId="{D1F128BD-1819-3253-F6DB-7D89E7AEEEB1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61" creationId="{7D1995F2-3533-2766-105F-0E997C2A19D9}"/>
          </ac:grpSpMkLst>
        </pc:grpChg>
        <pc:grpChg chg="mod">
          <ac:chgData name="Zhiwen zhao" userId="1ead0452-0150-4412-bb3c-bdd1215b61ed" providerId="ADAL" clId="{54AD2BC4-E2D3-4D92-B82A-1137AD61C715}" dt="2023-06-28T22:55:10.038" v="381"/>
          <ac:grpSpMkLst>
            <pc:docMk/>
            <pc:sldMk cId="2066997896" sldId="905"/>
            <ac:grpSpMk id="62" creationId="{36339823-EAE6-1BDE-39D0-DB094F3E96B9}"/>
          </ac:grpSpMkLst>
        </pc:grpChg>
        <pc:picChg chg="add mod">
          <ac:chgData name="Zhiwen zhao" userId="1ead0452-0150-4412-bb3c-bdd1215b61ed" providerId="ADAL" clId="{54AD2BC4-E2D3-4D92-B82A-1137AD61C715}" dt="2023-06-28T22:55:10.038" v="381"/>
          <ac:picMkLst>
            <pc:docMk/>
            <pc:sldMk cId="2066997896" sldId="905"/>
            <ac:picMk id="5" creationId="{A7B8151C-3FDA-F09A-CAD0-43B284690B2C}"/>
          </ac:picMkLst>
        </pc:picChg>
        <pc:picChg chg="add mod">
          <ac:chgData name="Zhiwen zhao" userId="1ead0452-0150-4412-bb3c-bdd1215b61ed" providerId="ADAL" clId="{54AD2BC4-E2D3-4D92-B82A-1137AD61C715}" dt="2023-06-28T22:55:10.038" v="381"/>
          <ac:picMkLst>
            <pc:docMk/>
            <pc:sldMk cId="2066997896" sldId="905"/>
            <ac:picMk id="7" creationId="{38C81456-8879-E989-C8E2-9D82E0473162}"/>
          </ac:picMkLst>
        </pc:picChg>
        <pc:picChg chg="add mod">
          <ac:chgData name="Zhiwen zhao" userId="1ead0452-0150-4412-bb3c-bdd1215b61ed" providerId="ADAL" clId="{54AD2BC4-E2D3-4D92-B82A-1137AD61C715}" dt="2023-06-28T22:55:10.038" v="381"/>
          <ac:picMkLst>
            <pc:docMk/>
            <pc:sldMk cId="2066997896" sldId="905"/>
            <ac:picMk id="8" creationId="{AA754DF9-EB4B-4E1B-7E4D-3B2A02B0B4A7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8T23:04:54.637" v="467" actId="1076"/>
        <pc:sldMkLst>
          <pc:docMk/>
          <pc:sldMk cId="144193931" sldId="906"/>
        </pc:sldMkLst>
        <pc:spChg chg="del">
          <ac:chgData name="Zhiwen zhao" userId="1ead0452-0150-4412-bb3c-bdd1215b61ed" providerId="ADAL" clId="{54AD2BC4-E2D3-4D92-B82A-1137AD61C715}" dt="2023-06-28T23:00:11.140" v="391" actId="478"/>
          <ac:spMkLst>
            <pc:docMk/>
            <pc:sldMk cId="144193931" sldId="906"/>
            <ac:spMk id="2" creationId="{85028FA0-4130-D62D-674B-392A6904060D}"/>
          </ac:spMkLst>
        </pc:spChg>
        <pc:spChg chg="del">
          <ac:chgData name="Zhiwen zhao" userId="1ead0452-0150-4412-bb3c-bdd1215b61ed" providerId="ADAL" clId="{54AD2BC4-E2D3-4D92-B82A-1137AD61C715}" dt="2023-06-28T23:00:09.317" v="390" actId="478"/>
          <ac:spMkLst>
            <pc:docMk/>
            <pc:sldMk cId="144193931" sldId="906"/>
            <ac:spMk id="3" creationId="{70129F4D-C041-FA4A-C7AC-FC132C9D3F0B}"/>
          </ac:spMkLst>
        </pc:spChg>
        <pc:spChg chg="add del mod">
          <ac:chgData name="Zhiwen zhao" userId="1ead0452-0150-4412-bb3c-bdd1215b61ed" providerId="ADAL" clId="{54AD2BC4-E2D3-4D92-B82A-1137AD61C715}" dt="2023-06-28T23:03:23.241" v="448" actId="478"/>
          <ac:spMkLst>
            <pc:docMk/>
            <pc:sldMk cId="144193931" sldId="906"/>
            <ac:spMk id="7" creationId="{DD5B0F7D-4FF2-B1F1-EEA6-908F937DF42E}"/>
          </ac:spMkLst>
        </pc:spChg>
        <pc:spChg chg="add del mod">
          <ac:chgData name="Zhiwen zhao" userId="1ead0452-0150-4412-bb3c-bdd1215b61ed" providerId="ADAL" clId="{54AD2BC4-E2D3-4D92-B82A-1137AD61C715}" dt="2023-06-28T23:03:23.241" v="448" actId="478"/>
          <ac:spMkLst>
            <pc:docMk/>
            <pc:sldMk cId="144193931" sldId="906"/>
            <ac:spMk id="8" creationId="{6375B924-CE3F-5B7B-E73F-DBF5FD368686}"/>
          </ac:spMkLst>
        </pc:spChg>
        <pc:spChg chg="add del mod">
          <ac:chgData name="Zhiwen zhao" userId="1ead0452-0150-4412-bb3c-bdd1215b61ed" providerId="ADAL" clId="{54AD2BC4-E2D3-4D92-B82A-1137AD61C715}" dt="2023-06-28T23:00:34.987" v="397" actId="478"/>
          <ac:spMkLst>
            <pc:docMk/>
            <pc:sldMk cId="144193931" sldId="906"/>
            <ac:spMk id="10" creationId="{0A6C00F5-63B0-1A62-896A-56951197300F}"/>
          </ac:spMkLst>
        </pc:spChg>
        <pc:spChg chg="add del mod">
          <ac:chgData name="Zhiwen zhao" userId="1ead0452-0150-4412-bb3c-bdd1215b61ed" providerId="ADAL" clId="{54AD2BC4-E2D3-4D92-B82A-1137AD61C715}" dt="2023-06-28T23:00:29.692" v="395" actId="478"/>
          <ac:spMkLst>
            <pc:docMk/>
            <pc:sldMk cId="144193931" sldId="906"/>
            <ac:spMk id="11" creationId="{73B6E4E7-0ABC-B52A-8179-3FE76901E23B}"/>
          </ac:spMkLst>
        </pc:spChg>
        <pc:spChg chg="add del mod">
          <ac:chgData name="Zhiwen zhao" userId="1ead0452-0150-4412-bb3c-bdd1215b61ed" providerId="ADAL" clId="{54AD2BC4-E2D3-4D92-B82A-1137AD61C715}" dt="2023-06-28T23:03:23.241" v="448" actId="478"/>
          <ac:spMkLst>
            <pc:docMk/>
            <pc:sldMk cId="144193931" sldId="906"/>
            <ac:spMk id="12" creationId="{BB3957F1-BBD2-B6E4-DEEB-CE79C416F71E}"/>
          </ac:spMkLst>
        </pc:spChg>
        <pc:spChg chg="add mod">
          <ac:chgData name="Zhiwen zhao" userId="1ead0452-0150-4412-bb3c-bdd1215b61ed" providerId="ADAL" clId="{54AD2BC4-E2D3-4D92-B82A-1137AD61C715}" dt="2023-06-28T23:00:18.474" v="393"/>
          <ac:spMkLst>
            <pc:docMk/>
            <pc:sldMk cId="144193931" sldId="906"/>
            <ac:spMk id="13" creationId="{56F0D61B-5405-9229-0BE2-FECCC1DC7C6D}"/>
          </ac:spMkLst>
        </pc:spChg>
        <pc:spChg chg="add mod">
          <ac:chgData name="Zhiwen zhao" userId="1ead0452-0150-4412-bb3c-bdd1215b61ed" providerId="ADAL" clId="{54AD2BC4-E2D3-4D92-B82A-1137AD61C715}" dt="2023-06-28T23:03:37.002" v="449"/>
          <ac:spMkLst>
            <pc:docMk/>
            <pc:sldMk cId="144193931" sldId="906"/>
            <ac:spMk id="17" creationId="{EC9203F3-15FA-1973-0816-E2C163337A97}"/>
          </ac:spMkLst>
        </pc:spChg>
        <pc:spChg chg="add mod">
          <ac:chgData name="Zhiwen zhao" userId="1ead0452-0150-4412-bb3c-bdd1215b61ed" providerId="ADAL" clId="{54AD2BC4-E2D3-4D92-B82A-1137AD61C715}" dt="2023-06-28T23:03:37.002" v="449"/>
          <ac:spMkLst>
            <pc:docMk/>
            <pc:sldMk cId="144193931" sldId="906"/>
            <ac:spMk id="18" creationId="{AD2F7795-0973-0FCE-5712-6C611193E226}"/>
          </ac:spMkLst>
        </pc:spChg>
        <pc:spChg chg="add mod">
          <ac:chgData name="Zhiwen zhao" userId="1ead0452-0150-4412-bb3c-bdd1215b61ed" providerId="ADAL" clId="{54AD2BC4-E2D3-4D92-B82A-1137AD61C715}" dt="2023-06-28T23:03:37.002" v="449"/>
          <ac:spMkLst>
            <pc:docMk/>
            <pc:sldMk cId="144193931" sldId="906"/>
            <ac:spMk id="20" creationId="{BC870B0A-96DD-75B3-D7E4-CE1AF8650DDB}"/>
          </ac:spMkLst>
        </pc:spChg>
        <pc:spChg chg="add mod">
          <ac:chgData name="Zhiwen zhao" userId="1ead0452-0150-4412-bb3c-bdd1215b61ed" providerId="ADAL" clId="{54AD2BC4-E2D3-4D92-B82A-1137AD61C715}" dt="2023-06-28T23:03:37.002" v="449"/>
          <ac:spMkLst>
            <pc:docMk/>
            <pc:sldMk cId="144193931" sldId="906"/>
            <ac:spMk id="21" creationId="{570404E1-016A-8F83-4166-AA54C223C2E8}"/>
          </ac:spMkLst>
        </pc:spChg>
        <pc:spChg chg="add mod">
          <ac:chgData name="Zhiwen zhao" userId="1ead0452-0150-4412-bb3c-bdd1215b61ed" providerId="ADAL" clId="{54AD2BC4-E2D3-4D92-B82A-1137AD61C715}" dt="2023-06-28T23:04:01.654" v="450"/>
          <ac:spMkLst>
            <pc:docMk/>
            <pc:sldMk cId="144193931" sldId="906"/>
            <ac:spMk id="22" creationId="{E3030D03-F038-E236-0427-1E0F974D6645}"/>
          </ac:spMkLst>
        </pc:spChg>
        <pc:spChg chg="add mod">
          <ac:chgData name="Zhiwen zhao" userId="1ead0452-0150-4412-bb3c-bdd1215b61ed" providerId="ADAL" clId="{54AD2BC4-E2D3-4D92-B82A-1137AD61C715}" dt="2023-06-28T23:04:54.637" v="467" actId="1076"/>
          <ac:spMkLst>
            <pc:docMk/>
            <pc:sldMk cId="144193931" sldId="906"/>
            <ac:spMk id="24" creationId="{705EE3EB-4079-0E92-756B-DAD2A4EFFB3C}"/>
          </ac:spMkLst>
        </pc:spChg>
        <pc:picChg chg="add del mod">
          <ac:chgData name="Zhiwen zhao" userId="1ead0452-0150-4412-bb3c-bdd1215b61ed" providerId="ADAL" clId="{54AD2BC4-E2D3-4D92-B82A-1137AD61C715}" dt="2023-06-28T23:00:31.617" v="396" actId="478"/>
          <ac:picMkLst>
            <pc:docMk/>
            <pc:sldMk cId="144193931" sldId="906"/>
            <ac:picMk id="4" creationId="{86E53AB7-F2DC-9FC7-E535-0F01071C4646}"/>
          </ac:picMkLst>
        </pc:picChg>
        <pc:picChg chg="add del mod">
          <ac:chgData name="Zhiwen zhao" userId="1ead0452-0150-4412-bb3c-bdd1215b61ed" providerId="ADAL" clId="{54AD2BC4-E2D3-4D92-B82A-1137AD61C715}" dt="2023-06-28T23:03:23.241" v="448" actId="478"/>
          <ac:picMkLst>
            <pc:docMk/>
            <pc:sldMk cId="144193931" sldId="906"/>
            <ac:picMk id="5" creationId="{82C7DAA5-7538-E3E1-94B7-591DA0CF394D}"/>
          </ac:picMkLst>
        </pc:picChg>
        <pc:picChg chg="add del mod">
          <ac:chgData name="Zhiwen zhao" userId="1ead0452-0150-4412-bb3c-bdd1215b61ed" providerId="ADAL" clId="{54AD2BC4-E2D3-4D92-B82A-1137AD61C715}" dt="2023-06-28T23:03:23.241" v="448" actId="478"/>
          <ac:picMkLst>
            <pc:docMk/>
            <pc:sldMk cId="144193931" sldId="906"/>
            <ac:picMk id="6" creationId="{4C24FC0C-2AF0-8AEC-AB27-310A21B84EE4}"/>
          </ac:picMkLst>
        </pc:picChg>
        <pc:picChg chg="add del mod">
          <ac:chgData name="Zhiwen zhao" userId="1ead0452-0150-4412-bb3c-bdd1215b61ed" providerId="ADAL" clId="{54AD2BC4-E2D3-4D92-B82A-1137AD61C715}" dt="2023-06-28T23:00:26.042" v="394" actId="478"/>
          <ac:picMkLst>
            <pc:docMk/>
            <pc:sldMk cId="144193931" sldId="906"/>
            <ac:picMk id="9" creationId="{776DC086-31A8-CCCE-28A3-09CF328FE7CA}"/>
          </ac:picMkLst>
        </pc:picChg>
        <pc:picChg chg="add mod">
          <ac:chgData name="Zhiwen zhao" userId="1ead0452-0150-4412-bb3c-bdd1215b61ed" providerId="ADAL" clId="{54AD2BC4-E2D3-4D92-B82A-1137AD61C715}" dt="2023-06-28T23:03:37.002" v="449"/>
          <ac:picMkLst>
            <pc:docMk/>
            <pc:sldMk cId="144193931" sldId="906"/>
            <ac:picMk id="14" creationId="{E8B28B3F-C402-9390-B03E-3F1FE39D0A80}"/>
          </ac:picMkLst>
        </pc:picChg>
        <pc:picChg chg="add mod">
          <ac:chgData name="Zhiwen zhao" userId="1ead0452-0150-4412-bb3c-bdd1215b61ed" providerId="ADAL" clId="{54AD2BC4-E2D3-4D92-B82A-1137AD61C715}" dt="2023-06-28T23:03:37.002" v="449"/>
          <ac:picMkLst>
            <pc:docMk/>
            <pc:sldMk cId="144193931" sldId="906"/>
            <ac:picMk id="15" creationId="{7CB4FC73-7956-59C5-0008-0B28FED6F855}"/>
          </ac:picMkLst>
        </pc:picChg>
        <pc:picChg chg="add mod">
          <ac:chgData name="Zhiwen zhao" userId="1ead0452-0150-4412-bb3c-bdd1215b61ed" providerId="ADAL" clId="{54AD2BC4-E2D3-4D92-B82A-1137AD61C715}" dt="2023-06-28T23:03:37.002" v="449"/>
          <ac:picMkLst>
            <pc:docMk/>
            <pc:sldMk cId="144193931" sldId="906"/>
            <ac:picMk id="16" creationId="{4ABA7DD1-84D8-2F88-EA28-3176FB37EA42}"/>
          </ac:picMkLst>
        </pc:picChg>
        <pc:picChg chg="add mod">
          <ac:chgData name="Zhiwen zhao" userId="1ead0452-0150-4412-bb3c-bdd1215b61ed" providerId="ADAL" clId="{54AD2BC4-E2D3-4D92-B82A-1137AD61C715}" dt="2023-06-28T23:03:37.002" v="449"/>
          <ac:picMkLst>
            <pc:docMk/>
            <pc:sldMk cId="144193931" sldId="906"/>
            <ac:picMk id="19" creationId="{36851348-397F-94CD-8338-655DB6046526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8T23:07:50.825" v="529"/>
        <pc:sldMkLst>
          <pc:docMk/>
          <pc:sldMk cId="3460995814" sldId="907"/>
        </pc:sldMkLst>
        <pc:spChg chg="del">
          <ac:chgData name="Zhiwen zhao" userId="1ead0452-0150-4412-bb3c-bdd1215b61ed" providerId="ADAL" clId="{54AD2BC4-E2D3-4D92-B82A-1137AD61C715}" dt="2023-06-28T23:07:30.223" v="527" actId="478"/>
          <ac:spMkLst>
            <pc:docMk/>
            <pc:sldMk cId="3460995814" sldId="907"/>
            <ac:spMk id="2" creationId="{E2C55B3D-2FE9-43F3-5DC1-CFDA5AF61A3D}"/>
          </ac:spMkLst>
        </pc:spChg>
        <pc:spChg chg="del">
          <ac:chgData name="Zhiwen zhao" userId="1ead0452-0150-4412-bb3c-bdd1215b61ed" providerId="ADAL" clId="{54AD2BC4-E2D3-4D92-B82A-1137AD61C715}" dt="2023-06-28T23:07:36.114" v="528" actId="478"/>
          <ac:spMkLst>
            <pc:docMk/>
            <pc:sldMk cId="3460995814" sldId="907"/>
            <ac:spMk id="3" creationId="{F6AE7E70-5FA8-E20D-37E2-EF9965E0C488}"/>
          </ac:spMkLst>
        </pc:spChg>
        <pc:spChg chg="add mod">
          <ac:chgData name="Zhiwen zhao" userId="1ead0452-0150-4412-bb3c-bdd1215b61ed" providerId="ADAL" clId="{54AD2BC4-E2D3-4D92-B82A-1137AD61C715}" dt="2023-06-28T23:07:50.825" v="529"/>
          <ac:spMkLst>
            <pc:docMk/>
            <pc:sldMk cId="3460995814" sldId="907"/>
            <ac:spMk id="4" creationId="{E851971C-DBEC-C51D-0EAA-7D21F30E75C1}"/>
          </ac:spMkLst>
        </pc:spChg>
        <pc:spChg chg="add mod">
          <ac:chgData name="Zhiwen zhao" userId="1ead0452-0150-4412-bb3c-bdd1215b61ed" providerId="ADAL" clId="{54AD2BC4-E2D3-4D92-B82A-1137AD61C715}" dt="2023-06-28T23:07:50.825" v="529"/>
          <ac:spMkLst>
            <pc:docMk/>
            <pc:sldMk cId="3460995814" sldId="907"/>
            <ac:spMk id="7" creationId="{511584F4-1BC4-5DE1-D847-65FA3BBA0474}"/>
          </ac:spMkLst>
        </pc:spChg>
        <pc:spChg chg="add mod">
          <ac:chgData name="Zhiwen zhao" userId="1ead0452-0150-4412-bb3c-bdd1215b61ed" providerId="ADAL" clId="{54AD2BC4-E2D3-4D92-B82A-1137AD61C715}" dt="2023-06-28T23:07:50.825" v="529"/>
          <ac:spMkLst>
            <pc:docMk/>
            <pc:sldMk cId="3460995814" sldId="907"/>
            <ac:spMk id="9" creationId="{969B424A-2040-D8AD-AA9B-6E073F50FF85}"/>
          </ac:spMkLst>
        </pc:spChg>
        <pc:spChg chg="add mod">
          <ac:chgData name="Zhiwen zhao" userId="1ead0452-0150-4412-bb3c-bdd1215b61ed" providerId="ADAL" clId="{54AD2BC4-E2D3-4D92-B82A-1137AD61C715}" dt="2023-06-28T23:07:50.825" v="529"/>
          <ac:spMkLst>
            <pc:docMk/>
            <pc:sldMk cId="3460995814" sldId="907"/>
            <ac:spMk id="10" creationId="{05A4B11E-108A-7C9A-68B1-C3A3D350C08F}"/>
          </ac:spMkLst>
        </pc:spChg>
        <pc:picChg chg="add mod">
          <ac:chgData name="Zhiwen zhao" userId="1ead0452-0150-4412-bb3c-bdd1215b61ed" providerId="ADAL" clId="{54AD2BC4-E2D3-4D92-B82A-1137AD61C715}" dt="2023-06-28T23:07:50.825" v="529"/>
          <ac:picMkLst>
            <pc:docMk/>
            <pc:sldMk cId="3460995814" sldId="907"/>
            <ac:picMk id="5" creationId="{26C789F4-848C-9ED8-4DA6-A9D6E713D8D4}"/>
          </ac:picMkLst>
        </pc:picChg>
        <pc:picChg chg="add mod">
          <ac:chgData name="Zhiwen zhao" userId="1ead0452-0150-4412-bb3c-bdd1215b61ed" providerId="ADAL" clId="{54AD2BC4-E2D3-4D92-B82A-1137AD61C715}" dt="2023-06-28T23:07:50.825" v="529"/>
          <ac:picMkLst>
            <pc:docMk/>
            <pc:sldMk cId="3460995814" sldId="907"/>
            <ac:picMk id="6" creationId="{53EE0EB3-01C7-8798-0C09-A0B303CE9AFF}"/>
          </ac:picMkLst>
        </pc:picChg>
        <pc:picChg chg="add mod">
          <ac:chgData name="Zhiwen zhao" userId="1ead0452-0150-4412-bb3c-bdd1215b61ed" providerId="ADAL" clId="{54AD2BC4-E2D3-4D92-B82A-1137AD61C715}" dt="2023-06-28T23:07:50.825" v="529"/>
          <ac:picMkLst>
            <pc:docMk/>
            <pc:sldMk cId="3460995814" sldId="907"/>
            <ac:picMk id="8" creationId="{5DCF4F92-15A3-0321-A6FD-A8B5DC2DC9B0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9T02:31:57.897" v="608" actId="1076"/>
        <pc:sldMkLst>
          <pc:docMk/>
          <pc:sldMk cId="3269664375" sldId="908"/>
        </pc:sldMkLst>
        <pc:spChg chg="del">
          <ac:chgData name="Zhiwen zhao" userId="1ead0452-0150-4412-bb3c-bdd1215b61ed" providerId="ADAL" clId="{54AD2BC4-E2D3-4D92-B82A-1137AD61C715}" dt="2023-06-28T23:11:40.778" v="533" actId="478"/>
          <ac:spMkLst>
            <pc:docMk/>
            <pc:sldMk cId="3269664375" sldId="908"/>
            <ac:spMk id="2" creationId="{5085704A-7038-1415-516B-9CE511F4416C}"/>
          </ac:spMkLst>
        </pc:spChg>
        <pc:spChg chg="del">
          <ac:chgData name="Zhiwen zhao" userId="1ead0452-0150-4412-bb3c-bdd1215b61ed" providerId="ADAL" clId="{54AD2BC4-E2D3-4D92-B82A-1137AD61C715}" dt="2023-06-28T23:11:38.747" v="532" actId="478"/>
          <ac:spMkLst>
            <pc:docMk/>
            <pc:sldMk cId="3269664375" sldId="908"/>
            <ac:spMk id="3" creationId="{A8E5B968-0562-A717-37E9-17EC4E7C4998}"/>
          </ac:spMkLst>
        </pc:spChg>
        <pc:spChg chg="add del mod">
          <ac:chgData name="Zhiwen zhao" userId="1ead0452-0150-4412-bb3c-bdd1215b61ed" providerId="ADAL" clId="{54AD2BC4-E2D3-4D92-B82A-1137AD61C715}" dt="2023-06-28T23:12:00.328" v="535"/>
          <ac:spMkLst>
            <pc:docMk/>
            <pc:sldMk cId="3269664375" sldId="908"/>
            <ac:spMk id="4" creationId="{C15C52A7-413A-C8AB-C1CF-B837DAA690D8}"/>
          </ac:spMkLst>
        </pc:spChg>
        <pc:spChg chg="add del mod">
          <ac:chgData name="Zhiwen zhao" userId="1ead0452-0150-4412-bb3c-bdd1215b61ed" providerId="ADAL" clId="{54AD2BC4-E2D3-4D92-B82A-1137AD61C715}" dt="2023-06-28T23:12:00.328" v="535"/>
          <ac:spMkLst>
            <pc:docMk/>
            <pc:sldMk cId="3269664375" sldId="908"/>
            <ac:spMk id="5" creationId="{34A709F6-E9DB-30C2-98C2-42A4D59A26FC}"/>
          </ac:spMkLst>
        </pc:spChg>
        <pc:spChg chg="add del mod">
          <ac:chgData name="Zhiwen zhao" userId="1ead0452-0150-4412-bb3c-bdd1215b61ed" providerId="ADAL" clId="{54AD2BC4-E2D3-4D92-B82A-1137AD61C715}" dt="2023-06-28T23:12:00.328" v="535"/>
          <ac:spMkLst>
            <pc:docMk/>
            <pc:sldMk cId="3269664375" sldId="908"/>
            <ac:spMk id="7" creationId="{F690042E-8830-97D7-BBA2-63A6CA572B0B}"/>
          </ac:spMkLst>
        </pc:spChg>
        <pc:spChg chg="add del mod">
          <ac:chgData name="Zhiwen zhao" userId="1ead0452-0150-4412-bb3c-bdd1215b61ed" providerId="ADAL" clId="{54AD2BC4-E2D3-4D92-B82A-1137AD61C715}" dt="2023-06-28T23:12:00.328" v="535"/>
          <ac:spMkLst>
            <pc:docMk/>
            <pc:sldMk cId="3269664375" sldId="908"/>
            <ac:spMk id="8" creationId="{A5A297AE-C114-3645-236B-27A273705D14}"/>
          </ac:spMkLst>
        </pc:spChg>
        <pc:spChg chg="add del mod">
          <ac:chgData name="Zhiwen zhao" userId="1ead0452-0150-4412-bb3c-bdd1215b61ed" providerId="ADAL" clId="{54AD2BC4-E2D3-4D92-B82A-1137AD61C715}" dt="2023-06-28T23:12:00.328" v="535"/>
          <ac:spMkLst>
            <pc:docMk/>
            <pc:sldMk cId="3269664375" sldId="908"/>
            <ac:spMk id="9" creationId="{CF841463-6B89-0F87-9F05-18DC02CC5703}"/>
          </ac:spMkLst>
        </pc:spChg>
        <pc:spChg chg="add del mod">
          <ac:chgData name="Zhiwen zhao" userId="1ead0452-0150-4412-bb3c-bdd1215b61ed" providerId="ADAL" clId="{54AD2BC4-E2D3-4D92-B82A-1137AD61C715}" dt="2023-06-28T23:12:00.328" v="535"/>
          <ac:spMkLst>
            <pc:docMk/>
            <pc:sldMk cId="3269664375" sldId="908"/>
            <ac:spMk id="14" creationId="{13DD7317-B6E2-55BF-E9C3-3E5918DA2531}"/>
          </ac:spMkLst>
        </pc:spChg>
        <pc:spChg chg="add del mod">
          <ac:chgData name="Zhiwen zhao" userId="1ead0452-0150-4412-bb3c-bdd1215b61ed" providerId="ADAL" clId="{54AD2BC4-E2D3-4D92-B82A-1137AD61C715}" dt="2023-06-28T23:12:05.043" v="537"/>
          <ac:spMkLst>
            <pc:docMk/>
            <pc:sldMk cId="3269664375" sldId="908"/>
            <ac:spMk id="16" creationId="{909EA356-6610-11C6-C9ED-22FFAC2AC9EA}"/>
          </ac:spMkLst>
        </pc:spChg>
        <pc:spChg chg="add del mod">
          <ac:chgData name="Zhiwen zhao" userId="1ead0452-0150-4412-bb3c-bdd1215b61ed" providerId="ADAL" clId="{54AD2BC4-E2D3-4D92-B82A-1137AD61C715}" dt="2023-06-28T23:12:05.043" v="537"/>
          <ac:spMkLst>
            <pc:docMk/>
            <pc:sldMk cId="3269664375" sldId="908"/>
            <ac:spMk id="17" creationId="{64F81A25-98C5-664A-9231-69DC48134D1E}"/>
          </ac:spMkLst>
        </pc:spChg>
        <pc:spChg chg="add del mod">
          <ac:chgData name="Zhiwen zhao" userId="1ead0452-0150-4412-bb3c-bdd1215b61ed" providerId="ADAL" clId="{54AD2BC4-E2D3-4D92-B82A-1137AD61C715}" dt="2023-06-28T23:12:05.043" v="537"/>
          <ac:spMkLst>
            <pc:docMk/>
            <pc:sldMk cId="3269664375" sldId="908"/>
            <ac:spMk id="18" creationId="{C9597ED1-6193-777A-485B-950DA530A9AF}"/>
          </ac:spMkLst>
        </pc:spChg>
        <pc:spChg chg="add del mod">
          <ac:chgData name="Zhiwen zhao" userId="1ead0452-0150-4412-bb3c-bdd1215b61ed" providerId="ADAL" clId="{54AD2BC4-E2D3-4D92-B82A-1137AD61C715}" dt="2023-06-28T23:12:05.043" v="537"/>
          <ac:spMkLst>
            <pc:docMk/>
            <pc:sldMk cId="3269664375" sldId="908"/>
            <ac:spMk id="20" creationId="{B2177846-B427-FE4D-EE42-1E9AB2044646}"/>
          </ac:spMkLst>
        </pc:spChg>
        <pc:spChg chg="add del mod">
          <ac:chgData name="Zhiwen zhao" userId="1ead0452-0150-4412-bb3c-bdd1215b61ed" providerId="ADAL" clId="{54AD2BC4-E2D3-4D92-B82A-1137AD61C715}" dt="2023-06-28T23:12:05.043" v="537"/>
          <ac:spMkLst>
            <pc:docMk/>
            <pc:sldMk cId="3269664375" sldId="908"/>
            <ac:spMk id="21" creationId="{57FAED8A-6C61-BA46-3474-791DA36E723F}"/>
          </ac:spMkLst>
        </pc:spChg>
        <pc:spChg chg="add mod">
          <ac:chgData name="Zhiwen zhao" userId="1ead0452-0150-4412-bb3c-bdd1215b61ed" providerId="ADAL" clId="{54AD2BC4-E2D3-4D92-B82A-1137AD61C715}" dt="2023-06-28T23:12:14.553" v="538"/>
          <ac:spMkLst>
            <pc:docMk/>
            <pc:sldMk cId="3269664375" sldId="908"/>
            <ac:spMk id="26" creationId="{BD28C3A0-F91A-D7E4-46ED-55C59D98F52D}"/>
          </ac:spMkLst>
        </pc:spChg>
        <pc:spChg chg="add del mod">
          <ac:chgData name="Zhiwen zhao" userId="1ead0452-0150-4412-bb3c-bdd1215b61ed" providerId="ADAL" clId="{54AD2BC4-E2D3-4D92-B82A-1137AD61C715}" dt="2023-06-28T23:13:38.025" v="554" actId="478"/>
          <ac:spMkLst>
            <pc:docMk/>
            <pc:sldMk cId="3269664375" sldId="908"/>
            <ac:spMk id="27" creationId="{ECC1993A-287C-F8A2-B786-AE7C7CA7D90B}"/>
          </ac:spMkLst>
        </pc:spChg>
        <pc:spChg chg="add mod">
          <ac:chgData name="Zhiwen zhao" userId="1ead0452-0150-4412-bb3c-bdd1215b61ed" providerId="ADAL" clId="{54AD2BC4-E2D3-4D92-B82A-1137AD61C715}" dt="2023-06-28T23:12:14.553" v="538"/>
          <ac:spMkLst>
            <pc:docMk/>
            <pc:sldMk cId="3269664375" sldId="908"/>
            <ac:spMk id="28" creationId="{85F1C52E-36A1-C97A-7436-0744396413CA}"/>
          </ac:spMkLst>
        </pc:spChg>
        <pc:spChg chg="add mod">
          <ac:chgData name="Zhiwen zhao" userId="1ead0452-0150-4412-bb3c-bdd1215b61ed" providerId="ADAL" clId="{54AD2BC4-E2D3-4D92-B82A-1137AD61C715}" dt="2023-06-28T23:12:14.553" v="538"/>
          <ac:spMkLst>
            <pc:docMk/>
            <pc:sldMk cId="3269664375" sldId="908"/>
            <ac:spMk id="29" creationId="{4FE79344-DD27-AD87-1B34-0E29776532B9}"/>
          </ac:spMkLst>
        </pc:spChg>
        <pc:spChg chg="add mod">
          <ac:chgData name="Zhiwen zhao" userId="1ead0452-0150-4412-bb3c-bdd1215b61ed" providerId="ADAL" clId="{54AD2BC4-E2D3-4D92-B82A-1137AD61C715}" dt="2023-06-28T23:12:14.553" v="538"/>
          <ac:spMkLst>
            <pc:docMk/>
            <pc:sldMk cId="3269664375" sldId="908"/>
            <ac:spMk id="31" creationId="{8C93C82E-BFB8-F53B-9307-DE5C62461D5E}"/>
          </ac:spMkLst>
        </pc:spChg>
        <pc:spChg chg="add mod">
          <ac:chgData name="Zhiwen zhao" userId="1ead0452-0150-4412-bb3c-bdd1215b61ed" providerId="ADAL" clId="{54AD2BC4-E2D3-4D92-B82A-1137AD61C715}" dt="2023-06-28T23:12:14.553" v="538"/>
          <ac:spMkLst>
            <pc:docMk/>
            <pc:sldMk cId="3269664375" sldId="908"/>
            <ac:spMk id="35" creationId="{487A3140-186F-2540-5FAB-1EE95C65893B}"/>
          </ac:spMkLst>
        </pc:spChg>
        <pc:spChg chg="add mod">
          <ac:chgData name="Zhiwen zhao" userId="1ead0452-0150-4412-bb3c-bdd1215b61ed" providerId="ADAL" clId="{54AD2BC4-E2D3-4D92-B82A-1137AD61C715}" dt="2023-06-28T23:12:14.553" v="538"/>
          <ac:spMkLst>
            <pc:docMk/>
            <pc:sldMk cId="3269664375" sldId="908"/>
            <ac:spMk id="36" creationId="{67505AF2-AB20-F87E-BE79-675A299AD1B5}"/>
          </ac:spMkLst>
        </pc:spChg>
        <pc:spChg chg="add mod">
          <ac:chgData name="Zhiwen zhao" userId="1ead0452-0150-4412-bb3c-bdd1215b61ed" providerId="ADAL" clId="{54AD2BC4-E2D3-4D92-B82A-1137AD61C715}" dt="2023-06-28T23:12:14.553" v="538"/>
          <ac:spMkLst>
            <pc:docMk/>
            <pc:sldMk cId="3269664375" sldId="908"/>
            <ac:spMk id="42" creationId="{205DFC6C-D79E-F144-7F46-F6CCDB2A2507}"/>
          </ac:spMkLst>
        </pc:spChg>
        <pc:spChg chg="add del mod">
          <ac:chgData name="Zhiwen zhao" userId="1ead0452-0150-4412-bb3c-bdd1215b61ed" providerId="ADAL" clId="{54AD2BC4-E2D3-4D92-B82A-1137AD61C715}" dt="2023-06-28T23:13:32.820" v="553"/>
          <ac:spMkLst>
            <pc:docMk/>
            <pc:sldMk cId="3269664375" sldId="908"/>
            <ac:spMk id="44" creationId="{51D16893-43EC-2FBF-87CD-F4CCB8FFFF98}"/>
          </ac:spMkLst>
        </pc:spChg>
        <pc:graphicFrameChg chg="add del mod">
          <ac:chgData name="Zhiwen zhao" userId="1ead0452-0150-4412-bb3c-bdd1215b61ed" providerId="ADAL" clId="{54AD2BC4-E2D3-4D92-B82A-1137AD61C715}" dt="2023-06-28T23:12:00.328" v="535"/>
          <ac:graphicFrameMkLst>
            <pc:docMk/>
            <pc:sldMk cId="3269664375" sldId="908"/>
            <ac:graphicFrameMk id="13" creationId="{6D038B9D-EC78-0546-437C-A1B1B78B2B64}"/>
          </ac:graphicFrameMkLst>
        </pc:graphicFrameChg>
        <pc:graphicFrameChg chg="add mod modGraphic">
          <ac:chgData name="Zhiwen zhao" userId="1ead0452-0150-4412-bb3c-bdd1215b61ed" providerId="ADAL" clId="{54AD2BC4-E2D3-4D92-B82A-1137AD61C715}" dt="2023-06-29T02:31:31.483" v="599" actId="20577"/>
          <ac:graphicFrameMkLst>
            <pc:docMk/>
            <pc:sldMk cId="3269664375" sldId="908"/>
            <ac:graphicFrameMk id="41" creationId="{79046747-B69D-67E4-1EA1-FFF723D39007}"/>
          </ac:graphicFrameMkLst>
        </pc:graphicFrameChg>
        <pc:picChg chg="add del mod">
          <ac:chgData name="Zhiwen zhao" userId="1ead0452-0150-4412-bb3c-bdd1215b61ed" providerId="ADAL" clId="{54AD2BC4-E2D3-4D92-B82A-1137AD61C715}" dt="2023-06-28T23:12:00.328" v="535"/>
          <ac:picMkLst>
            <pc:docMk/>
            <pc:sldMk cId="3269664375" sldId="908"/>
            <ac:picMk id="6" creationId="{ADEF5614-E539-2CB7-4086-AD5AB12434A3}"/>
          </ac:picMkLst>
        </pc:picChg>
        <pc:picChg chg="add del mod">
          <ac:chgData name="Zhiwen zhao" userId="1ead0452-0150-4412-bb3c-bdd1215b61ed" providerId="ADAL" clId="{54AD2BC4-E2D3-4D92-B82A-1137AD61C715}" dt="2023-06-28T23:12:00.328" v="535"/>
          <ac:picMkLst>
            <pc:docMk/>
            <pc:sldMk cId="3269664375" sldId="908"/>
            <ac:picMk id="10" creationId="{53D2B75C-C28E-3CD0-2709-FE26DEEA1317}"/>
          </ac:picMkLst>
        </pc:picChg>
        <pc:picChg chg="add del mod">
          <ac:chgData name="Zhiwen zhao" userId="1ead0452-0150-4412-bb3c-bdd1215b61ed" providerId="ADAL" clId="{54AD2BC4-E2D3-4D92-B82A-1137AD61C715}" dt="2023-06-28T23:12:00.328" v="535"/>
          <ac:picMkLst>
            <pc:docMk/>
            <pc:sldMk cId="3269664375" sldId="908"/>
            <ac:picMk id="11" creationId="{8D5F8C75-CBC8-652E-EEDB-AE7351E9DFB3}"/>
          </ac:picMkLst>
        </pc:picChg>
        <pc:picChg chg="add del mod">
          <ac:chgData name="Zhiwen zhao" userId="1ead0452-0150-4412-bb3c-bdd1215b61ed" providerId="ADAL" clId="{54AD2BC4-E2D3-4D92-B82A-1137AD61C715}" dt="2023-06-28T23:12:00.328" v="535"/>
          <ac:picMkLst>
            <pc:docMk/>
            <pc:sldMk cId="3269664375" sldId="908"/>
            <ac:picMk id="12" creationId="{EF400E4E-13B6-A43E-29F5-B57D562174A5}"/>
          </ac:picMkLst>
        </pc:picChg>
        <pc:picChg chg="add del mod">
          <ac:chgData name="Zhiwen zhao" userId="1ead0452-0150-4412-bb3c-bdd1215b61ed" providerId="ADAL" clId="{54AD2BC4-E2D3-4D92-B82A-1137AD61C715}" dt="2023-06-28T23:12:00.328" v="535"/>
          <ac:picMkLst>
            <pc:docMk/>
            <pc:sldMk cId="3269664375" sldId="908"/>
            <ac:picMk id="15" creationId="{2EAA74CE-ABB1-6B8D-6602-A4C27A3E1ACF}"/>
          </ac:picMkLst>
        </pc:picChg>
        <pc:picChg chg="add del mod">
          <ac:chgData name="Zhiwen zhao" userId="1ead0452-0150-4412-bb3c-bdd1215b61ed" providerId="ADAL" clId="{54AD2BC4-E2D3-4D92-B82A-1137AD61C715}" dt="2023-06-28T23:12:05.043" v="537"/>
          <ac:picMkLst>
            <pc:docMk/>
            <pc:sldMk cId="3269664375" sldId="908"/>
            <ac:picMk id="19" creationId="{1AEA807C-8406-090B-86BB-AE6E0715583A}"/>
          </ac:picMkLst>
        </pc:picChg>
        <pc:picChg chg="add del mod">
          <ac:chgData name="Zhiwen zhao" userId="1ead0452-0150-4412-bb3c-bdd1215b61ed" providerId="ADAL" clId="{54AD2BC4-E2D3-4D92-B82A-1137AD61C715}" dt="2023-06-28T23:12:05.043" v="537"/>
          <ac:picMkLst>
            <pc:docMk/>
            <pc:sldMk cId="3269664375" sldId="908"/>
            <ac:picMk id="22" creationId="{C71E1C99-3D6C-B117-1E5C-179B30B9BAD7}"/>
          </ac:picMkLst>
        </pc:picChg>
        <pc:picChg chg="add del mod">
          <ac:chgData name="Zhiwen zhao" userId="1ead0452-0150-4412-bb3c-bdd1215b61ed" providerId="ADAL" clId="{54AD2BC4-E2D3-4D92-B82A-1137AD61C715}" dt="2023-06-28T23:12:05.043" v="537"/>
          <ac:picMkLst>
            <pc:docMk/>
            <pc:sldMk cId="3269664375" sldId="908"/>
            <ac:picMk id="23" creationId="{6DC526E9-4CDD-45F9-7A62-24132318A5E4}"/>
          </ac:picMkLst>
        </pc:picChg>
        <pc:picChg chg="add del mod">
          <ac:chgData name="Zhiwen zhao" userId="1ead0452-0150-4412-bb3c-bdd1215b61ed" providerId="ADAL" clId="{54AD2BC4-E2D3-4D92-B82A-1137AD61C715}" dt="2023-06-28T23:12:05.043" v="537"/>
          <ac:picMkLst>
            <pc:docMk/>
            <pc:sldMk cId="3269664375" sldId="908"/>
            <ac:picMk id="24" creationId="{23124AFA-9D87-70C2-68A1-B835531691F2}"/>
          </ac:picMkLst>
        </pc:picChg>
        <pc:picChg chg="add del mod">
          <ac:chgData name="Zhiwen zhao" userId="1ead0452-0150-4412-bb3c-bdd1215b61ed" providerId="ADAL" clId="{54AD2BC4-E2D3-4D92-B82A-1137AD61C715}" dt="2023-06-28T23:12:05.043" v="537"/>
          <ac:picMkLst>
            <pc:docMk/>
            <pc:sldMk cId="3269664375" sldId="908"/>
            <ac:picMk id="25" creationId="{D7B49C9D-E91D-2470-292D-2DA1F5EE5D7D}"/>
          </ac:picMkLst>
        </pc:picChg>
        <pc:picChg chg="add mod">
          <ac:chgData name="Zhiwen zhao" userId="1ead0452-0150-4412-bb3c-bdd1215b61ed" providerId="ADAL" clId="{54AD2BC4-E2D3-4D92-B82A-1137AD61C715}" dt="2023-06-28T23:12:14.553" v="538"/>
          <ac:picMkLst>
            <pc:docMk/>
            <pc:sldMk cId="3269664375" sldId="908"/>
            <ac:picMk id="30" creationId="{A8127A05-BDB2-632E-FEFF-E4B23CAD5FE1}"/>
          </ac:picMkLst>
        </pc:picChg>
        <pc:picChg chg="add del mod">
          <ac:chgData name="Zhiwen zhao" userId="1ead0452-0150-4412-bb3c-bdd1215b61ed" providerId="ADAL" clId="{54AD2BC4-E2D3-4D92-B82A-1137AD61C715}" dt="2023-06-28T23:12:22.609" v="540" actId="478"/>
          <ac:picMkLst>
            <pc:docMk/>
            <pc:sldMk cId="3269664375" sldId="908"/>
            <ac:picMk id="32" creationId="{23F9A066-AD6C-03B3-AD13-610AC5AC7766}"/>
          </ac:picMkLst>
        </pc:picChg>
        <pc:picChg chg="add del mod">
          <ac:chgData name="Zhiwen zhao" userId="1ead0452-0150-4412-bb3c-bdd1215b61ed" providerId="ADAL" clId="{54AD2BC4-E2D3-4D92-B82A-1137AD61C715}" dt="2023-06-28T23:12:27.504" v="541" actId="478"/>
          <ac:picMkLst>
            <pc:docMk/>
            <pc:sldMk cId="3269664375" sldId="908"/>
            <ac:picMk id="33" creationId="{67F49119-71C9-17AE-A6B2-39B44CDB82DB}"/>
          </ac:picMkLst>
        </pc:picChg>
        <pc:picChg chg="add del mod">
          <ac:chgData name="Zhiwen zhao" userId="1ead0452-0150-4412-bb3c-bdd1215b61ed" providerId="ADAL" clId="{54AD2BC4-E2D3-4D92-B82A-1137AD61C715}" dt="2023-06-28T23:12:30" v="542" actId="478"/>
          <ac:picMkLst>
            <pc:docMk/>
            <pc:sldMk cId="3269664375" sldId="908"/>
            <ac:picMk id="34" creationId="{51D9972C-07EF-FA60-5F32-AE651FB9889D}"/>
          </ac:picMkLst>
        </pc:picChg>
        <pc:picChg chg="add del mod">
          <ac:chgData name="Zhiwen zhao" userId="1ead0452-0150-4412-bb3c-bdd1215b61ed" providerId="ADAL" clId="{54AD2BC4-E2D3-4D92-B82A-1137AD61C715}" dt="2023-06-28T23:12:19.138" v="539" actId="478"/>
          <ac:picMkLst>
            <pc:docMk/>
            <pc:sldMk cId="3269664375" sldId="908"/>
            <ac:picMk id="37" creationId="{7DDEEDF2-0BA5-D1BE-DA60-B56631A3AC36}"/>
          </ac:picMkLst>
        </pc:picChg>
        <pc:picChg chg="add mod">
          <ac:chgData name="Zhiwen zhao" userId="1ead0452-0150-4412-bb3c-bdd1215b61ed" providerId="ADAL" clId="{54AD2BC4-E2D3-4D92-B82A-1137AD61C715}" dt="2023-06-28T23:12:14.553" v="538"/>
          <ac:picMkLst>
            <pc:docMk/>
            <pc:sldMk cId="3269664375" sldId="908"/>
            <ac:picMk id="38" creationId="{A55319B9-05B8-EF36-6EDD-B49B8A19E1B3}"/>
          </ac:picMkLst>
        </pc:picChg>
        <pc:picChg chg="add mod">
          <ac:chgData name="Zhiwen zhao" userId="1ead0452-0150-4412-bb3c-bdd1215b61ed" providerId="ADAL" clId="{54AD2BC4-E2D3-4D92-B82A-1137AD61C715}" dt="2023-06-28T23:12:14.553" v="538"/>
          <ac:picMkLst>
            <pc:docMk/>
            <pc:sldMk cId="3269664375" sldId="908"/>
            <ac:picMk id="39" creationId="{38758EF0-EE7B-99B1-2621-40B6980F22D0}"/>
          </ac:picMkLst>
        </pc:picChg>
        <pc:picChg chg="add mod">
          <ac:chgData name="Zhiwen zhao" userId="1ead0452-0150-4412-bb3c-bdd1215b61ed" providerId="ADAL" clId="{54AD2BC4-E2D3-4D92-B82A-1137AD61C715}" dt="2023-06-28T23:12:14.553" v="538"/>
          <ac:picMkLst>
            <pc:docMk/>
            <pc:sldMk cId="3269664375" sldId="908"/>
            <ac:picMk id="40" creationId="{FDA190FF-9BBB-AD80-8440-3B1E0F183B4B}"/>
          </ac:picMkLst>
        </pc:picChg>
        <pc:picChg chg="add del mod">
          <ac:chgData name="Zhiwen zhao" userId="1ead0452-0150-4412-bb3c-bdd1215b61ed" providerId="ADAL" clId="{54AD2BC4-E2D3-4D92-B82A-1137AD61C715}" dt="2023-06-29T02:31:38.584" v="600" actId="478"/>
          <ac:picMkLst>
            <pc:docMk/>
            <pc:sldMk cId="3269664375" sldId="908"/>
            <ac:picMk id="43" creationId="{7A4DF16F-DE82-B466-113F-86C8A8E1A9B3}"/>
          </ac:picMkLst>
        </pc:picChg>
        <pc:picChg chg="add mod">
          <ac:chgData name="Zhiwen zhao" userId="1ead0452-0150-4412-bb3c-bdd1215b61ed" providerId="ADAL" clId="{54AD2BC4-E2D3-4D92-B82A-1137AD61C715}" dt="2023-06-29T02:31:57.897" v="608" actId="1076"/>
          <ac:picMkLst>
            <pc:docMk/>
            <pc:sldMk cId="3269664375" sldId="908"/>
            <ac:picMk id="45" creationId="{7E01B102-4A03-9A0D-B012-1A298DC6A345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9T12:38:14.356" v="830" actId="1076"/>
        <pc:sldMkLst>
          <pc:docMk/>
          <pc:sldMk cId="3349616987" sldId="909"/>
        </pc:sldMkLst>
        <pc:spChg chg="del">
          <ac:chgData name="Zhiwen zhao" userId="1ead0452-0150-4412-bb3c-bdd1215b61ed" providerId="ADAL" clId="{54AD2BC4-E2D3-4D92-B82A-1137AD61C715}" dt="2023-06-28T23:12:47.479" v="544" actId="478"/>
          <ac:spMkLst>
            <pc:docMk/>
            <pc:sldMk cId="3349616987" sldId="909"/>
            <ac:spMk id="2" creationId="{5E0419A1-CBDF-AE47-5659-1C7177F52E5A}"/>
          </ac:spMkLst>
        </pc:spChg>
        <pc:spChg chg="del">
          <ac:chgData name="Zhiwen zhao" userId="1ead0452-0150-4412-bb3c-bdd1215b61ed" providerId="ADAL" clId="{54AD2BC4-E2D3-4D92-B82A-1137AD61C715}" dt="2023-06-28T23:12:50.386" v="545" actId="478"/>
          <ac:spMkLst>
            <pc:docMk/>
            <pc:sldMk cId="3349616987" sldId="909"/>
            <ac:spMk id="3" creationId="{8B59DA1A-39DB-2F32-90AF-D8FE584AF698}"/>
          </ac:spMkLst>
        </pc:spChg>
        <pc:spChg chg="add mod">
          <ac:chgData name="Zhiwen zhao" userId="1ead0452-0150-4412-bb3c-bdd1215b61ed" providerId="ADAL" clId="{54AD2BC4-E2D3-4D92-B82A-1137AD61C715}" dt="2023-06-28T23:13:03.405" v="546"/>
          <ac:spMkLst>
            <pc:docMk/>
            <pc:sldMk cId="3349616987" sldId="909"/>
            <ac:spMk id="4" creationId="{E0599DB6-B050-80F7-D54D-E9675803F0E6}"/>
          </ac:spMkLst>
        </pc:spChg>
        <pc:spChg chg="add mod">
          <ac:chgData name="Zhiwen zhao" userId="1ead0452-0150-4412-bb3c-bdd1215b61ed" providerId="ADAL" clId="{54AD2BC4-E2D3-4D92-B82A-1137AD61C715}" dt="2023-06-28T23:13:03.405" v="546"/>
          <ac:spMkLst>
            <pc:docMk/>
            <pc:sldMk cId="3349616987" sldId="909"/>
            <ac:spMk id="5" creationId="{D93320D3-4915-54B2-0D58-AC157D7FFF7C}"/>
          </ac:spMkLst>
        </pc:spChg>
        <pc:spChg chg="add mod">
          <ac:chgData name="Zhiwen zhao" userId="1ead0452-0150-4412-bb3c-bdd1215b61ed" providerId="ADAL" clId="{54AD2BC4-E2D3-4D92-B82A-1137AD61C715}" dt="2023-06-28T23:13:03.405" v="546"/>
          <ac:spMkLst>
            <pc:docMk/>
            <pc:sldMk cId="3349616987" sldId="909"/>
            <ac:spMk id="6" creationId="{702D3CC7-1B3F-53FC-985F-603466D97B89}"/>
          </ac:spMkLst>
        </pc:spChg>
        <pc:spChg chg="add mod">
          <ac:chgData name="Zhiwen zhao" userId="1ead0452-0150-4412-bb3c-bdd1215b61ed" providerId="ADAL" clId="{54AD2BC4-E2D3-4D92-B82A-1137AD61C715}" dt="2023-06-28T23:13:03.405" v="546"/>
          <ac:spMkLst>
            <pc:docMk/>
            <pc:sldMk cId="3349616987" sldId="909"/>
            <ac:spMk id="7" creationId="{3816D4EC-0C5E-7624-D779-89BCAAE14401}"/>
          </ac:spMkLst>
        </pc:spChg>
        <pc:spChg chg="add mod">
          <ac:chgData name="Zhiwen zhao" userId="1ead0452-0150-4412-bb3c-bdd1215b61ed" providerId="ADAL" clId="{54AD2BC4-E2D3-4D92-B82A-1137AD61C715}" dt="2023-06-28T23:13:03.405" v="546"/>
          <ac:spMkLst>
            <pc:docMk/>
            <pc:sldMk cId="3349616987" sldId="909"/>
            <ac:spMk id="9" creationId="{66E2EB28-B1F3-6AEA-40E1-566236A81163}"/>
          </ac:spMkLst>
        </pc:spChg>
        <pc:spChg chg="add mod">
          <ac:chgData name="Zhiwen zhao" userId="1ead0452-0150-4412-bb3c-bdd1215b61ed" providerId="ADAL" clId="{54AD2BC4-E2D3-4D92-B82A-1137AD61C715}" dt="2023-06-28T23:13:03.405" v="546"/>
          <ac:spMkLst>
            <pc:docMk/>
            <pc:sldMk cId="3349616987" sldId="909"/>
            <ac:spMk id="16" creationId="{51E5629D-5AA5-15A8-B0B1-FEBDB28E5C68}"/>
          </ac:spMkLst>
        </pc:spChg>
        <pc:spChg chg="add mod">
          <ac:chgData name="Zhiwen zhao" userId="1ead0452-0150-4412-bb3c-bdd1215b61ed" providerId="ADAL" clId="{54AD2BC4-E2D3-4D92-B82A-1137AD61C715}" dt="2023-06-28T23:13:03.405" v="546"/>
          <ac:spMkLst>
            <pc:docMk/>
            <pc:sldMk cId="3349616987" sldId="909"/>
            <ac:spMk id="17" creationId="{DF2D0236-8DA5-855E-2AC6-748C4339888A}"/>
          </ac:spMkLst>
        </pc:spChg>
        <pc:spChg chg="add mod">
          <ac:chgData name="Zhiwen zhao" userId="1ead0452-0150-4412-bb3c-bdd1215b61ed" providerId="ADAL" clId="{54AD2BC4-E2D3-4D92-B82A-1137AD61C715}" dt="2023-06-29T12:38:14.356" v="830" actId="1076"/>
          <ac:spMkLst>
            <pc:docMk/>
            <pc:sldMk cId="3349616987" sldId="909"/>
            <ac:spMk id="20" creationId="{C0EB4402-93AA-1408-339D-CED764B98751}"/>
          </ac:spMkLst>
        </pc:spChg>
        <pc:picChg chg="add mod">
          <ac:chgData name="Zhiwen zhao" userId="1ead0452-0150-4412-bb3c-bdd1215b61ed" providerId="ADAL" clId="{54AD2BC4-E2D3-4D92-B82A-1137AD61C715}" dt="2023-06-28T23:13:03.405" v="546"/>
          <ac:picMkLst>
            <pc:docMk/>
            <pc:sldMk cId="3349616987" sldId="909"/>
            <ac:picMk id="8" creationId="{1B349DF3-7C40-4214-F3E2-034B908A4882}"/>
          </ac:picMkLst>
        </pc:picChg>
        <pc:picChg chg="add del mod">
          <ac:chgData name="Zhiwen zhao" userId="1ead0452-0150-4412-bb3c-bdd1215b61ed" providerId="ADAL" clId="{54AD2BC4-E2D3-4D92-B82A-1137AD61C715}" dt="2023-06-28T23:13:08.179" v="548" actId="478"/>
          <ac:picMkLst>
            <pc:docMk/>
            <pc:sldMk cId="3349616987" sldId="909"/>
            <ac:picMk id="10" creationId="{17A1E20D-F4D5-0BC3-CFBF-01C882C2AD54}"/>
          </ac:picMkLst>
        </pc:picChg>
        <pc:picChg chg="add del mod">
          <ac:chgData name="Zhiwen zhao" userId="1ead0452-0150-4412-bb3c-bdd1215b61ed" providerId="ADAL" clId="{54AD2BC4-E2D3-4D92-B82A-1137AD61C715}" dt="2023-06-28T23:13:08.829" v="549" actId="478"/>
          <ac:picMkLst>
            <pc:docMk/>
            <pc:sldMk cId="3349616987" sldId="909"/>
            <ac:picMk id="11" creationId="{E779ABEA-0029-58FB-BCB2-7EBCDB1DCB27}"/>
          </ac:picMkLst>
        </pc:picChg>
        <pc:picChg chg="add del mod">
          <ac:chgData name="Zhiwen zhao" userId="1ead0452-0150-4412-bb3c-bdd1215b61ed" providerId="ADAL" clId="{54AD2BC4-E2D3-4D92-B82A-1137AD61C715}" dt="2023-06-28T23:13:09.585" v="550" actId="478"/>
          <ac:picMkLst>
            <pc:docMk/>
            <pc:sldMk cId="3349616987" sldId="909"/>
            <ac:picMk id="12" creationId="{F3E6747E-318D-5A9A-9F15-6BD3449A316A}"/>
          </ac:picMkLst>
        </pc:picChg>
        <pc:picChg chg="add del mod">
          <ac:chgData name="Zhiwen zhao" userId="1ead0452-0150-4412-bb3c-bdd1215b61ed" providerId="ADAL" clId="{54AD2BC4-E2D3-4D92-B82A-1137AD61C715}" dt="2023-06-28T23:13:05.901" v="547" actId="478"/>
          <ac:picMkLst>
            <pc:docMk/>
            <pc:sldMk cId="3349616987" sldId="909"/>
            <ac:picMk id="13" creationId="{5D8A10D4-2D79-C8DD-E794-2FDF7EDDA346}"/>
          </ac:picMkLst>
        </pc:picChg>
        <pc:picChg chg="add mod">
          <ac:chgData name="Zhiwen zhao" userId="1ead0452-0150-4412-bb3c-bdd1215b61ed" providerId="ADAL" clId="{54AD2BC4-E2D3-4D92-B82A-1137AD61C715}" dt="2023-06-28T23:13:03.405" v="546"/>
          <ac:picMkLst>
            <pc:docMk/>
            <pc:sldMk cId="3349616987" sldId="909"/>
            <ac:picMk id="14" creationId="{067D0944-973E-6045-D42C-C032A64B9115}"/>
          </ac:picMkLst>
        </pc:picChg>
        <pc:picChg chg="add mod">
          <ac:chgData name="Zhiwen zhao" userId="1ead0452-0150-4412-bb3c-bdd1215b61ed" providerId="ADAL" clId="{54AD2BC4-E2D3-4D92-B82A-1137AD61C715}" dt="2023-06-28T23:13:03.405" v="546"/>
          <ac:picMkLst>
            <pc:docMk/>
            <pc:sldMk cId="3349616987" sldId="909"/>
            <ac:picMk id="15" creationId="{DF3CB80A-4532-FA2B-176B-D840AD791634}"/>
          </ac:picMkLst>
        </pc:picChg>
        <pc:picChg chg="add mod">
          <ac:chgData name="Zhiwen zhao" userId="1ead0452-0150-4412-bb3c-bdd1215b61ed" providerId="ADAL" clId="{54AD2BC4-E2D3-4D92-B82A-1137AD61C715}" dt="2023-06-28T23:13:03.405" v="546"/>
          <ac:picMkLst>
            <pc:docMk/>
            <pc:sldMk cId="3349616987" sldId="909"/>
            <ac:picMk id="18" creationId="{5D29600C-6731-FDE3-8315-0C545FB6684F}"/>
          </ac:picMkLst>
        </pc:picChg>
        <pc:cxnChg chg="add mod">
          <ac:chgData name="Zhiwen zhao" userId="1ead0452-0150-4412-bb3c-bdd1215b61ed" providerId="ADAL" clId="{54AD2BC4-E2D3-4D92-B82A-1137AD61C715}" dt="2023-06-28T23:13:03.405" v="546"/>
          <ac:cxnSpMkLst>
            <pc:docMk/>
            <pc:sldMk cId="3349616987" sldId="909"/>
            <ac:cxnSpMk id="19" creationId="{7477AA13-AB0E-A035-8CFF-5A6A87C1BE3E}"/>
          </ac:cxnSpMkLst>
        </pc:cxnChg>
      </pc:sldChg>
      <pc:sldChg chg="addSp delSp modSp new mod">
        <pc:chgData name="Zhiwen zhao" userId="1ead0452-0150-4412-bb3c-bdd1215b61ed" providerId="ADAL" clId="{54AD2BC4-E2D3-4D92-B82A-1137AD61C715}" dt="2023-06-28T23:16:59.783" v="562" actId="478"/>
        <pc:sldMkLst>
          <pc:docMk/>
          <pc:sldMk cId="2233639550" sldId="910"/>
        </pc:sldMkLst>
        <pc:spChg chg="del">
          <ac:chgData name="Zhiwen zhao" userId="1ead0452-0150-4412-bb3c-bdd1215b61ed" providerId="ADAL" clId="{54AD2BC4-E2D3-4D92-B82A-1137AD61C715}" dt="2023-06-28T23:16:49.282" v="557" actId="478"/>
          <ac:spMkLst>
            <pc:docMk/>
            <pc:sldMk cId="2233639550" sldId="910"/>
            <ac:spMk id="2" creationId="{6B88F691-5FFA-104F-666C-F722D057B73A}"/>
          </ac:spMkLst>
        </pc:spChg>
        <pc:spChg chg="del">
          <ac:chgData name="Zhiwen zhao" userId="1ead0452-0150-4412-bb3c-bdd1215b61ed" providerId="ADAL" clId="{54AD2BC4-E2D3-4D92-B82A-1137AD61C715}" dt="2023-06-28T23:16:45.949" v="556" actId="478"/>
          <ac:spMkLst>
            <pc:docMk/>
            <pc:sldMk cId="2233639550" sldId="910"/>
            <ac:spMk id="3" creationId="{30D1097F-61F9-25E8-F9CE-F2A2F694AC98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4" creationId="{67006B8A-F260-25E4-FCAE-3BBE6D4AD180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5" creationId="{231BB6C5-238A-076D-3703-DBD181EB3046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6" creationId="{0704366A-252D-638B-DF2B-FA7BA85418DA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9" creationId="{1D65F050-B841-4C65-B262-7022A4EFCF07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12" creationId="{3F092E24-834A-BC0C-39CB-835F5E1B61C0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22" creationId="{DC078C9D-C00C-62DD-175A-498C5B6CDB69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24" creationId="{81130969-DA64-8F5F-A224-0A84EA2B1A56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27" creationId="{132A0B02-402F-2869-0050-6BAA89C1147D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37" creationId="{977EB312-5ADC-4A53-3B6E-8B3A3FFCAEE9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38" creationId="{4262423D-2711-67FC-297A-ABC66C528899}"/>
          </ac:spMkLst>
        </pc:spChg>
        <pc:spChg chg="add mod">
          <ac:chgData name="Zhiwen zhao" userId="1ead0452-0150-4412-bb3c-bdd1215b61ed" providerId="ADAL" clId="{54AD2BC4-E2D3-4D92-B82A-1137AD61C715}" dt="2023-06-28T23:16:49.822" v="558"/>
          <ac:spMkLst>
            <pc:docMk/>
            <pc:sldMk cId="2233639550" sldId="910"/>
            <ac:spMk id="41" creationId="{CD89E476-AA18-6115-B683-4FBDC6670181}"/>
          </ac:spMkLst>
        </pc:spChg>
        <pc:grpChg chg="add del mod">
          <ac:chgData name="Zhiwen zhao" userId="1ead0452-0150-4412-bb3c-bdd1215b61ed" providerId="ADAL" clId="{54AD2BC4-E2D3-4D92-B82A-1137AD61C715}" dt="2023-06-28T23:16:58.346" v="560" actId="478"/>
          <ac:grpSpMkLst>
            <pc:docMk/>
            <pc:sldMk cId="2233639550" sldId="910"/>
            <ac:grpSpMk id="13" creationId="{3D5497DB-F78F-22EE-E5B8-E367D5E467C1}"/>
          </ac:grpSpMkLst>
        </pc:grpChg>
        <pc:grpChg chg="add mod">
          <ac:chgData name="Zhiwen zhao" userId="1ead0452-0150-4412-bb3c-bdd1215b61ed" providerId="ADAL" clId="{54AD2BC4-E2D3-4D92-B82A-1137AD61C715}" dt="2023-06-28T23:16:49.822" v="558"/>
          <ac:grpSpMkLst>
            <pc:docMk/>
            <pc:sldMk cId="2233639550" sldId="910"/>
            <ac:grpSpMk id="30" creationId="{3CDB6538-E5D1-4857-854F-89F2E630534C}"/>
          </ac:grpSpMkLst>
        </pc:grpChg>
        <pc:picChg chg="add del mod">
          <ac:chgData name="Zhiwen zhao" userId="1ead0452-0150-4412-bb3c-bdd1215b61ed" providerId="ADAL" clId="{54AD2BC4-E2D3-4D92-B82A-1137AD61C715}" dt="2023-06-28T23:16:59.048" v="561" actId="478"/>
          <ac:picMkLst>
            <pc:docMk/>
            <pc:sldMk cId="2233639550" sldId="910"/>
            <ac:picMk id="7" creationId="{22AF9590-1EC5-6342-8D31-F35DAD59131E}"/>
          </ac:picMkLst>
        </pc:picChg>
        <pc:picChg chg="add 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8" creationId="{2263737A-0FE8-F763-3621-A8EF851D33BD}"/>
          </ac:picMkLst>
        </pc:picChg>
        <pc:picChg chg="add 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10" creationId="{030B5268-3998-7CC7-4EB0-381DC5EB1617}"/>
          </ac:picMkLst>
        </pc:picChg>
        <pc:picChg chg="add del mod">
          <ac:chgData name="Zhiwen zhao" userId="1ead0452-0150-4412-bb3c-bdd1215b61ed" providerId="ADAL" clId="{54AD2BC4-E2D3-4D92-B82A-1137AD61C715}" dt="2023-06-28T23:16:55.865" v="559" actId="478"/>
          <ac:picMkLst>
            <pc:docMk/>
            <pc:sldMk cId="2233639550" sldId="910"/>
            <ac:picMk id="11" creationId="{116EB7BF-5BA9-B767-3B36-EE11F84CF55E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14" creationId="{0DEF9670-24D1-DC0B-C153-01671D50A6A2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15" creationId="{AD478877-5277-90F2-3CC0-9679125F281B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16" creationId="{D8D26D7E-AF71-BCCA-2E6B-7B3EFF56DB70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17" creationId="{92977AE1-2ED4-58AD-496F-611DE36085C2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18" creationId="{CE89C5FC-32AD-B008-44AC-7E6691E32A5F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19" creationId="{312D25B3-798A-94F0-EDC2-011137C11E0C}"/>
          </ac:picMkLst>
        </pc:picChg>
        <pc:picChg chg="add 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20" creationId="{D69D23AB-FC99-527A-33CF-A7D4879D08BD}"/>
          </ac:picMkLst>
        </pc:picChg>
        <pc:picChg chg="add 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21" creationId="{0D02637D-1A06-76BF-6736-DA6407EA1946}"/>
          </ac:picMkLst>
        </pc:picChg>
        <pc:picChg chg="add 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23" creationId="{DB890963-162D-E735-B724-CE7620359185}"/>
          </ac:picMkLst>
        </pc:picChg>
        <pc:picChg chg="add del mod">
          <ac:chgData name="Zhiwen zhao" userId="1ead0452-0150-4412-bb3c-bdd1215b61ed" providerId="ADAL" clId="{54AD2BC4-E2D3-4D92-B82A-1137AD61C715}" dt="2023-06-28T23:16:55.865" v="559" actId="478"/>
          <ac:picMkLst>
            <pc:docMk/>
            <pc:sldMk cId="2233639550" sldId="910"/>
            <ac:picMk id="25" creationId="{317AFE83-C517-71E4-AD50-F9EB3ACF6CF4}"/>
          </ac:picMkLst>
        </pc:picChg>
        <pc:picChg chg="add del mod">
          <ac:chgData name="Zhiwen zhao" userId="1ead0452-0150-4412-bb3c-bdd1215b61ed" providerId="ADAL" clId="{54AD2BC4-E2D3-4D92-B82A-1137AD61C715}" dt="2023-06-28T23:16:59.783" v="562" actId="478"/>
          <ac:picMkLst>
            <pc:docMk/>
            <pc:sldMk cId="2233639550" sldId="910"/>
            <ac:picMk id="26" creationId="{DF3A2552-4529-2470-922E-9B3CBDBC563B}"/>
          </ac:picMkLst>
        </pc:picChg>
        <pc:picChg chg="add 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28" creationId="{0185B2DB-634F-0C81-4922-E46C84B501CE}"/>
          </ac:picMkLst>
        </pc:picChg>
        <pc:picChg chg="add 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29" creationId="{04961516-5FF4-92D2-C614-F3D366AF8615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31" creationId="{50C8D4FA-190C-53CE-7FBC-B0D67F7ED477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32" creationId="{EACE5358-DD91-C194-9AF7-665207E4E4E4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33" creationId="{92EFC8FF-299B-E556-5AB0-C07DE05C7B54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34" creationId="{F18E8421-7B6C-39DB-027B-35D6D205D2C6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35" creationId="{5D5D0782-1DD4-5B54-6A5C-84B1B70EBDBF}"/>
          </ac:picMkLst>
        </pc:picChg>
        <pc:picChg chg="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36" creationId="{46D32550-B887-6A26-C0AF-5EE4A480F6B4}"/>
          </ac:picMkLst>
        </pc:picChg>
        <pc:picChg chg="add 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39" creationId="{71906E01-0491-4860-3997-158198AECA73}"/>
          </ac:picMkLst>
        </pc:picChg>
        <pc:picChg chg="add mod">
          <ac:chgData name="Zhiwen zhao" userId="1ead0452-0150-4412-bb3c-bdd1215b61ed" providerId="ADAL" clId="{54AD2BC4-E2D3-4D92-B82A-1137AD61C715}" dt="2023-06-28T23:16:49.822" v="558"/>
          <ac:picMkLst>
            <pc:docMk/>
            <pc:sldMk cId="2233639550" sldId="910"/>
            <ac:picMk id="40" creationId="{D19E69B8-CC64-8711-CF0D-2A79E92F7438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8T23:17:33.355" v="571" actId="478"/>
        <pc:sldMkLst>
          <pc:docMk/>
          <pc:sldMk cId="2255256494" sldId="911"/>
        </pc:sldMkLst>
        <pc:spChg chg="del">
          <ac:chgData name="Zhiwen zhao" userId="1ead0452-0150-4412-bb3c-bdd1215b61ed" providerId="ADAL" clId="{54AD2BC4-E2D3-4D92-B82A-1137AD61C715}" dt="2023-06-28T23:17:10.646" v="564" actId="478"/>
          <ac:spMkLst>
            <pc:docMk/>
            <pc:sldMk cId="2255256494" sldId="911"/>
            <ac:spMk id="2" creationId="{6891D43F-367F-7968-40A9-13B0914E347B}"/>
          </ac:spMkLst>
        </pc:spChg>
        <pc:spChg chg="del">
          <ac:chgData name="Zhiwen zhao" userId="1ead0452-0150-4412-bb3c-bdd1215b61ed" providerId="ADAL" clId="{54AD2BC4-E2D3-4D92-B82A-1137AD61C715}" dt="2023-06-28T23:17:13.328" v="565" actId="478"/>
          <ac:spMkLst>
            <pc:docMk/>
            <pc:sldMk cId="2255256494" sldId="911"/>
            <ac:spMk id="3" creationId="{6A3EBED5-6A95-AB4D-6054-D2672569EFA3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4" creationId="{947F070E-ED11-6AE4-8BB3-D5CC42EA1FDE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5" creationId="{10F2C9AB-CD44-2E5F-C717-73810D623ADE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6" creationId="{1A54D90C-4394-849B-F86E-02B6770E3617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7" creationId="{6583E5EB-84B7-9448-635C-1F40B6B1351B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10" creationId="{860836EE-8E6A-C2EF-2C9A-06EC7F70AFE1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14" creationId="{BD80F159-E70C-ECC2-F509-24C32C0B4FC9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15" creationId="{D4F25BDD-D4CF-EC3A-99AC-C52376607348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17" creationId="{96FC4F8B-6B8A-E091-08FB-493FC6845C56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18" creationId="{E4F485FA-8681-F629-E351-DDFA4F85F4F3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20" creationId="{98B934F9-5B48-C3ED-5326-F54F6F296F77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30" creationId="{B074C448-5798-20A0-2BA9-E0682AC740C2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31" creationId="{6CFDA165-6A07-267E-8CF2-E81550EBA2A7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32" creationId="{3FD605DA-4D9E-071D-BCCD-36F48F51F01D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33" creationId="{56904336-B4B5-AAEE-1AC0-D290F07135DD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34" creationId="{CC328A65-6792-A069-E493-D8AA44B0B992}"/>
          </ac:spMkLst>
        </pc:spChg>
        <pc:spChg chg="add mod">
          <ac:chgData name="Zhiwen zhao" userId="1ead0452-0150-4412-bb3c-bdd1215b61ed" providerId="ADAL" clId="{54AD2BC4-E2D3-4D92-B82A-1137AD61C715}" dt="2023-06-28T23:17:26.202" v="566"/>
          <ac:spMkLst>
            <pc:docMk/>
            <pc:sldMk cId="2255256494" sldId="911"/>
            <ac:spMk id="35" creationId="{D0BF1E87-B147-F6AA-040C-9F3C5F5BF83F}"/>
          </ac:spMkLst>
        </pc:sp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8" creationId="{38ED654E-A08F-CDE4-8BA7-C12E0A16109C}"/>
          </ac:picMkLst>
        </pc:picChg>
        <pc:picChg chg="add del mod">
          <ac:chgData name="Zhiwen zhao" userId="1ead0452-0150-4412-bb3c-bdd1215b61ed" providerId="ADAL" clId="{54AD2BC4-E2D3-4D92-B82A-1137AD61C715}" dt="2023-06-28T23:17:29.812" v="568" actId="478"/>
          <ac:picMkLst>
            <pc:docMk/>
            <pc:sldMk cId="2255256494" sldId="911"/>
            <ac:picMk id="9" creationId="{D7646593-B4FA-CCC6-3EA1-8304C9C1131F}"/>
          </ac:picMkLst>
        </pc:picChg>
        <pc:picChg chg="add del mod">
          <ac:chgData name="Zhiwen zhao" userId="1ead0452-0150-4412-bb3c-bdd1215b61ed" providerId="ADAL" clId="{54AD2BC4-E2D3-4D92-B82A-1137AD61C715}" dt="2023-06-28T23:17:33.355" v="571" actId="478"/>
          <ac:picMkLst>
            <pc:docMk/>
            <pc:sldMk cId="2255256494" sldId="911"/>
            <ac:picMk id="11" creationId="{25CC24FD-D835-9122-B179-038E62327D18}"/>
          </ac:picMkLst>
        </pc:picChg>
        <pc:picChg chg="add del mod">
          <ac:chgData name="Zhiwen zhao" userId="1ead0452-0150-4412-bb3c-bdd1215b61ed" providerId="ADAL" clId="{54AD2BC4-E2D3-4D92-B82A-1137AD61C715}" dt="2023-06-28T23:17:32.070" v="570" actId="478"/>
          <ac:picMkLst>
            <pc:docMk/>
            <pc:sldMk cId="2255256494" sldId="911"/>
            <ac:picMk id="12" creationId="{4532895D-DF9D-02EE-2B0C-0EF5C134B8EE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13" creationId="{529D886B-4237-E0D9-95E2-465F43050B12}"/>
          </ac:picMkLst>
        </pc:picChg>
        <pc:picChg chg="add del mod">
          <ac:chgData name="Zhiwen zhao" userId="1ead0452-0150-4412-bb3c-bdd1215b61ed" providerId="ADAL" clId="{54AD2BC4-E2D3-4D92-B82A-1137AD61C715}" dt="2023-06-28T23:17:30.460" v="569" actId="478"/>
          <ac:picMkLst>
            <pc:docMk/>
            <pc:sldMk cId="2255256494" sldId="911"/>
            <ac:picMk id="16" creationId="{F0D719B7-A1BC-8322-3B2A-B19B32D396B6}"/>
          </ac:picMkLst>
        </pc:picChg>
        <pc:picChg chg="add del mod">
          <ac:chgData name="Zhiwen zhao" userId="1ead0452-0150-4412-bb3c-bdd1215b61ed" providerId="ADAL" clId="{54AD2BC4-E2D3-4D92-B82A-1137AD61C715}" dt="2023-06-28T23:17:29.057" v="567" actId="478"/>
          <ac:picMkLst>
            <pc:docMk/>
            <pc:sldMk cId="2255256494" sldId="911"/>
            <ac:picMk id="19" creationId="{D952167E-F60F-5428-9DCF-5B488FDBD865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21" creationId="{F41412DB-C806-6BF4-83E5-11C47041EDCA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22" creationId="{83C37591-84EA-F1D8-772A-1A579786CF64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23" creationId="{61082998-3522-4D95-8632-83C9678555F2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24" creationId="{7D06DF17-E267-A3BB-2CB6-EB8CF40EC797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25" creationId="{9CD7AB92-D496-4BDE-4A93-42EFCDB0D3F3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26" creationId="{2F6E1456-4F6D-DDDE-7171-2C7F3E25DFC6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27" creationId="{B168D2B8-27AD-BAAF-1C23-5C50A6C1C62F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28" creationId="{9A5DB87F-0161-07C4-7C39-0265BFE3A6E3}"/>
          </ac:picMkLst>
        </pc:picChg>
        <pc:picChg chg="add mod">
          <ac:chgData name="Zhiwen zhao" userId="1ead0452-0150-4412-bb3c-bdd1215b61ed" providerId="ADAL" clId="{54AD2BC4-E2D3-4D92-B82A-1137AD61C715}" dt="2023-06-28T23:17:26.202" v="566"/>
          <ac:picMkLst>
            <pc:docMk/>
            <pc:sldMk cId="2255256494" sldId="911"/>
            <ac:picMk id="29" creationId="{A38D9BFA-7200-2DA8-49FE-B20E59F863EF}"/>
          </ac:picMkLst>
        </pc:picChg>
      </pc:sldChg>
      <pc:sldChg chg="addSp delSp modSp new del mod">
        <pc:chgData name="Zhiwen zhao" userId="1ead0452-0150-4412-bb3c-bdd1215b61ed" providerId="ADAL" clId="{54AD2BC4-E2D3-4D92-B82A-1137AD61C715}" dt="2023-06-29T14:11:07.433" v="1097" actId="47"/>
        <pc:sldMkLst>
          <pc:docMk/>
          <pc:sldMk cId="404853786" sldId="912"/>
        </pc:sldMkLst>
        <pc:spChg chg="del">
          <ac:chgData name="Zhiwen zhao" userId="1ead0452-0150-4412-bb3c-bdd1215b61ed" providerId="ADAL" clId="{54AD2BC4-E2D3-4D92-B82A-1137AD61C715}" dt="2023-06-29T02:18:41.061" v="573" actId="478"/>
          <ac:spMkLst>
            <pc:docMk/>
            <pc:sldMk cId="404853786" sldId="912"/>
            <ac:spMk id="2" creationId="{1FE9677A-B9B5-2345-3990-8FB9CF17905F}"/>
          </ac:spMkLst>
        </pc:spChg>
        <pc:spChg chg="del">
          <ac:chgData name="Zhiwen zhao" userId="1ead0452-0150-4412-bb3c-bdd1215b61ed" providerId="ADAL" clId="{54AD2BC4-E2D3-4D92-B82A-1137AD61C715}" dt="2023-06-29T02:18:43.577" v="574" actId="478"/>
          <ac:spMkLst>
            <pc:docMk/>
            <pc:sldMk cId="404853786" sldId="912"/>
            <ac:spMk id="3" creationId="{3B0FA86E-18C8-664E-D4A1-27854CCF6865}"/>
          </ac:spMkLst>
        </pc:spChg>
        <pc:spChg chg="add mod">
          <ac:chgData name="Zhiwen zhao" userId="1ead0452-0150-4412-bb3c-bdd1215b61ed" providerId="ADAL" clId="{54AD2BC4-E2D3-4D92-B82A-1137AD61C715}" dt="2023-06-29T02:18:57.693" v="577" actId="1076"/>
          <ac:spMkLst>
            <pc:docMk/>
            <pc:sldMk cId="404853786" sldId="912"/>
            <ac:spMk id="4" creationId="{A9CD7623-5ECF-A734-3946-E9C2D2726DB6}"/>
          </ac:spMkLst>
        </pc:spChg>
        <pc:spChg chg="add mod">
          <ac:chgData name="Zhiwen zhao" userId="1ead0452-0150-4412-bb3c-bdd1215b61ed" providerId="ADAL" clId="{54AD2BC4-E2D3-4D92-B82A-1137AD61C715}" dt="2023-06-29T02:18:57.693" v="577" actId="1076"/>
          <ac:spMkLst>
            <pc:docMk/>
            <pc:sldMk cId="404853786" sldId="912"/>
            <ac:spMk id="5" creationId="{8C1912F6-F35C-EBD1-7ED5-FC0D1B9D0FA2}"/>
          </ac:spMkLst>
        </pc:spChg>
        <pc:spChg chg="add mod">
          <ac:chgData name="Zhiwen zhao" userId="1ead0452-0150-4412-bb3c-bdd1215b61ed" providerId="ADAL" clId="{54AD2BC4-E2D3-4D92-B82A-1137AD61C715}" dt="2023-06-29T02:18:57.693" v="577" actId="1076"/>
          <ac:spMkLst>
            <pc:docMk/>
            <pc:sldMk cId="404853786" sldId="912"/>
            <ac:spMk id="6" creationId="{BA444890-3022-F2F9-EA25-D84E2915D766}"/>
          </ac:spMkLst>
        </pc:spChg>
        <pc:spChg chg="add mod">
          <ac:chgData name="Zhiwen zhao" userId="1ead0452-0150-4412-bb3c-bdd1215b61ed" providerId="ADAL" clId="{54AD2BC4-E2D3-4D92-B82A-1137AD61C715}" dt="2023-06-29T02:18:57.693" v="577" actId="1076"/>
          <ac:spMkLst>
            <pc:docMk/>
            <pc:sldMk cId="404853786" sldId="912"/>
            <ac:spMk id="7" creationId="{BE122048-05B0-2644-4B06-CBD5FB3C9FF2}"/>
          </ac:spMkLst>
        </pc:spChg>
        <pc:spChg chg="add mod">
          <ac:chgData name="Zhiwen zhao" userId="1ead0452-0150-4412-bb3c-bdd1215b61ed" providerId="ADAL" clId="{54AD2BC4-E2D3-4D92-B82A-1137AD61C715}" dt="2023-06-29T02:18:57.693" v="577" actId="1076"/>
          <ac:spMkLst>
            <pc:docMk/>
            <pc:sldMk cId="404853786" sldId="912"/>
            <ac:spMk id="8" creationId="{551CF456-6ECA-EE23-9325-2F3C03CB83D9}"/>
          </ac:spMkLst>
        </pc:spChg>
        <pc:spChg chg="add mod">
          <ac:chgData name="Zhiwen zhao" userId="1ead0452-0150-4412-bb3c-bdd1215b61ed" providerId="ADAL" clId="{54AD2BC4-E2D3-4D92-B82A-1137AD61C715}" dt="2023-06-29T02:18:57.693" v="577" actId="1076"/>
          <ac:spMkLst>
            <pc:docMk/>
            <pc:sldMk cId="404853786" sldId="912"/>
            <ac:spMk id="9" creationId="{E4B4CFAA-3D65-6BE1-7AC5-C0249A1ECD00}"/>
          </ac:spMkLst>
        </pc:spChg>
        <pc:picChg chg="add mod">
          <ac:chgData name="Zhiwen zhao" userId="1ead0452-0150-4412-bb3c-bdd1215b61ed" providerId="ADAL" clId="{54AD2BC4-E2D3-4D92-B82A-1137AD61C715}" dt="2023-06-29T14:03:02.240" v="936" actId="1076"/>
          <ac:picMkLst>
            <pc:docMk/>
            <pc:sldMk cId="404853786" sldId="912"/>
            <ac:picMk id="2" creationId="{63661243-4328-3BFC-8078-F4842FE65BBB}"/>
          </ac:picMkLst>
        </pc:picChg>
        <pc:picChg chg="add del mod">
          <ac:chgData name="Zhiwen zhao" userId="1ead0452-0150-4412-bb3c-bdd1215b61ed" providerId="ADAL" clId="{54AD2BC4-E2D3-4D92-B82A-1137AD61C715}" dt="2023-06-29T14:02:57.317" v="934" actId="478"/>
          <ac:picMkLst>
            <pc:docMk/>
            <pc:sldMk cId="404853786" sldId="912"/>
            <ac:picMk id="10" creationId="{22CB048F-85EE-BCBB-215C-A60F9C6649FA}"/>
          </ac:picMkLst>
        </pc:picChg>
      </pc:sldChg>
      <pc:sldChg chg="addSp delSp modSp new mod modAnim">
        <pc:chgData name="Zhiwen zhao" userId="1ead0452-0150-4412-bb3c-bdd1215b61ed" providerId="ADAL" clId="{54AD2BC4-E2D3-4D92-B82A-1137AD61C715}" dt="2023-06-29T02:20:15.821" v="583"/>
        <pc:sldMkLst>
          <pc:docMk/>
          <pc:sldMk cId="462487834" sldId="913"/>
        </pc:sldMkLst>
        <pc:spChg chg="del">
          <ac:chgData name="Zhiwen zhao" userId="1ead0452-0150-4412-bb3c-bdd1215b61ed" providerId="ADAL" clId="{54AD2BC4-E2D3-4D92-B82A-1137AD61C715}" dt="2023-06-29T02:20:11.061" v="581" actId="478"/>
          <ac:spMkLst>
            <pc:docMk/>
            <pc:sldMk cId="462487834" sldId="913"/>
            <ac:spMk id="2" creationId="{BBEC3CD1-0B40-1A71-F01E-084AD30FFDF2}"/>
          </ac:spMkLst>
        </pc:spChg>
        <pc:spChg chg="del">
          <ac:chgData name="Zhiwen zhao" userId="1ead0452-0150-4412-bb3c-bdd1215b61ed" providerId="ADAL" clId="{54AD2BC4-E2D3-4D92-B82A-1137AD61C715}" dt="2023-06-29T02:20:13.959" v="582" actId="478"/>
          <ac:spMkLst>
            <pc:docMk/>
            <pc:sldMk cId="462487834" sldId="913"/>
            <ac:spMk id="3" creationId="{636DA786-55AA-8657-3FA3-4178D97C7D76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4" creationId="{CE2B1962-CB66-509E-C182-87E1AEB310B0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5" creationId="{3C3ED116-ABF4-B140-FAEB-04FDEF791922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6" creationId="{8E75B7FA-1461-997A-B4CF-A3161E15F68F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7" creationId="{78CD136F-4EF6-6087-DD64-FBC943C4341F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12" creationId="{0E055465-10B4-1B2A-DD45-3A0474107007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13" creationId="{5DD2D7DC-8382-6B3B-43D6-803ACA5700E4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14" creationId="{05646D2F-15A4-54E9-A628-0B5CCC2F9F9D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16" creationId="{2579C46D-A2F5-AC97-FE0D-665B3BF599C9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17" creationId="{94348DD8-6765-3A84-4DF0-D6C29107C76D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21" creationId="{5AF20C53-C437-BF8B-4F54-DF37BC78926F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22" creationId="{A03BFD01-841B-951D-5303-C85BF5B791C4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26" creationId="{F3A4622F-37C7-936C-55E6-1858BAE142DD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27" creationId="{9D20A9A5-C32A-6745-6284-5A41598B5CB3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28" creationId="{DA6DF098-FB0E-F802-CB87-3A63FF279E45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30" creationId="{3FE605D3-2F10-0CDF-5C98-AAE78B6A9D4B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31" creationId="{C9DA0F20-529F-9207-1526-C2D8D9F89863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34" creationId="{BAA29041-77F4-02E4-6C3E-9D3DD749CBBE}"/>
          </ac:spMkLst>
        </pc:spChg>
        <pc:spChg chg="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35" creationId="{C1A21D24-3DDF-272C-91EE-8223E30C83EC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37" creationId="{FEB2619F-0CED-086C-E156-4A4B41A8CE26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38" creationId="{3363715B-BEEE-1879-5964-A335232A8A52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39" creationId="{8AADB56E-51B9-7192-7A18-0554346EFC03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40" creationId="{1FA6BD03-A37B-795D-36C1-E56D027AA559}"/>
          </ac:spMkLst>
        </pc:spChg>
        <pc:spChg chg="add mod">
          <ac:chgData name="Zhiwen zhao" userId="1ead0452-0150-4412-bb3c-bdd1215b61ed" providerId="ADAL" clId="{54AD2BC4-E2D3-4D92-B82A-1137AD61C715}" dt="2023-06-29T02:20:15.821" v="583"/>
          <ac:spMkLst>
            <pc:docMk/>
            <pc:sldMk cId="462487834" sldId="913"/>
            <ac:spMk id="41" creationId="{59CD863D-A7D9-C783-712D-375CE9E295CC}"/>
          </ac:spMkLst>
        </pc:spChg>
        <pc:grpChg chg="add mod">
          <ac:chgData name="Zhiwen zhao" userId="1ead0452-0150-4412-bb3c-bdd1215b61ed" providerId="ADAL" clId="{54AD2BC4-E2D3-4D92-B82A-1137AD61C715}" dt="2023-06-29T02:20:15.821" v="583"/>
          <ac:grpSpMkLst>
            <pc:docMk/>
            <pc:sldMk cId="462487834" sldId="913"/>
            <ac:grpSpMk id="8" creationId="{8E21339D-D859-3EA3-877A-B8C203491C6B}"/>
          </ac:grpSpMkLst>
        </pc:grpChg>
        <pc:grpChg chg="add mod">
          <ac:chgData name="Zhiwen zhao" userId="1ead0452-0150-4412-bb3c-bdd1215b61ed" providerId="ADAL" clId="{54AD2BC4-E2D3-4D92-B82A-1137AD61C715}" dt="2023-06-29T02:20:15.821" v="583"/>
          <ac:grpSpMkLst>
            <pc:docMk/>
            <pc:sldMk cId="462487834" sldId="913"/>
            <ac:grpSpMk id="15" creationId="{7B249233-D122-82BC-D29E-29895530D146}"/>
          </ac:grpSpMkLst>
        </pc:grpChg>
        <pc:grpChg chg="add mod">
          <ac:chgData name="Zhiwen zhao" userId="1ead0452-0150-4412-bb3c-bdd1215b61ed" providerId="ADAL" clId="{54AD2BC4-E2D3-4D92-B82A-1137AD61C715}" dt="2023-06-29T02:20:15.821" v="583"/>
          <ac:grpSpMkLst>
            <pc:docMk/>
            <pc:sldMk cId="462487834" sldId="913"/>
            <ac:grpSpMk id="20" creationId="{3E15838B-0B5C-8B43-08C2-C6264CE4AEA5}"/>
          </ac:grpSpMkLst>
        </pc:grpChg>
        <pc:grpChg chg="add mod">
          <ac:chgData name="Zhiwen zhao" userId="1ead0452-0150-4412-bb3c-bdd1215b61ed" providerId="ADAL" clId="{54AD2BC4-E2D3-4D92-B82A-1137AD61C715}" dt="2023-06-29T02:20:15.821" v="583"/>
          <ac:grpSpMkLst>
            <pc:docMk/>
            <pc:sldMk cId="462487834" sldId="913"/>
            <ac:grpSpMk id="25" creationId="{995E6DD3-E3EB-3B00-1F72-AF6FA1DBD04B}"/>
          </ac:grpSpMkLst>
        </pc:grpChg>
        <pc:grpChg chg="add mod">
          <ac:chgData name="Zhiwen zhao" userId="1ead0452-0150-4412-bb3c-bdd1215b61ed" providerId="ADAL" clId="{54AD2BC4-E2D3-4D92-B82A-1137AD61C715}" dt="2023-06-29T02:20:15.821" v="583"/>
          <ac:grpSpMkLst>
            <pc:docMk/>
            <pc:sldMk cId="462487834" sldId="913"/>
            <ac:grpSpMk id="29" creationId="{26B78262-5D31-BE5A-3BCE-F7B8236E19E9}"/>
          </ac:grpSpMkLst>
        </pc:grpChg>
        <pc:picChg chg="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9" creationId="{23978139-59F4-64CE-224E-C093F36393ED}"/>
          </ac:picMkLst>
        </pc:picChg>
        <pc:picChg chg="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10" creationId="{1322AE73-D3E2-A453-8FBE-C12C0D1DA938}"/>
          </ac:picMkLst>
        </pc:picChg>
        <pc:picChg chg="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11" creationId="{64B59105-83E0-B21D-4983-F04B8E3B9CA4}"/>
          </ac:picMkLst>
        </pc:picChg>
        <pc:picChg chg="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18" creationId="{A6429580-56B2-F7B0-D519-C5FB4FF6872C}"/>
          </ac:picMkLst>
        </pc:picChg>
        <pc:picChg chg="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19" creationId="{02320F76-7CF1-4D93-E06B-8A5764304CF3}"/>
          </ac:picMkLst>
        </pc:picChg>
        <pc:picChg chg="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23" creationId="{B0D80459-D2C1-4350-DB6C-4B2A145E59AD}"/>
          </ac:picMkLst>
        </pc:picChg>
        <pc:picChg chg="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24" creationId="{9B868E9B-9BEB-8B73-5846-C54ABEAFF215}"/>
          </ac:picMkLst>
        </pc:picChg>
        <pc:picChg chg="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32" creationId="{FF337160-62F9-33DC-7291-4B7819D89FCD}"/>
          </ac:picMkLst>
        </pc:picChg>
        <pc:picChg chg="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33" creationId="{06463353-8DD9-4B30-6849-F8F415BF6007}"/>
          </ac:picMkLst>
        </pc:picChg>
        <pc:picChg chg="add mod">
          <ac:chgData name="Zhiwen zhao" userId="1ead0452-0150-4412-bb3c-bdd1215b61ed" providerId="ADAL" clId="{54AD2BC4-E2D3-4D92-B82A-1137AD61C715}" dt="2023-06-29T02:20:15.821" v="583"/>
          <ac:picMkLst>
            <pc:docMk/>
            <pc:sldMk cId="462487834" sldId="913"/>
            <ac:picMk id="36" creationId="{7CCD8805-204D-9D5B-5A78-EEDBE78169AE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9T02:44:20.490" v="640" actId="1076"/>
        <pc:sldMkLst>
          <pc:docMk/>
          <pc:sldMk cId="2360243247" sldId="914"/>
        </pc:sldMkLst>
        <pc:spChg chg="del mod">
          <ac:chgData name="Zhiwen zhao" userId="1ead0452-0150-4412-bb3c-bdd1215b61ed" providerId="ADAL" clId="{54AD2BC4-E2D3-4D92-B82A-1137AD61C715}" dt="2023-06-29T02:43:31.992" v="626" actId="478"/>
          <ac:spMkLst>
            <pc:docMk/>
            <pc:sldMk cId="2360243247" sldId="914"/>
            <ac:spMk id="2" creationId="{A0113021-9F6A-B0CB-F04C-C63F51474E02}"/>
          </ac:spMkLst>
        </pc:spChg>
        <pc:spChg chg="del">
          <ac:chgData name="Zhiwen zhao" userId="1ead0452-0150-4412-bb3c-bdd1215b61ed" providerId="ADAL" clId="{54AD2BC4-E2D3-4D92-B82A-1137AD61C715}" dt="2023-06-29T02:41:54.740" v="612" actId="478"/>
          <ac:spMkLst>
            <pc:docMk/>
            <pc:sldMk cId="2360243247" sldId="914"/>
            <ac:spMk id="3" creationId="{B4CD405B-7AA2-4435-0E74-E19B83572255}"/>
          </ac:spMkLst>
        </pc:spChg>
        <pc:spChg chg="add mod">
          <ac:chgData name="Zhiwen zhao" userId="1ead0452-0150-4412-bb3c-bdd1215b61ed" providerId="ADAL" clId="{54AD2BC4-E2D3-4D92-B82A-1137AD61C715}" dt="2023-06-29T02:44:13.727" v="638" actId="6549"/>
          <ac:spMkLst>
            <pc:docMk/>
            <pc:sldMk cId="2360243247" sldId="914"/>
            <ac:spMk id="5" creationId="{E16BCB5F-03D9-8671-9C56-D04DE6D74303}"/>
          </ac:spMkLst>
        </pc:spChg>
        <pc:spChg chg="add mod">
          <ac:chgData name="Zhiwen zhao" userId="1ead0452-0150-4412-bb3c-bdd1215b61ed" providerId="ADAL" clId="{54AD2BC4-E2D3-4D92-B82A-1137AD61C715}" dt="2023-06-29T02:43:53.943" v="630" actId="1076"/>
          <ac:spMkLst>
            <pc:docMk/>
            <pc:sldMk cId="2360243247" sldId="914"/>
            <ac:spMk id="6" creationId="{F9474FC4-4277-5378-C456-59F63FFC542E}"/>
          </ac:spMkLst>
        </pc:spChg>
        <pc:picChg chg="add mod">
          <ac:chgData name="Zhiwen zhao" userId="1ead0452-0150-4412-bb3c-bdd1215b61ed" providerId="ADAL" clId="{54AD2BC4-E2D3-4D92-B82A-1137AD61C715}" dt="2023-06-29T02:44:20.490" v="640" actId="1076"/>
          <ac:picMkLst>
            <pc:docMk/>
            <pc:sldMk cId="2360243247" sldId="914"/>
            <ac:picMk id="4" creationId="{2BEE1CD2-478F-E124-C2CE-23F9E86CC88C}"/>
          </ac:picMkLst>
        </pc:picChg>
      </pc:sldChg>
      <pc:sldChg chg="addSp delSp modSp new mod">
        <pc:chgData name="Zhiwen zhao" userId="1ead0452-0150-4412-bb3c-bdd1215b61ed" providerId="ADAL" clId="{54AD2BC4-E2D3-4D92-B82A-1137AD61C715}" dt="2023-06-29T03:13:29.717" v="712" actId="1076"/>
        <pc:sldMkLst>
          <pc:docMk/>
          <pc:sldMk cId="1211916389" sldId="915"/>
        </pc:sldMkLst>
        <pc:spChg chg="del">
          <ac:chgData name="Zhiwen zhao" userId="1ead0452-0150-4412-bb3c-bdd1215b61ed" providerId="ADAL" clId="{54AD2BC4-E2D3-4D92-B82A-1137AD61C715}" dt="2023-06-29T03:12:28.859" v="681" actId="478"/>
          <ac:spMkLst>
            <pc:docMk/>
            <pc:sldMk cId="1211916389" sldId="915"/>
            <ac:spMk id="2" creationId="{CF348440-139B-C65A-4EEA-E04E0954FDE1}"/>
          </ac:spMkLst>
        </pc:spChg>
        <pc:spChg chg="del">
          <ac:chgData name="Zhiwen zhao" userId="1ead0452-0150-4412-bb3c-bdd1215b61ed" providerId="ADAL" clId="{54AD2BC4-E2D3-4D92-B82A-1137AD61C715}" dt="2023-06-29T03:12:26.473" v="680" actId="478"/>
          <ac:spMkLst>
            <pc:docMk/>
            <pc:sldMk cId="1211916389" sldId="915"/>
            <ac:spMk id="3" creationId="{2618BD3C-6B8F-C9FC-94DA-FB53FCA72CBB}"/>
          </ac:spMkLst>
        </pc:spChg>
        <pc:spChg chg="mod">
          <ac:chgData name="Zhiwen zhao" userId="1ead0452-0150-4412-bb3c-bdd1215b61ed" providerId="ADAL" clId="{54AD2BC4-E2D3-4D92-B82A-1137AD61C715}" dt="2023-06-29T03:12:29.339" v="682"/>
          <ac:spMkLst>
            <pc:docMk/>
            <pc:sldMk cId="1211916389" sldId="915"/>
            <ac:spMk id="5" creationId="{65DD0B16-7CFD-6128-9EAA-CADB38F5C502}"/>
          </ac:spMkLst>
        </pc:spChg>
        <pc:spChg chg="add mod">
          <ac:chgData name="Zhiwen zhao" userId="1ead0452-0150-4412-bb3c-bdd1215b61ed" providerId="ADAL" clId="{54AD2BC4-E2D3-4D92-B82A-1137AD61C715}" dt="2023-06-29T03:12:29.339" v="682"/>
          <ac:spMkLst>
            <pc:docMk/>
            <pc:sldMk cId="1211916389" sldId="915"/>
            <ac:spMk id="8" creationId="{F4E13E5F-DCE7-D219-AEC4-98CBE7EDDB1D}"/>
          </ac:spMkLst>
        </pc:spChg>
        <pc:spChg chg="add mod">
          <ac:chgData name="Zhiwen zhao" userId="1ead0452-0150-4412-bb3c-bdd1215b61ed" providerId="ADAL" clId="{54AD2BC4-E2D3-4D92-B82A-1137AD61C715}" dt="2023-06-29T03:12:29.339" v="682"/>
          <ac:spMkLst>
            <pc:docMk/>
            <pc:sldMk cId="1211916389" sldId="915"/>
            <ac:spMk id="11" creationId="{344A4161-2260-A23C-9C62-AC139F0A5920}"/>
          </ac:spMkLst>
        </pc:spChg>
        <pc:spChg chg="add mod">
          <ac:chgData name="Zhiwen zhao" userId="1ead0452-0150-4412-bb3c-bdd1215b61ed" providerId="ADAL" clId="{54AD2BC4-E2D3-4D92-B82A-1137AD61C715}" dt="2023-06-29T03:12:29.339" v="682"/>
          <ac:spMkLst>
            <pc:docMk/>
            <pc:sldMk cId="1211916389" sldId="915"/>
            <ac:spMk id="12" creationId="{318FD67C-58EE-EF41-B180-E80D719990CA}"/>
          </ac:spMkLst>
        </pc:spChg>
        <pc:spChg chg="add mod">
          <ac:chgData name="Zhiwen zhao" userId="1ead0452-0150-4412-bb3c-bdd1215b61ed" providerId="ADAL" clId="{54AD2BC4-E2D3-4D92-B82A-1137AD61C715}" dt="2023-06-29T03:12:29.339" v="682"/>
          <ac:spMkLst>
            <pc:docMk/>
            <pc:sldMk cId="1211916389" sldId="915"/>
            <ac:spMk id="13" creationId="{2EFF9528-1F90-BC3B-8A3A-B8E43DA4E912}"/>
          </ac:spMkLst>
        </pc:spChg>
        <pc:spChg chg="add mod">
          <ac:chgData name="Zhiwen zhao" userId="1ead0452-0150-4412-bb3c-bdd1215b61ed" providerId="ADAL" clId="{54AD2BC4-E2D3-4D92-B82A-1137AD61C715}" dt="2023-06-29T03:12:29.339" v="682"/>
          <ac:spMkLst>
            <pc:docMk/>
            <pc:sldMk cId="1211916389" sldId="915"/>
            <ac:spMk id="15" creationId="{D2266DE1-0381-6BB0-4989-5F1C87C07237}"/>
          </ac:spMkLst>
        </pc:spChg>
        <pc:spChg chg="add mod">
          <ac:chgData name="Zhiwen zhao" userId="1ead0452-0150-4412-bb3c-bdd1215b61ed" providerId="ADAL" clId="{54AD2BC4-E2D3-4D92-B82A-1137AD61C715}" dt="2023-06-29T03:13:29.717" v="712" actId="1076"/>
          <ac:spMkLst>
            <pc:docMk/>
            <pc:sldMk cId="1211916389" sldId="915"/>
            <ac:spMk id="17" creationId="{B750C6F8-2BAA-9B53-099B-0197AC62106D}"/>
          </ac:spMkLst>
        </pc:spChg>
        <pc:grpChg chg="add mod">
          <ac:chgData name="Zhiwen zhao" userId="1ead0452-0150-4412-bb3c-bdd1215b61ed" providerId="ADAL" clId="{54AD2BC4-E2D3-4D92-B82A-1137AD61C715}" dt="2023-06-29T03:12:29.339" v="682"/>
          <ac:grpSpMkLst>
            <pc:docMk/>
            <pc:sldMk cId="1211916389" sldId="915"/>
            <ac:grpSpMk id="4" creationId="{82023AF6-4288-7A7B-4578-412F58C642C7}"/>
          </ac:grpSpMkLst>
        </pc:grpChg>
        <pc:graphicFrameChg chg="mod">
          <ac:chgData name="Zhiwen zhao" userId="1ead0452-0150-4412-bb3c-bdd1215b61ed" providerId="ADAL" clId="{54AD2BC4-E2D3-4D92-B82A-1137AD61C715}" dt="2023-06-29T03:12:29.339" v="682"/>
          <ac:graphicFrameMkLst>
            <pc:docMk/>
            <pc:sldMk cId="1211916389" sldId="915"/>
            <ac:graphicFrameMk id="6" creationId="{5247ADB6-FAA0-F361-3D3D-EB87B68F4E33}"/>
          </ac:graphicFrameMkLst>
        </pc:graphicFrameChg>
        <pc:graphicFrameChg chg="mod">
          <ac:chgData name="Zhiwen zhao" userId="1ead0452-0150-4412-bb3c-bdd1215b61ed" providerId="ADAL" clId="{54AD2BC4-E2D3-4D92-B82A-1137AD61C715}" dt="2023-06-29T03:12:29.339" v="682"/>
          <ac:graphicFrameMkLst>
            <pc:docMk/>
            <pc:sldMk cId="1211916389" sldId="915"/>
            <ac:graphicFrameMk id="7" creationId="{257E90F5-066C-A12A-D5FF-0C4B60296CF3}"/>
          </ac:graphicFrameMkLst>
        </pc:graphicFrameChg>
        <pc:graphicFrameChg chg="add mod">
          <ac:chgData name="Zhiwen zhao" userId="1ead0452-0150-4412-bb3c-bdd1215b61ed" providerId="ADAL" clId="{54AD2BC4-E2D3-4D92-B82A-1137AD61C715}" dt="2023-06-29T03:12:29.339" v="682"/>
          <ac:graphicFrameMkLst>
            <pc:docMk/>
            <pc:sldMk cId="1211916389" sldId="915"/>
            <ac:graphicFrameMk id="9" creationId="{6EE7655F-B399-E4E7-6DCD-9EAD86DDD40E}"/>
          </ac:graphicFrameMkLst>
        </pc:graphicFrameChg>
        <pc:picChg chg="add mod">
          <ac:chgData name="Zhiwen zhao" userId="1ead0452-0150-4412-bb3c-bdd1215b61ed" providerId="ADAL" clId="{54AD2BC4-E2D3-4D92-B82A-1137AD61C715}" dt="2023-06-29T03:12:29.339" v="682"/>
          <ac:picMkLst>
            <pc:docMk/>
            <pc:sldMk cId="1211916389" sldId="915"/>
            <ac:picMk id="10" creationId="{B1514A55-B86D-55E9-584E-BE725C59FB09}"/>
          </ac:picMkLst>
        </pc:picChg>
        <pc:picChg chg="add mod">
          <ac:chgData name="Zhiwen zhao" userId="1ead0452-0150-4412-bb3c-bdd1215b61ed" providerId="ADAL" clId="{54AD2BC4-E2D3-4D92-B82A-1137AD61C715}" dt="2023-06-29T03:12:29.339" v="682"/>
          <ac:picMkLst>
            <pc:docMk/>
            <pc:sldMk cId="1211916389" sldId="915"/>
            <ac:picMk id="14" creationId="{97199773-8576-6223-F53B-E06ECBF65D07}"/>
          </ac:picMkLst>
        </pc:picChg>
      </pc:sldChg>
      <pc:sldChg chg="addSp delSp modSp new mod delAnim modAnim">
        <pc:chgData name="Zhiwen zhao" userId="1ead0452-0150-4412-bb3c-bdd1215b61ed" providerId="ADAL" clId="{54AD2BC4-E2D3-4D92-B82A-1137AD61C715}" dt="2023-06-29T14:11:21.368" v="1102" actId="1038"/>
        <pc:sldMkLst>
          <pc:docMk/>
          <pc:sldMk cId="2682401750" sldId="916"/>
        </pc:sldMkLst>
        <pc:spChg chg="del">
          <ac:chgData name="Zhiwen zhao" userId="1ead0452-0150-4412-bb3c-bdd1215b61ed" providerId="ADAL" clId="{54AD2BC4-E2D3-4D92-B82A-1137AD61C715}" dt="2023-06-29T14:04:13.766" v="939" actId="478"/>
          <ac:spMkLst>
            <pc:docMk/>
            <pc:sldMk cId="2682401750" sldId="916"/>
            <ac:spMk id="2" creationId="{0F26B307-05A9-17E6-990A-2E4790900E2E}"/>
          </ac:spMkLst>
        </pc:spChg>
        <pc:spChg chg="del">
          <ac:chgData name="Zhiwen zhao" userId="1ead0452-0150-4412-bb3c-bdd1215b61ed" providerId="ADAL" clId="{54AD2BC4-E2D3-4D92-B82A-1137AD61C715}" dt="2023-06-29T14:04:10.230" v="938" actId="478"/>
          <ac:spMkLst>
            <pc:docMk/>
            <pc:sldMk cId="2682401750" sldId="916"/>
            <ac:spMk id="3" creationId="{5DF44683-372D-3E10-F28E-1CD8CC732999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4" creationId="{2677608D-A38F-71B5-FF4E-9B988291B674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5" creationId="{7AA4FE86-8022-5113-1355-0B2292B64EE7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7" creationId="{2C43555C-41ED-D15D-DF5E-18164841B664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8" creationId="{5D087350-3934-293B-7DD6-37C83714BC3B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9" creationId="{F8F9C6F5-0427-DEE6-2FE4-F764130EFA19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11" creationId="{7A4C9937-29E7-2D30-BA3D-063E048167AC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12" creationId="{980CC379-FFB5-33B7-D3A9-481133CD6482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13" creationId="{44705057-392D-641F-5C93-BB2FE7576209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15" creationId="{FC32DD81-3305-4F1F-B42F-7895223C6316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16" creationId="{359CF4C9-D03A-7D62-F7C9-371C889A32E4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17" creationId="{920C6928-520D-53F6-D5DC-7E932F5925DB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19" creationId="{6C8DD293-28AF-114F-545F-3F52E79CD703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20" creationId="{7BCF4130-79F7-354D-C735-E56D9129E039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21" creationId="{BC335BA8-1D73-2B5C-516E-EE10F6AC14B3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22" creationId="{F4B346C4-B2FE-BD02-B034-AE0EA16F641C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24" creationId="{D46EC030-80E1-BB0F-0076-10EF4E63821E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25" creationId="{428DA749-B79F-5610-B6CC-1A9FA3FF2BA8}"/>
          </ac:spMkLst>
        </pc:spChg>
        <pc:spChg chg="mod">
          <ac:chgData name="Zhiwen zhao" userId="1ead0452-0150-4412-bb3c-bdd1215b61ed" providerId="ADAL" clId="{54AD2BC4-E2D3-4D92-B82A-1137AD61C715}" dt="2023-06-29T14:04:15.492" v="940"/>
          <ac:spMkLst>
            <pc:docMk/>
            <pc:sldMk cId="2682401750" sldId="916"/>
            <ac:spMk id="26" creationId="{7BE1F69E-D7CD-72F1-EC68-BA559A1EFF3D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28" creationId="{BECE4A9B-A718-C680-74B3-3848606E1842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29" creationId="{C6330247-CB5B-D170-DE29-34CD95FB9AA1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30" creationId="{C0A870CC-D7E7-7D5E-7AC0-7F8A12418116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31" creationId="{C08E0B1B-5589-A948-5788-D59E1F5BDCBA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33" creationId="{AAF63FFB-A501-B115-5E2B-5D5E203A55D0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35" creationId="{1D89F785-5A28-1EFE-3229-471E184758A9}"/>
          </ac:spMkLst>
        </pc:spChg>
        <pc:spChg chg="add del mod">
          <ac:chgData name="Zhiwen zhao" userId="1ead0452-0150-4412-bb3c-bdd1215b61ed" providerId="ADAL" clId="{54AD2BC4-E2D3-4D92-B82A-1137AD61C715}" dt="2023-06-29T14:04:43.916" v="941"/>
          <ac:spMkLst>
            <pc:docMk/>
            <pc:sldMk cId="2682401750" sldId="916"/>
            <ac:spMk id="38" creationId="{4A3B9CBA-2927-7A81-C4C5-6E449285C583}"/>
          </ac:spMkLst>
        </pc:spChg>
        <pc:spChg chg="add 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39" creationId="{B34E68A6-6586-F6E0-79AB-6177A7A4384C}"/>
          </ac:spMkLst>
        </pc:spChg>
        <pc:spChg chg="add 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40" creationId="{F919D7A7-9C34-1C61-E18B-D292159F7F8E}"/>
          </ac:spMkLst>
        </pc:spChg>
        <pc:spChg chg="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42" creationId="{1512B3A3-9CB1-468C-A528-F957452F89E7}"/>
          </ac:spMkLst>
        </pc:spChg>
        <pc:spChg chg="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43" creationId="{A9356295-80F2-B82F-11C6-7292D42CC2C2}"/>
          </ac:spMkLst>
        </pc:spChg>
        <pc:spChg chg="add 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44" creationId="{1AFDBAF7-895C-F455-510C-8883068056D6}"/>
          </ac:spMkLst>
        </pc:spChg>
        <pc:spChg chg="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46" creationId="{1476274C-E7D4-21C6-F9F7-304D02AE190E}"/>
          </ac:spMkLst>
        </pc:spChg>
        <pc:spChg chg="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47" creationId="{676B10F5-CA66-635C-0F36-F1D1564C1C3D}"/>
          </ac:spMkLst>
        </pc:spChg>
        <pc:spChg chg="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48" creationId="{DDD82D01-8CDC-8B9E-C965-B4E49DD7D770}"/>
          </ac:spMkLst>
        </pc:spChg>
        <pc:spChg chg="add 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50" creationId="{83616359-63BD-094B-F01B-C353E75B4E1B}"/>
          </ac:spMkLst>
        </pc:spChg>
        <pc:spChg chg="add 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51" creationId="{EB3C728F-DCA4-B591-C5D0-D58EF28D138F}"/>
          </ac:spMkLst>
        </pc:spChg>
        <pc:spChg chg="add mod">
          <ac:chgData name="Zhiwen zhao" userId="1ead0452-0150-4412-bb3c-bdd1215b61ed" providerId="ADAL" clId="{54AD2BC4-E2D3-4D92-B82A-1137AD61C715}" dt="2023-06-29T14:07:55.016" v="977" actId="14100"/>
          <ac:spMkLst>
            <pc:docMk/>
            <pc:sldMk cId="2682401750" sldId="916"/>
            <ac:spMk id="52" creationId="{1B84347F-B81F-DB2E-9D2F-CE79DE183790}"/>
          </ac:spMkLst>
        </pc:spChg>
        <pc:spChg chg="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54" creationId="{9B0D85DC-54FE-5C18-6613-43C357861B6E}"/>
          </ac:spMkLst>
        </pc:spChg>
        <pc:spChg chg="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55" creationId="{9BB3CE21-9009-2BEF-CDA2-1507778BE0A1}"/>
          </ac:spMkLst>
        </pc:spChg>
        <pc:spChg chg="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56" creationId="{F3434382-8AAC-23DA-5D60-E7807ABFAAEE}"/>
          </ac:spMkLst>
        </pc:spChg>
        <pc:spChg chg="add 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57" creationId="{C478A17A-6D50-EE99-176C-8350B7B26467}"/>
          </ac:spMkLst>
        </pc:spChg>
        <pc:spChg chg="mod">
          <ac:chgData name="Zhiwen zhao" userId="1ead0452-0150-4412-bb3c-bdd1215b61ed" providerId="ADAL" clId="{54AD2BC4-E2D3-4D92-B82A-1137AD61C715}" dt="2023-06-29T14:07:12.351" v="969" actId="1076"/>
          <ac:spMkLst>
            <pc:docMk/>
            <pc:sldMk cId="2682401750" sldId="916"/>
            <ac:spMk id="59" creationId="{D4AB2F50-01D5-C807-5465-DA1FD800E4B7}"/>
          </ac:spMkLst>
        </pc:spChg>
        <pc:spChg chg="mod">
          <ac:chgData name="Zhiwen zhao" userId="1ead0452-0150-4412-bb3c-bdd1215b61ed" providerId="ADAL" clId="{54AD2BC4-E2D3-4D92-B82A-1137AD61C715}" dt="2023-06-29T14:07:12.351" v="969" actId="1076"/>
          <ac:spMkLst>
            <pc:docMk/>
            <pc:sldMk cId="2682401750" sldId="916"/>
            <ac:spMk id="60" creationId="{794B1AB5-9EA4-CBEF-04DF-91186FACEFBD}"/>
          </ac:spMkLst>
        </pc:spChg>
        <pc:spChg chg="mod">
          <ac:chgData name="Zhiwen zhao" userId="1ead0452-0150-4412-bb3c-bdd1215b61ed" providerId="ADAL" clId="{54AD2BC4-E2D3-4D92-B82A-1137AD61C715}" dt="2023-06-29T14:07:12.351" v="969" actId="1076"/>
          <ac:spMkLst>
            <pc:docMk/>
            <pc:sldMk cId="2682401750" sldId="916"/>
            <ac:spMk id="61" creationId="{A689AEFE-D52C-8DF2-646C-B080E81B9CF3}"/>
          </ac:spMkLst>
        </pc:spChg>
        <pc:spChg chg="add mod">
          <ac:chgData name="Zhiwen zhao" userId="1ead0452-0150-4412-bb3c-bdd1215b61ed" providerId="ADAL" clId="{54AD2BC4-E2D3-4D92-B82A-1137AD61C715}" dt="2023-06-29T14:11:21.368" v="1102" actId="1038"/>
          <ac:spMkLst>
            <pc:docMk/>
            <pc:sldMk cId="2682401750" sldId="916"/>
            <ac:spMk id="63" creationId="{0D229DD4-D5BB-6076-232B-9BC42AB624E7}"/>
          </ac:spMkLst>
        </pc:spChg>
        <pc:spChg chg="add mod">
          <ac:chgData name="Zhiwen zhao" userId="1ead0452-0150-4412-bb3c-bdd1215b61ed" providerId="ADAL" clId="{54AD2BC4-E2D3-4D92-B82A-1137AD61C715}" dt="2023-06-29T14:08:08.315" v="981" actId="1076"/>
          <ac:spMkLst>
            <pc:docMk/>
            <pc:sldMk cId="2682401750" sldId="916"/>
            <ac:spMk id="64" creationId="{3C330104-330E-24CB-050D-37D90FD896C4}"/>
          </ac:spMkLst>
        </pc:spChg>
        <pc:spChg chg="add mod">
          <ac:chgData name="Zhiwen zhao" userId="1ead0452-0150-4412-bb3c-bdd1215b61ed" providerId="ADAL" clId="{54AD2BC4-E2D3-4D92-B82A-1137AD61C715}" dt="2023-06-29T14:06:52.006" v="961" actId="1037"/>
          <ac:spMkLst>
            <pc:docMk/>
            <pc:sldMk cId="2682401750" sldId="916"/>
            <ac:spMk id="65" creationId="{2419C76B-7D06-981E-8EF2-17E357822F4F}"/>
          </ac:spMkLst>
        </pc:spChg>
        <pc:spChg chg="add 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66" creationId="{629FADF1-7CF3-38F3-72B1-921BC4821FEE}"/>
          </ac:spMkLst>
        </pc:spChg>
        <pc:spChg chg="add mod">
          <ac:chgData name="Zhiwen zhao" userId="1ead0452-0150-4412-bb3c-bdd1215b61ed" providerId="ADAL" clId="{54AD2BC4-E2D3-4D92-B82A-1137AD61C715}" dt="2023-06-29T14:08:17.174" v="983" actId="1076"/>
          <ac:spMkLst>
            <pc:docMk/>
            <pc:sldMk cId="2682401750" sldId="916"/>
            <ac:spMk id="68" creationId="{43C1FB5E-928E-1281-6A6A-AE89A291C612}"/>
          </ac:spMkLst>
        </pc:spChg>
        <pc:spChg chg="add mod">
          <ac:chgData name="Zhiwen zhao" userId="1ead0452-0150-4412-bb3c-bdd1215b61ed" providerId="ADAL" clId="{54AD2BC4-E2D3-4D92-B82A-1137AD61C715}" dt="2023-06-29T14:05:40.296" v="942"/>
          <ac:spMkLst>
            <pc:docMk/>
            <pc:sldMk cId="2682401750" sldId="916"/>
            <ac:spMk id="70" creationId="{4F123FF6-FAC1-F80D-2F7F-866C71FCC0F8}"/>
          </ac:spMkLst>
        </pc:spChg>
        <pc:spChg chg="add del mod">
          <ac:chgData name="Zhiwen zhao" userId="1ead0452-0150-4412-bb3c-bdd1215b61ed" providerId="ADAL" clId="{54AD2BC4-E2D3-4D92-B82A-1137AD61C715}" dt="2023-06-29T14:06:01.775" v="943" actId="478"/>
          <ac:spMkLst>
            <pc:docMk/>
            <pc:sldMk cId="2682401750" sldId="916"/>
            <ac:spMk id="73" creationId="{DCB263C1-1C25-E7C0-F69E-12B9153650D3}"/>
          </ac:spMkLst>
        </pc:spChg>
        <pc:grpChg chg="add del mod">
          <ac:chgData name="Zhiwen zhao" userId="1ead0452-0150-4412-bb3c-bdd1215b61ed" providerId="ADAL" clId="{54AD2BC4-E2D3-4D92-B82A-1137AD61C715}" dt="2023-06-29T14:04:43.916" v="941"/>
          <ac:grpSpMkLst>
            <pc:docMk/>
            <pc:sldMk cId="2682401750" sldId="916"/>
            <ac:grpSpMk id="6" creationId="{E8902F60-969C-4A4F-CE3A-3853E045E9E0}"/>
          </ac:grpSpMkLst>
        </pc:grpChg>
        <pc:grpChg chg="add del mod">
          <ac:chgData name="Zhiwen zhao" userId="1ead0452-0150-4412-bb3c-bdd1215b61ed" providerId="ADAL" clId="{54AD2BC4-E2D3-4D92-B82A-1137AD61C715}" dt="2023-06-29T14:04:43.916" v="941"/>
          <ac:grpSpMkLst>
            <pc:docMk/>
            <pc:sldMk cId="2682401750" sldId="916"/>
            <ac:grpSpMk id="10" creationId="{22E07318-94D4-8B57-2B21-D44FB348A932}"/>
          </ac:grpSpMkLst>
        </pc:grpChg>
        <pc:grpChg chg="add del mod">
          <ac:chgData name="Zhiwen zhao" userId="1ead0452-0150-4412-bb3c-bdd1215b61ed" providerId="ADAL" clId="{54AD2BC4-E2D3-4D92-B82A-1137AD61C715}" dt="2023-06-29T14:04:43.916" v="941"/>
          <ac:grpSpMkLst>
            <pc:docMk/>
            <pc:sldMk cId="2682401750" sldId="916"/>
            <ac:grpSpMk id="18" creationId="{3318038B-967A-68CD-0AFE-5C3DB3B28E2A}"/>
          </ac:grpSpMkLst>
        </pc:grpChg>
        <pc:grpChg chg="add del mod">
          <ac:chgData name="Zhiwen zhao" userId="1ead0452-0150-4412-bb3c-bdd1215b61ed" providerId="ADAL" clId="{54AD2BC4-E2D3-4D92-B82A-1137AD61C715}" dt="2023-06-29T14:04:43.916" v="941"/>
          <ac:grpSpMkLst>
            <pc:docMk/>
            <pc:sldMk cId="2682401750" sldId="916"/>
            <ac:grpSpMk id="23" creationId="{792EF9F6-90B5-9FA6-FC61-7CE18BE4D62F}"/>
          </ac:grpSpMkLst>
        </pc:grpChg>
        <pc:grpChg chg="add mod">
          <ac:chgData name="Zhiwen zhao" userId="1ead0452-0150-4412-bb3c-bdd1215b61ed" providerId="ADAL" clId="{54AD2BC4-E2D3-4D92-B82A-1137AD61C715}" dt="2023-06-29T14:05:40.296" v="942"/>
          <ac:grpSpMkLst>
            <pc:docMk/>
            <pc:sldMk cId="2682401750" sldId="916"/>
            <ac:grpSpMk id="41" creationId="{FD46CF42-27F6-77ED-D378-D190E92F315B}"/>
          </ac:grpSpMkLst>
        </pc:grpChg>
        <pc:grpChg chg="add mod">
          <ac:chgData name="Zhiwen zhao" userId="1ead0452-0150-4412-bb3c-bdd1215b61ed" providerId="ADAL" clId="{54AD2BC4-E2D3-4D92-B82A-1137AD61C715}" dt="2023-06-29T14:05:40.296" v="942"/>
          <ac:grpSpMkLst>
            <pc:docMk/>
            <pc:sldMk cId="2682401750" sldId="916"/>
            <ac:grpSpMk id="45" creationId="{F7EC1ACD-39FA-8739-8011-A00BFDF18E94}"/>
          </ac:grpSpMkLst>
        </pc:grpChg>
        <pc:grpChg chg="add mod">
          <ac:chgData name="Zhiwen zhao" userId="1ead0452-0150-4412-bb3c-bdd1215b61ed" providerId="ADAL" clId="{54AD2BC4-E2D3-4D92-B82A-1137AD61C715}" dt="2023-06-29T14:05:40.296" v="942"/>
          <ac:grpSpMkLst>
            <pc:docMk/>
            <pc:sldMk cId="2682401750" sldId="916"/>
            <ac:grpSpMk id="53" creationId="{5A899663-1750-E33D-E63E-F3B0F6752B55}"/>
          </ac:grpSpMkLst>
        </pc:grpChg>
        <pc:grpChg chg="add mod">
          <ac:chgData name="Zhiwen zhao" userId="1ead0452-0150-4412-bb3c-bdd1215b61ed" providerId="ADAL" clId="{54AD2BC4-E2D3-4D92-B82A-1137AD61C715}" dt="2023-06-29T14:07:12.351" v="969" actId="1076"/>
          <ac:grpSpMkLst>
            <pc:docMk/>
            <pc:sldMk cId="2682401750" sldId="916"/>
            <ac:grpSpMk id="58" creationId="{8DE3E1A6-9C72-991B-A4BC-CE7DBE1244BC}"/>
          </ac:grpSpMkLst>
        </pc:grpChg>
        <pc:picChg chg="mod">
          <ac:chgData name="Zhiwen zhao" userId="1ead0452-0150-4412-bb3c-bdd1215b61ed" providerId="ADAL" clId="{54AD2BC4-E2D3-4D92-B82A-1137AD61C715}" dt="2023-06-29T14:04:15.492" v="940"/>
          <ac:picMkLst>
            <pc:docMk/>
            <pc:sldMk cId="2682401750" sldId="916"/>
            <ac:picMk id="14" creationId="{711D2E52-6061-E8CF-C157-178609D67E7A}"/>
          </ac:picMkLst>
        </pc:picChg>
        <pc:picChg chg="mod">
          <ac:chgData name="Zhiwen zhao" userId="1ead0452-0150-4412-bb3c-bdd1215b61ed" providerId="ADAL" clId="{54AD2BC4-E2D3-4D92-B82A-1137AD61C715}" dt="2023-06-29T14:04:15.492" v="940"/>
          <ac:picMkLst>
            <pc:docMk/>
            <pc:sldMk cId="2682401750" sldId="916"/>
            <ac:picMk id="27" creationId="{52CE1B6C-B21F-7E2A-BFBE-E554CE9506CE}"/>
          </ac:picMkLst>
        </pc:picChg>
        <pc:picChg chg="add del mod">
          <ac:chgData name="Zhiwen zhao" userId="1ead0452-0150-4412-bb3c-bdd1215b61ed" providerId="ADAL" clId="{54AD2BC4-E2D3-4D92-B82A-1137AD61C715}" dt="2023-06-29T14:04:43.916" v="941"/>
          <ac:picMkLst>
            <pc:docMk/>
            <pc:sldMk cId="2682401750" sldId="916"/>
            <ac:picMk id="32" creationId="{D8E02403-3C84-4791-176E-E430F85BBFAE}"/>
          </ac:picMkLst>
        </pc:picChg>
        <pc:picChg chg="add del mod">
          <ac:chgData name="Zhiwen zhao" userId="1ead0452-0150-4412-bb3c-bdd1215b61ed" providerId="ADAL" clId="{54AD2BC4-E2D3-4D92-B82A-1137AD61C715}" dt="2023-06-29T14:04:43.916" v="941"/>
          <ac:picMkLst>
            <pc:docMk/>
            <pc:sldMk cId="2682401750" sldId="916"/>
            <ac:picMk id="34" creationId="{495F726F-5E48-41FD-D938-1A5CD9FC0261}"/>
          </ac:picMkLst>
        </pc:picChg>
        <pc:picChg chg="add del mod">
          <ac:chgData name="Zhiwen zhao" userId="1ead0452-0150-4412-bb3c-bdd1215b61ed" providerId="ADAL" clId="{54AD2BC4-E2D3-4D92-B82A-1137AD61C715}" dt="2023-06-29T14:04:43.916" v="941"/>
          <ac:picMkLst>
            <pc:docMk/>
            <pc:sldMk cId="2682401750" sldId="916"/>
            <ac:picMk id="36" creationId="{AC61B473-0149-B012-87B3-E4BBFA5C7FB7}"/>
          </ac:picMkLst>
        </pc:picChg>
        <pc:picChg chg="add del mod">
          <ac:chgData name="Zhiwen zhao" userId="1ead0452-0150-4412-bb3c-bdd1215b61ed" providerId="ADAL" clId="{54AD2BC4-E2D3-4D92-B82A-1137AD61C715}" dt="2023-06-29T14:04:43.916" v="941"/>
          <ac:picMkLst>
            <pc:docMk/>
            <pc:sldMk cId="2682401750" sldId="916"/>
            <ac:picMk id="37" creationId="{66BD95F4-0708-F91E-A362-382BF79165B0}"/>
          </ac:picMkLst>
        </pc:picChg>
        <pc:picChg chg="mod">
          <ac:chgData name="Zhiwen zhao" userId="1ead0452-0150-4412-bb3c-bdd1215b61ed" providerId="ADAL" clId="{54AD2BC4-E2D3-4D92-B82A-1137AD61C715}" dt="2023-06-29T14:05:40.296" v="942"/>
          <ac:picMkLst>
            <pc:docMk/>
            <pc:sldMk cId="2682401750" sldId="916"/>
            <ac:picMk id="49" creationId="{48823728-3F6E-41B6-F526-7247D5765DE3}"/>
          </ac:picMkLst>
        </pc:picChg>
        <pc:picChg chg="mod">
          <ac:chgData name="Zhiwen zhao" userId="1ead0452-0150-4412-bb3c-bdd1215b61ed" providerId="ADAL" clId="{54AD2BC4-E2D3-4D92-B82A-1137AD61C715}" dt="2023-06-29T14:07:12.351" v="969" actId="1076"/>
          <ac:picMkLst>
            <pc:docMk/>
            <pc:sldMk cId="2682401750" sldId="916"/>
            <ac:picMk id="62" creationId="{BD9E8165-ECC8-F611-BD67-4964A1BC85D4}"/>
          </ac:picMkLst>
        </pc:picChg>
        <pc:picChg chg="add mod">
          <ac:chgData name="Zhiwen zhao" userId="1ead0452-0150-4412-bb3c-bdd1215b61ed" providerId="ADAL" clId="{54AD2BC4-E2D3-4D92-B82A-1137AD61C715}" dt="2023-06-29T14:08:11.599" v="982" actId="14100"/>
          <ac:picMkLst>
            <pc:docMk/>
            <pc:sldMk cId="2682401750" sldId="916"/>
            <ac:picMk id="67" creationId="{CF136D32-3001-FE9B-0376-EA5649B25537}"/>
          </ac:picMkLst>
        </pc:picChg>
        <pc:picChg chg="add mod">
          <ac:chgData name="Zhiwen zhao" userId="1ead0452-0150-4412-bb3c-bdd1215b61ed" providerId="ADAL" clId="{54AD2BC4-E2D3-4D92-B82A-1137AD61C715}" dt="2023-06-29T14:05:40.296" v="942"/>
          <ac:picMkLst>
            <pc:docMk/>
            <pc:sldMk cId="2682401750" sldId="916"/>
            <ac:picMk id="69" creationId="{728CD2E1-FC07-5D87-63FA-F3C2139D64FD}"/>
          </ac:picMkLst>
        </pc:picChg>
        <pc:picChg chg="add mod">
          <ac:chgData name="Zhiwen zhao" userId="1ead0452-0150-4412-bb3c-bdd1215b61ed" providerId="ADAL" clId="{54AD2BC4-E2D3-4D92-B82A-1137AD61C715}" dt="2023-06-29T14:05:40.296" v="942"/>
          <ac:picMkLst>
            <pc:docMk/>
            <pc:sldMk cId="2682401750" sldId="916"/>
            <ac:picMk id="71" creationId="{F4A25A7F-E99E-04E1-579E-4D69CE38C04D}"/>
          </ac:picMkLst>
        </pc:picChg>
        <pc:picChg chg="add mod">
          <ac:chgData name="Zhiwen zhao" userId="1ead0452-0150-4412-bb3c-bdd1215b61ed" providerId="ADAL" clId="{54AD2BC4-E2D3-4D92-B82A-1137AD61C715}" dt="2023-06-29T14:05:40.296" v="942"/>
          <ac:picMkLst>
            <pc:docMk/>
            <pc:sldMk cId="2682401750" sldId="916"/>
            <ac:picMk id="72" creationId="{FBD37754-01B0-1BA8-D01B-49BF72686AD4}"/>
          </ac:picMkLst>
        </pc:picChg>
      </pc:sldChg>
      <pc:sldChg chg="addSp delSp modSp new mod modAnim">
        <pc:chgData name="Zhiwen zhao" userId="1ead0452-0150-4412-bb3c-bdd1215b61ed" providerId="ADAL" clId="{54AD2BC4-E2D3-4D92-B82A-1137AD61C715}" dt="2023-06-29T15:25:02.994" v="1121" actId="1036"/>
        <pc:sldMkLst>
          <pc:docMk/>
          <pc:sldMk cId="4001625447" sldId="917"/>
        </pc:sldMkLst>
        <pc:spChg chg="del">
          <ac:chgData name="Zhiwen zhao" userId="1ead0452-0150-4412-bb3c-bdd1215b61ed" providerId="ADAL" clId="{54AD2BC4-E2D3-4D92-B82A-1137AD61C715}" dt="2023-06-29T14:08:55.446" v="986" actId="478"/>
          <ac:spMkLst>
            <pc:docMk/>
            <pc:sldMk cId="4001625447" sldId="917"/>
            <ac:spMk id="2" creationId="{FB1254C9-22EC-0BF9-CBDD-1459128F1001}"/>
          </ac:spMkLst>
        </pc:spChg>
        <pc:spChg chg="del">
          <ac:chgData name="Zhiwen zhao" userId="1ead0452-0150-4412-bb3c-bdd1215b61ed" providerId="ADAL" clId="{54AD2BC4-E2D3-4D92-B82A-1137AD61C715}" dt="2023-06-29T14:08:53.045" v="985" actId="478"/>
          <ac:spMkLst>
            <pc:docMk/>
            <pc:sldMk cId="4001625447" sldId="917"/>
            <ac:spMk id="3" creationId="{A81BCBE8-65D6-6317-69D9-2664BC751492}"/>
          </ac:spMkLst>
        </pc:spChg>
        <pc:spChg chg="add mod">
          <ac:chgData name="Zhiwen zhao" userId="1ead0452-0150-4412-bb3c-bdd1215b61ed" providerId="ADAL" clId="{54AD2BC4-E2D3-4D92-B82A-1137AD61C715}" dt="2023-06-29T14:09:59.655" v="1017" actId="1037"/>
          <ac:spMkLst>
            <pc:docMk/>
            <pc:sldMk cId="4001625447" sldId="917"/>
            <ac:spMk id="4" creationId="{764689A0-D10A-E1B7-3460-92E7D12914A4}"/>
          </ac:spMkLst>
        </pc:spChg>
        <pc:spChg chg="add mod">
          <ac:chgData name="Zhiwen zhao" userId="1ead0452-0150-4412-bb3c-bdd1215b61ed" providerId="ADAL" clId="{54AD2BC4-E2D3-4D92-B82A-1137AD61C715}" dt="2023-06-29T14:09:21.975" v="995" actId="1037"/>
          <ac:spMkLst>
            <pc:docMk/>
            <pc:sldMk cId="4001625447" sldId="917"/>
            <ac:spMk id="5" creationId="{18A88AB1-43FA-378D-5684-C9135FF1D082}"/>
          </ac:spMkLst>
        </pc:spChg>
        <pc:spChg chg="add mod">
          <ac:chgData name="Zhiwen zhao" userId="1ead0452-0150-4412-bb3c-bdd1215b61ed" providerId="ADAL" clId="{54AD2BC4-E2D3-4D92-B82A-1137AD61C715}" dt="2023-06-29T14:10:41.415" v="1074" actId="1036"/>
          <ac:spMkLst>
            <pc:docMk/>
            <pc:sldMk cId="4001625447" sldId="917"/>
            <ac:spMk id="6" creationId="{CBA4BA2B-3261-BCEF-47FC-6F8B215AAE88}"/>
          </ac:spMkLst>
        </pc:spChg>
        <pc:spChg chg="add mod">
          <ac:chgData name="Zhiwen zhao" userId="1ead0452-0150-4412-bb3c-bdd1215b61ed" providerId="ADAL" clId="{54AD2BC4-E2D3-4D92-B82A-1137AD61C715}" dt="2023-06-29T14:09:59.655" v="1017" actId="1037"/>
          <ac:spMkLst>
            <pc:docMk/>
            <pc:sldMk cId="4001625447" sldId="917"/>
            <ac:spMk id="11" creationId="{7C818787-5FE9-3B1F-5455-EA4CB5600937}"/>
          </ac:spMkLst>
        </pc:spChg>
        <pc:spChg chg="add mod">
          <ac:chgData name="Zhiwen zhao" userId="1ead0452-0150-4412-bb3c-bdd1215b61ed" providerId="ADAL" clId="{54AD2BC4-E2D3-4D92-B82A-1137AD61C715}" dt="2023-06-29T14:09:59.655" v="1017" actId="1037"/>
          <ac:spMkLst>
            <pc:docMk/>
            <pc:sldMk cId="4001625447" sldId="917"/>
            <ac:spMk id="12" creationId="{0C8E479D-09E0-7EB6-BA0E-F0F11CFE1D32}"/>
          </ac:spMkLst>
        </pc:spChg>
        <pc:spChg chg="add mod">
          <ac:chgData name="Zhiwen zhao" userId="1ead0452-0150-4412-bb3c-bdd1215b61ed" providerId="ADAL" clId="{54AD2BC4-E2D3-4D92-B82A-1137AD61C715}" dt="2023-06-29T14:09:59.655" v="1017" actId="1037"/>
          <ac:spMkLst>
            <pc:docMk/>
            <pc:sldMk cId="4001625447" sldId="917"/>
            <ac:spMk id="13" creationId="{0C4B451F-980D-5356-BE3C-3FD91A919993}"/>
          </ac:spMkLst>
        </pc:spChg>
        <pc:spChg chg="add mod">
          <ac:chgData name="Zhiwen zhao" userId="1ead0452-0150-4412-bb3c-bdd1215b61ed" providerId="ADAL" clId="{54AD2BC4-E2D3-4D92-B82A-1137AD61C715}" dt="2023-06-29T14:10:23.655" v="1046" actId="1037"/>
          <ac:spMkLst>
            <pc:docMk/>
            <pc:sldMk cId="4001625447" sldId="917"/>
            <ac:spMk id="14" creationId="{7EFFF54A-6687-254A-6380-B48A0E3AB90D}"/>
          </ac:spMkLst>
        </pc:spChg>
        <pc:spChg chg="add mod">
          <ac:chgData name="Zhiwen zhao" userId="1ead0452-0150-4412-bb3c-bdd1215b61ed" providerId="ADAL" clId="{54AD2BC4-E2D3-4D92-B82A-1137AD61C715}" dt="2023-06-29T14:10:05.717" v="1024" actId="1038"/>
          <ac:spMkLst>
            <pc:docMk/>
            <pc:sldMk cId="4001625447" sldId="917"/>
            <ac:spMk id="16" creationId="{8E7E8275-3B32-CE35-5A00-1F0D5BB4DEAA}"/>
          </ac:spMkLst>
        </pc:spChg>
        <pc:spChg chg="add mod">
          <ac:chgData name="Zhiwen zhao" userId="1ead0452-0150-4412-bb3c-bdd1215b61ed" providerId="ADAL" clId="{54AD2BC4-E2D3-4D92-B82A-1137AD61C715}" dt="2023-06-29T14:10:34.903" v="1057" actId="1037"/>
          <ac:spMkLst>
            <pc:docMk/>
            <pc:sldMk cId="4001625447" sldId="917"/>
            <ac:spMk id="18" creationId="{09C16A7E-E58A-3E67-DA63-58C0DAA7B914}"/>
          </ac:spMkLst>
        </pc:spChg>
        <pc:spChg chg="add mod">
          <ac:chgData name="Zhiwen zhao" userId="1ead0452-0150-4412-bb3c-bdd1215b61ed" providerId="ADAL" clId="{54AD2BC4-E2D3-4D92-B82A-1137AD61C715}" dt="2023-06-29T14:09:21.975" v="995" actId="1037"/>
          <ac:spMkLst>
            <pc:docMk/>
            <pc:sldMk cId="4001625447" sldId="917"/>
            <ac:spMk id="19" creationId="{4B7CAB2A-C560-278E-4CE7-0C8E194D1A8B}"/>
          </ac:spMkLst>
        </pc:spChg>
        <pc:spChg chg="add mod">
          <ac:chgData name="Zhiwen zhao" userId="1ead0452-0150-4412-bb3c-bdd1215b61ed" providerId="ADAL" clId="{54AD2BC4-E2D3-4D92-B82A-1137AD61C715}" dt="2023-06-29T14:10:27.910" v="1049" actId="1037"/>
          <ac:spMkLst>
            <pc:docMk/>
            <pc:sldMk cId="4001625447" sldId="917"/>
            <ac:spMk id="20" creationId="{37A07E87-C9E1-B70E-AAD7-148EB3587EFA}"/>
          </ac:spMkLst>
        </pc:spChg>
        <pc:spChg chg="add mod">
          <ac:chgData name="Zhiwen zhao" userId="1ead0452-0150-4412-bb3c-bdd1215b61ed" providerId="ADAL" clId="{54AD2BC4-E2D3-4D92-B82A-1137AD61C715}" dt="2023-06-29T15:25:02.994" v="1121" actId="1036"/>
          <ac:spMkLst>
            <pc:docMk/>
            <pc:sldMk cId="4001625447" sldId="917"/>
            <ac:spMk id="21" creationId="{6B420E42-202F-87BA-2F05-4231DC021D69}"/>
          </ac:spMkLst>
        </pc:spChg>
        <pc:spChg chg="add mod">
          <ac:chgData name="Zhiwen zhao" userId="1ead0452-0150-4412-bb3c-bdd1215b61ed" providerId="ADAL" clId="{54AD2BC4-E2D3-4D92-B82A-1137AD61C715}" dt="2023-06-29T14:09:13.963" v="988" actId="14100"/>
          <ac:spMkLst>
            <pc:docMk/>
            <pc:sldMk cId="4001625447" sldId="917"/>
            <ac:spMk id="23" creationId="{5DFFB2A1-8391-A9CA-F2D4-6BAA7F824F3F}"/>
          </ac:spMkLst>
        </pc:spChg>
        <pc:picChg chg="add mod">
          <ac:chgData name="Zhiwen zhao" userId="1ead0452-0150-4412-bb3c-bdd1215b61ed" providerId="ADAL" clId="{54AD2BC4-E2D3-4D92-B82A-1137AD61C715}" dt="2023-06-29T14:10:13.814" v="1038" actId="1037"/>
          <ac:picMkLst>
            <pc:docMk/>
            <pc:sldMk cId="4001625447" sldId="917"/>
            <ac:picMk id="7" creationId="{578C8753-112E-F89F-77E2-844E7DB673BA}"/>
          </ac:picMkLst>
        </pc:picChg>
        <pc:picChg chg="add mod">
          <ac:chgData name="Zhiwen zhao" userId="1ead0452-0150-4412-bb3c-bdd1215b61ed" providerId="ADAL" clId="{54AD2BC4-E2D3-4D92-B82A-1137AD61C715}" dt="2023-06-29T14:09:59.655" v="1017" actId="1037"/>
          <ac:picMkLst>
            <pc:docMk/>
            <pc:sldMk cId="4001625447" sldId="917"/>
            <ac:picMk id="8" creationId="{5C2DDE0B-4794-4DAD-939D-C12CCB9D9BD5}"/>
          </ac:picMkLst>
        </pc:picChg>
        <pc:picChg chg="add mod">
          <ac:chgData name="Zhiwen zhao" userId="1ead0452-0150-4412-bb3c-bdd1215b61ed" providerId="ADAL" clId="{54AD2BC4-E2D3-4D92-B82A-1137AD61C715}" dt="2023-06-29T14:09:59.655" v="1017" actId="1037"/>
          <ac:picMkLst>
            <pc:docMk/>
            <pc:sldMk cId="4001625447" sldId="917"/>
            <ac:picMk id="9" creationId="{273CE695-016B-3139-C78E-D169E2795CB6}"/>
          </ac:picMkLst>
        </pc:picChg>
        <pc:picChg chg="add mod">
          <ac:chgData name="Zhiwen zhao" userId="1ead0452-0150-4412-bb3c-bdd1215b61ed" providerId="ADAL" clId="{54AD2BC4-E2D3-4D92-B82A-1137AD61C715}" dt="2023-06-29T14:09:59.655" v="1017" actId="1037"/>
          <ac:picMkLst>
            <pc:docMk/>
            <pc:sldMk cId="4001625447" sldId="917"/>
            <ac:picMk id="10" creationId="{334C27C0-ED5B-C273-C949-7638F2E9E78C}"/>
          </ac:picMkLst>
        </pc:picChg>
        <pc:picChg chg="add mod">
          <ac:chgData name="Zhiwen zhao" userId="1ead0452-0150-4412-bb3c-bdd1215b61ed" providerId="ADAL" clId="{54AD2BC4-E2D3-4D92-B82A-1137AD61C715}" dt="2023-06-29T14:09:21.975" v="995" actId="1037"/>
          <ac:picMkLst>
            <pc:docMk/>
            <pc:sldMk cId="4001625447" sldId="917"/>
            <ac:picMk id="15" creationId="{03D3A332-0B5E-EA89-61D2-60722B066C92}"/>
          </ac:picMkLst>
        </pc:picChg>
        <pc:picChg chg="add mod">
          <ac:chgData name="Zhiwen zhao" userId="1ead0452-0150-4412-bb3c-bdd1215b61ed" providerId="ADAL" clId="{54AD2BC4-E2D3-4D92-B82A-1137AD61C715}" dt="2023-06-29T14:09:21.975" v="995" actId="1037"/>
          <ac:picMkLst>
            <pc:docMk/>
            <pc:sldMk cId="4001625447" sldId="917"/>
            <ac:picMk id="17" creationId="{29F83A2B-CDE7-9A46-8E52-3379F8F9520B}"/>
          </ac:picMkLst>
        </pc:picChg>
        <pc:cxnChg chg="add mod">
          <ac:chgData name="Zhiwen zhao" userId="1ead0452-0150-4412-bb3c-bdd1215b61ed" providerId="ADAL" clId="{54AD2BC4-E2D3-4D92-B82A-1137AD61C715}" dt="2023-06-29T15:25:02.994" v="1121" actId="1036"/>
          <ac:cxnSpMkLst>
            <pc:docMk/>
            <pc:sldMk cId="4001625447" sldId="917"/>
            <ac:cxnSpMk id="22" creationId="{5F2BCEE2-58A7-BE29-DA11-690D39CD894A}"/>
          </ac:cxnSpMkLst>
        </pc:cxnChg>
      </pc:sldChg>
    </pc:docChg>
  </pc:docChgLst>
</pc:chgInfo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/>
          <a:lstStyle/>
          <a:p>
            <a:pPr>
              <a:defRPr lang="en-US" sz="1400" b="0" strike="noStrike" spc="-1">
                <a:solidFill>
                  <a:srgbClr val="595959"/>
                </a:solidFill>
                <a:latin typeface="Calibri"/>
                <a:ea typeface="DejaVu Sans"/>
              </a:defRPr>
            </a:pPr>
            <a:r>
              <a:rPr lang="en-US" sz="1400" b="0" strike="noStrike" spc="-1">
                <a:solidFill>
                  <a:srgbClr val="595959"/>
                </a:solidFill>
                <a:latin typeface="Calibri"/>
                <a:ea typeface="DejaVu Sans"/>
              </a:rPr>
              <a:t>CLEO_II</a:t>
            </a:r>
          </a:p>
        </c:rich>
      </c:tx>
      <c:overlay val="0"/>
      <c:spPr>
        <a:noFill/>
        <a:ln w="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91536203522505"/>
          <c:y val="0.15713150576082599"/>
          <c:w val="0.53122961513372502"/>
          <c:h val="0.65435041716329001"/>
        </c:manualLayout>
      </c:layout>
      <c:scatterChart>
        <c:scatterStyle val="lineMarker"/>
        <c:varyColors val="0"/>
        <c:ser>
          <c:idx val="0"/>
          <c:order val="0"/>
          <c:tx>
            <c:strRef>
              <c:f>label 0</c:f>
              <c:strCache>
                <c:ptCount val="1"/>
                <c:pt idx="0">
                  <c:v>Tosca</c:v>
                </c:pt>
              </c:strCache>
            </c:strRef>
          </c:tx>
          <c:spPr>
            <a:ln w="19080">
              <a:noFill/>
            </a:ln>
          </c:spPr>
          <c:marker>
            <c:symbol val="circle"/>
            <c:size val="5"/>
            <c:spPr>
              <a:solidFill>
                <a:srgbClr val="5B9BD5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wrap="square"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  <a:ea typeface="DejaVu Sans"/>
                  </a:defRPr>
                </a:pPr>
                <a:endParaRPr lang="en-US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1</c:f>
              <c:numCache>
                <c:formatCode>General</c:formatCode>
                <c:ptCount val="4"/>
                <c:pt idx="0">
                  <c:v>200</c:v>
                </c:pt>
                <c:pt idx="1">
                  <c:v>100</c:v>
                </c:pt>
                <c:pt idx="2">
                  <c:v>75</c:v>
                </c:pt>
                <c:pt idx="3">
                  <c:v>50</c:v>
                </c:pt>
              </c:numCache>
            </c:numRef>
          </c:xVal>
          <c:yVal>
            <c:numRef>
              <c:f>0</c:f>
              <c:numCache>
                <c:formatCode>General</c:formatCode>
                <c:ptCount val="4"/>
                <c:pt idx="0">
                  <c:v>648.12</c:v>
                </c:pt>
                <c:pt idx="1">
                  <c:v>324.06</c:v>
                </c:pt>
                <c:pt idx="2">
                  <c:v>243.04499999999999</c:v>
                </c:pt>
                <c:pt idx="3">
                  <c:v>162.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349-4457-A9B8-8174FF0B6C16}"/>
            </c:ext>
          </c:extLst>
        </c:ser>
        <c:ser>
          <c:idx val="1"/>
          <c:order val="1"/>
          <c:tx>
            <c:strRef>
              <c:f>label 2</c:f>
              <c:strCache>
                <c:ptCount val="1"/>
                <c:pt idx="0">
                  <c:v>Measured</c:v>
                </c:pt>
              </c:strCache>
            </c:strRef>
          </c:tx>
          <c:spPr>
            <a:ln w="19080">
              <a:noFill/>
            </a:ln>
          </c:spPr>
          <c:marker>
            <c:symbol val="circle"/>
            <c:size val="5"/>
            <c:spPr>
              <a:solidFill>
                <a:srgbClr val="0070C0"/>
              </a:solidFill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wrap="square"/>
              <a:lstStyle/>
              <a:p>
                <a:pPr>
                  <a:defRPr sz="1000" b="0" strike="noStrike" spc="-1">
                    <a:solidFill>
                      <a:srgbClr val="000000"/>
                    </a:solidFill>
                    <a:latin typeface="Calibri"/>
                    <a:ea typeface="DejaVu Sans"/>
                  </a:defRPr>
                </a:pPr>
                <a:endParaRPr lang="en-US"/>
              </a:p>
            </c:txPr>
            <c:dLblPos val="r"/>
            <c:showLegendKey val="0"/>
            <c:showVal val="0"/>
            <c:showCatName val="0"/>
            <c:showSerName val="0"/>
            <c:showPercent val="0"/>
            <c:showBubbleSize val="1"/>
            <c:separator>; </c:separator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3</c:f>
              <c:numCache>
                <c:formatCode>General</c:formatCode>
                <c:ptCount val="4"/>
                <c:pt idx="0">
                  <c:v>200</c:v>
                </c:pt>
                <c:pt idx="1">
                  <c:v>100</c:v>
                </c:pt>
                <c:pt idx="2">
                  <c:v>75</c:v>
                </c:pt>
                <c:pt idx="3">
                  <c:v>50</c:v>
                </c:pt>
              </c:numCache>
            </c:numRef>
          </c:xVal>
          <c:yVal>
            <c:numRef>
              <c:f>2</c:f>
              <c:numCache>
                <c:formatCode>General</c:formatCode>
                <c:ptCount val="4"/>
                <c:pt idx="2">
                  <c:v>261</c:v>
                </c:pt>
                <c:pt idx="3">
                  <c:v>1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349-4457-A9B8-8174FF0B6C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45479"/>
        <c:axId val="22204754"/>
      </c:scatterChart>
      <c:valAx>
        <c:axId val="11345479"/>
        <c:scaling>
          <c:orientation val="minMax"/>
          <c:max val="200"/>
        </c:scaling>
        <c:delete val="0"/>
        <c:axPos val="b"/>
        <c:majorGridlines>
          <c:spPr>
            <a:ln w="9360">
              <a:solidFill>
                <a:srgbClr val="D9D9D9"/>
              </a:solidFill>
              <a:round/>
            </a:ln>
          </c:spPr>
        </c:majorGridlines>
        <c:title>
          <c:tx>
            <c:rich>
              <a:bodyPr rot="0"/>
              <a:lstStyle/>
              <a:p>
                <a:pPr>
                  <a:defRPr lang="en-US" sz="1000" b="0" strike="noStrike" spc="-1">
                    <a:solidFill>
                      <a:srgbClr val="595959"/>
                    </a:solidFill>
                    <a:latin typeface="Calibri"/>
                    <a:ea typeface="DejaVu Sans"/>
                  </a:defRPr>
                </a:pPr>
                <a:r>
                  <a:rPr lang="en-US" sz="1000" b="0" strike="noStrike" spc="-1">
                    <a:solidFill>
                      <a:srgbClr val="595959"/>
                    </a:solidFill>
                    <a:latin typeface="Calibri"/>
                    <a:ea typeface="DejaVu Sans"/>
                  </a:rPr>
                  <a:t>Current [A]</a:t>
                </a:r>
              </a:p>
            </c:rich>
          </c:tx>
          <c:overlay val="0"/>
          <c:spPr>
            <a:noFill/>
            <a:ln w="0">
              <a:noFill/>
            </a:ln>
          </c:spPr>
        </c:title>
        <c:numFmt formatCode="General" sourceLinked="0"/>
        <c:majorTickMark val="cross"/>
        <c:minorTickMark val="in"/>
        <c:tickLblPos val="nextTo"/>
        <c:spPr>
          <a:ln w="9360">
            <a:solidFill>
              <a:srgbClr val="BFBFBF"/>
            </a:solidFill>
            <a:round/>
          </a:ln>
        </c:spPr>
        <c:txPr>
          <a:bodyPr/>
          <a:lstStyle/>
          <a:p>
            <a:pPr>
              <a:defRPr sz="900" b="0" strike="noStrike" spc="-1">
                <a:solidFill>
                  <a:srgbClr val="595959"/>
                </a:solidFill>
                <a:latin typeface="Calibri"/>
                <a:ea typeface="DejaVu Sans"/>
              </a:defRPr>
            </a:pPr>
            <a:endParaRPr lang="en-US"/>
          </a:p>
        </c:txPr>
        <c:crossAx val="22204754"/>
        <c:crosses val="autoZero"/>
        <c:crossBetween val="midCat"/>
      </c:valAx>
      <c:valAx>
        <c:axId val="22204754"/>
        <c:scaling>
          <c:orientation val="minMax"/>
          <c:max val="700"/>
        </c:scaling>
        <c:delete val="0"/>
        <c:axPos val="l"/>
        <c:majorGridlines>
          <c:spPr>
            <a:ln w="9360">
              <a:solidFill>
                <a:srgbClr val="D9D9D9"/>
              </a:solidFill>
              <a:round/>
            </a:ln>
          </c:spPr>
        </c:majorGridlines>
        <c:title>
          <c:tx>
            <c:rich>
              <a:bodyPr rot="-5400000"/>
              <a:lstStyle/>
              <a:p>
                <a:pPr>
                  <a:defRPr lang="en-US" sz="1000" b="0" strike="noStrike" spc="-1">
                    <a:solidFill>
                      <a:srgbClr val="595959"/>
                    </a:solidFill>
                    <a:latin typeface="Calibri"/>
                    <a:ea typeface="DejaVu Sans"/>
                  </a:defRPr>
                </a:pPr>
                <a:r>
                  <a:rPr lang="en-US" sz="1000" b="0" strike="noStrike" spc="-1">
                    <a:solidFill>
                      <a:srgbClr val="595959"/>
                    </a:solidFill>
                    <a:latin typeface="Calibri"/>
                    <a:ea typeface="DejaVu Sans"/>
                  </a:rPr>
                  <a:t>Field [G]</a:t>
                </a:r>
              </a:p>
            </c:rich>
          </c:tx>
          <c:overlay val="0"/>
          <c:spPr>
            <a:noFill/>
            <a:ln w="0">
              <a:noFill/>
            </a:ln>
          </c:spPr>
        </c:title>
        <c:numFmt formatCode="0" sourceLinked="0"/>
        <c:majorTickMark val="cross"/>
        <c:minorTickMark val="in"/>
        <c:tickLblPos val="nextTo"/>
        <c:spPr>
          <a:ln w="9360">
            <a:solidFill>
              <a:srgbClr val="BFBFBF"/>
            </a:solidFill>
            <a:round/>
          </a:ln>
        </c:spPr>
        <c:txPr>
          <a:bodyPr/>
          <a:lstStyle/>
          <a:p>
            <a:pPr>
              <a:defRPr sz="900" b="0" strike="noStrike" spc="-1">
                <a:solidFill>
                  <a:srgbClr val="595959"/>
                </a:solidFill>
                <a:latin typeface="Calibri"/>
                <a:ea typeface="DejaVu Sans"/>
              </a:defRPr>
            </a:pPr>
            <a:endParaRPr lang="en-US"/>
          </a:p>
        </c:txPr>
        <c:crossAx val="11345479"/>
        <c:crosses val="autoZero"/>
        <c:crossBetween val="midCat"/>
      </c:valAx>
      <c:spPr>
        <a:noFill/>
        <a:ln w="0">
          <a:noFill/>
        </a:ln>
      </c:spPr>
    </c:plotArea>
    <c:legend>
      <c:legendPos val="r"/>
      <c:overlay val="0"/>
      <c:spPr>
        <a:noFill/>
        <a:ln w="0">
          <a:noFill/>
        </a:ln>
      </c:spPr>
      <c:txPr>
        <a:bodyPr/>
        <a:lstStyle/>
        <a:p>
          <a:pPr>
            <a:defRPr sz="900" b="0" strike="noStrike" spc="-1">
              <a:solidFill>
                <a:srgbClr val="595959"/>
              </a:solidFill>
              <a:latin typeface="Calibri"/>
              <a:ea typeface="DejaVu Sans"/>
            </a:defRPr>
          </a:pPr>
          <a:endParaRPr lang="en-US"/>
        </a:p>
      </c:txPr>
    </c:legend>
    <c:plotVisOnly val="1"/>
    <c:dispBlanksAs val="gap"/>
    <c:showDLblsOverMax val="1"/>
  </c:chart>
  <c:spPr>
    <a:noFill/>
    <a:ln w="9360">
      <a:noFill/>
    </a:ln>
  </c:spPr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EB51D-0979-4358-91FC-12BA7B81FDDA}" type="datetimeFigureOut">
              <a:rPr lang="en-US" smtClean="0"/>
              <a:t>6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5A6D11-42F6-417F-A0DB-09555AD9E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454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906912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503640" y="4060440"/>
            <a:ext cx="906912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 type="body"/>
          </p:nvPr>
        </p:nvSpPr>
        <p:spPr>
          <a:xfrm>
            <a:off x="503640" y="406044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 type="body"/>
          </p:nvPr>
        </p:nvSpPr>
        <p:spPr>
          <a:xfrm>
            <a:off x="5150880" y="406044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38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39" name="PlaceHolder 3"/>
          <p:cNvSpPr>
            <a:spLocks noGrp="1"/>
          </p:cNvSpPr>
          <p:nvPr>
            <p:ph type="body"/>
          </p:nvPr>
        </p:nvSpPr>
        <p:spPr>
          <a:xfrm>
            <a:off x="3570120" y="176940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0" name="PlaceHolder 4"/>
          <p:cNvSpPr>
            <a:spLocks noGrp="1"/>
          </p:cNvSpPr>
          <p:nvPr>
            <p:ph type="body"/>
          </p:nvPr>
        </p:nvSpPr>
        <p:spPr>
          <a:xfrm>
            <a:off x="6636240" y="176940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1" name="PlaceHolder 5"/>
          <p:cNvSpPr>
            <a:spLocks noGrp="1"/>
          </p:cNvSpPr>
          <p:nvPr>
            <p:ph type="body"/>
          </p:nvPr>
        </p:nvSpPr>
        <p:spPr>
          <a:xfrm>
            <a:off x="503640" y="406044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2" name="PlaceHolder 6"/>
          <p:cNvSpPr>
            <a:spLocks noGrp="1"/>
          </p:cNvSpPr>
          <p:nvPr>
            <p:ph type="body"/>
          </p:nvPr>
        </p:nvSpPr>
        <p:spPr>
          <a:xfrm>
            <a:off x="3570120" y="406044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43" name="PlaceHolder 7"/>
          <p:cNvSpPr>
            <a:spLocks noGrp="1"/>
          </p:cNvSpPr>
          <p:nvPr>
            <p:ph type="body"/>
          </p:nvPr>
        </p:nvSpPr>
        <p:spPr>
          <a:xfrm>
            <a:off x="6636240" y="4060440"/>
            <a:ext cx="291996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75E6274-44F5-4DC2-B60F-3A0D147A0D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809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Text"/>
          <p:cNvSpPr txBox="1">
            <a:spLocks noGrp="1"/>
          </p:cNvSpPr>
          <p:nvPr>
            <p:ph type="title"/>
          </p:nvPr>
        </p:nvSpPr>
        <p:spPr>
          <a:xfrm>
            <a:off x="503873" y="540954"/>
            <a:ext cx="9227636" cy="914146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7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38" name="Text Placeholder 5"/>
          <p:cNvSpPr>
            <a:spLocks noGrp="1"/>
          </p:cNvSpPr>
          <p:nvPr>
            <p:ph type="body" sz="quarter" idx="21"/>
          </p:nvPr>
        </p:nvSpPr>
        <p:spPr>
          <a:xfrm>
            <a:off x="503874" y="1484945"/>
            <a:ext cx="9227635" cy="551075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90000"/>
              </a:lnSpc>
              <a:spcBef>
                <a:spcPts val="0"/>
              </a:spcBef>
              <a:buSzTx/>
              <a:buNone/>
              <a:defRPr sz="2149" b="1">
                <a:solidFill>
                  <a:schemeClr val="accent2"/>
                </a:solidFill>
              </a:defRPr>
            </a:lvl1pPr>
          </a:lstStyle>
          <a:p>
            <a:r>
              <a:t>Optional subtitle</a:t>
            </a:r>
          </a:p>
        </p:txBody>
      </p:sp>
    </p:spTree>
    <p:extLst>
      <p:ext uri="{BB962C8B-B14F-4D97-AF65-F5344CB8AC3E}">
        <p14:creationId xmlns:p14="http://schemas.microsoft.com/office/powerpoint/2010/main" val="111594567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 type="subTitle"/>
          </p:nvPr>
        </p:nvSpPr>
        <p:spPr>
          <a:xfrm>
            <a:off x="503640" y="1769400"/>
            <a:ext cx="9069120" cy="43858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1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906912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subTitle"/>
          </p:nvPr>
        </p:nvSpPr>
        <p:spPr>
          <a:xfrm>
            <a:off x="503640" y="301680"/>
            <a:ext cx="9069120" cy="58536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18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19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0" name="PlaceHolder 4"/>
          <p:cNvSpPr>
            <a:spLocks noGrp="1"/>
          </p:cNvSpPr>
          <p:nvPr>
            <p:ph type="body"/>
          </p:nvPr>
        </p:nvSpPr>
        <p:spPr>
          <a:xfrm>
            <a:off x="503640" y="406044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2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3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4" name="PlaceHolder 4"/>
          <p:cNvSpPr>
            <a:spLocks noGrp="1"/>
          </p:cNvSpPr>
          <p:nvPr>
            <p:ph type="body"/>
          </p:nvPr>
        </p:nvSpPr>
        <p:spPr>
          <a:xfrm>
            <a:off x="5150880" y="406044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PlaceHolder 1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US" sz="4400" b="0" strike="noStrike" spc="-1">
              <a:latin typeface="Arial"/>
            </a:endParaRPr>
          </a:p>
        </p:txBody>
      </p:sp>
      <p:sp>
        <p:nvSpPr>
          <p:cNvPr id="26" name="PlaceHolder 2"/>
          <p:cNvSpPr>
            <a:spLocks noGrp="1"/>
          </p:cNvSpPr>
          <p:nvPr>
            <p:ph type="body"/>
          </p:nvPr>
        </p:nvSpPr>
        <p:spPr>
          <a:xfrm>
            <a:off x="50364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7" name="PlaceHolder 3"/>
          <p:cNvSpPr>
            <a:spLocks noGrp="1"/>
          </p:cNvSpPr>
          <p:nvPr>
            <p:ph type="body"/>
          </p:nvPr>
        </p:nvSpPr>
        <p:spPr>
          <a:xfrm>
            <a:off x="5150880" y="1769400"/>
            <a:ext cx="442548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  <p:sp>
        <p:nvSpPr>
          <p:cNvPr id="28" name="PlaceHolder 4"/>
          <p:cNvSpPr>
            <a:spLocks noGrp="1"/>
          </p:cNvSpPr>
          <p:nvPr>
            <p:ph type="body"/>
          </p:nvPr>
        </p:nvSpPr>
        <p:spPr>
          <a:xfrm>
            <a:off x="503640" y="4060440"/>
            <a:ext cx="9069120" cy="2091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stomShape 1"/>
          <p:cNvSpPr/>
          <p:nvPr/>
        </p:nvSpPr>
        <p:spPr>
          <a:xfrm>
            <a:off x="8458200" y="529200"/>
            <a:ext cx="1827360" cy="22716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2" name="Picture 6"/>
          <p:cNvPicPr/>
          <p:nvPr/>
        </p:nvPicPr>
        <p:blipFill>
          <a:blip r:embed="rId16" cstate="print"/>
          <a:stretch/>
        </p:blipFill>
        <p:spPr>
          <a:xfrm>
            <a:off x="8056440" y="7122600"/>
            <a:ext cx="1327320" cy="428760"/>
          </a:xfrm>
          <a:prstGeom prst="rect">
            <a:avLst/>
          </a:prstGeom>
          <a:ln>
            <a:noFill/>
          </a:ln>
        </p:spPr>
      </p:pic>
      <p:sp>
        <p:nvSpPr>
          <p:cNvPr id="3" name="Line 3"/>
          <p:cNvSpPr/>
          <p:nvPr/>
        </p:nvSpPr>
        <p:spPr>
          <a:xfrm>
            <a:off x="18360" y="685800"/>
            <a:ext cx="10058400" cy="360"/>
          </a:xfrm>
          <a:prstGeom prst="line">
            <a:avLst/>
          </a:prstGeom>
          <a:ln w="57240">
            <a:solidFill>
              <a:srgbClr val="0000CC"/>
            </a:solidFill>
            <a:miter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" name="CustomShape 4"/>
          <p:cNvSpPr/>
          <p:nvPr/>
        </p:nvSpPr>
        <p:spPr>
          <a:xfrm>
            <a:off x="8600760" y="7208280"/>
            <a:ext cx="1188000" cy="4258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r">
              <a:lnSpc>
                <a:spcPct val="100000"/>
              </a:lnSpc>
            </a:pPr>
            <a:fld id="{11F1C941-8105-4910-9550-F1D1F698FF19}" type="slidenum">
              <a:rPr lang="en-US" sz="1400" b="0" strike="noStrike" spc="-1">
                <a:solidFill>
                  <a:srgbClr val="000000"/>
                </a:solidFill>
                <a:latin typeface="ARiel"/>
                <a:ea typeface="DejaVu Sans"/>
              </a:rPr>
              <a:pPr algn="r">
                <a:lnSpc>
                  <a:spcPct val="100000"/>
                </a:lnSpc>
              </a:pPr>
              <a:t>‹#›</a:t>
            </a:fld>
            <a:endParaRPr lang="en-US" sz="1400" b="0" strike="noStrike" spc="-1">
              <a:latin typeface="Arial"/>
            </a:endParaRPr>
          </a:p>
        </p:txBody>
      </p:sp>
      <p:pic>
        <p:nvPicPr>
          <p:cNvPr id="5" name="Picture 4"/>
          <p:cNvPicPr/>
          <p:nvPr/>
        </p:nvPicPr>
        <p:blipFill>
          <a:blip r:embed="rId17" cstate="print"/>
          <a:stretch/>
        </p:blipFill>
        <p:spPr>
          <a:xfrm>
            <a:off x="7076880" y="7168680"/>
            <a:ext cx="822600" cy="352800"/>
          </a:xfrm>
          <a:prstGeom prst="rect">
            <a:avLst/>
          </a:prstGeom>
          <a:ln>
            <a:noFill/>
          </a:ln>
        </p:spPr>
      </p:pic>
      <p:sp>
        <p:nvSpPr>
          <p:cNvPr id="6" name="PlaceHolder 5"/>
          <p:cNvSpPr>
            <a:spLocks noGrp="1"/>
          </p:cNvSpPr>
          <p:nvPr>
            <p:ph type="title"/>
          </p:nvPr>
        </p:nvSpPr>
        <p:spPr>
          <a:xfrm>
            <a:off x="503640" y="301680"/>
            <a:ext cx="9069120" cy="126252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en-US" sz="4400" b="0" strike="noStrike" spc="-1">
                <a:latin typeface="Arial"/>
              </a:rPr>
              <a:t>Click to edit the title text format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body"/>
          </p:nvPr>
        </p:nvSpPr>
        <p:spPr>
          <a:xfrm>
            <a:off x="503640" y="1769400"/>
            <a:ext cx="9069120" cy="4385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3200" b="0" strike="noStrike" spc="-1">
                <a:latin typeface="Arial"/>
              </a:rPr>
              <a:t>Click to edit the outline text forma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800" b="0" strike="noStrike" spc="-1">
                <a:latin typeface="Arial"/>
              </a:rPr>
              <a:t>Second Outline Level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400" b="0" strike="noStrike" spc="-1">
                <a:latin typeface="Arial"/>
              </a:rPr>
              <a:t>Third Outline Level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latin typeface="Arial"/>
              </a:rPr>
              <a:t>Fourth Outline Level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Fifth Outline Level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Sixth Outline Level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000" b="0" strike="noStrike" spc="-1"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sv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4.emf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5" Type="http://schemas.openxmlformats.org/officeDocument/2006/relationships/image" Target="../media/image58.emf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47.png"/><Relationship Id="rId7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76.e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emf"/><Relationship Id="rId4" Type="http://schemas.openxmlformats.org/officeDocument/2006/relationships/image" Target="../media/image9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6.emf"/><Relationship Id="rId7" Type="http://schemas.openxmlformats.org/officeDocument/2006/relationships/image" Target="../media/image99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7.emf"/><Relationship Id="rId9" Type="http://schemas.openxmlformats.org/officeDocument/2006/relationships/image" Target="../media/image10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solid.jlab.org/DocDB/0002/000282/001/solid-precdr-2019Nov.pdf" TargetMode="External"/><Relationship Id="rId2" Type="http://schemas.openxmlformats.org/officeDocument/2006/relationships/hyperlink" Target="https://solid.jlab.org/experiments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arxiv.org/abs/2209.13357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7" Type="http://schemas.openxmlformats.org/officeDocument/2006/relationships/image" Target="../media/image12.tif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tiff"/><Relationship Id="rId5" Type="http://schemas.openxmlformats.org/officeDocument/2006/relationships/image" Target="../media/image10.png"/><Relationship Id="rId4" Type="http://schemas.openxmlformats.org/officeDocument/2006/relationships/image" Target="../media/image200.png"/><Relationship Id="rId9" Type="http://schemas.openxmlformats.org/officeDocument/2006/relationships/image" Target="../media/image1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7" Type="http://schemas.openxmlformats.org/officeDocument/2006/relationships/image" Target="../media/image20.gi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jpeg"/><Relationship Id="rId5" Type="http://schemas.openxmlformats.org/officeDocument/2006/relationships/image" Target="../media/image18.tiff"/><Relationship Id="rId4" Type="http://schemas.openxmlformats.org/officeDocument/2006/relationships/image" Target="../media/image17.tif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10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/>
          <p:cNvPicPr/>
          <p:nvPr/>
        </p:nvPicPr>
        <p:blipFill>
          <a:blip r:embed="rId2" cstate="print"/>
          <a:stretch/>
        </p:blipFill>
        <p:spPr>
          <a:xfrm>
            <a:off x="161925" y="924325"/>
            <a:ext cx="6840000" cy="3190680"/>
          </a:xfrm>
          <a:prstGeom prst="rect">
            <a:avLst/>
          </a:prstGeom>
          <a:ln>
            <a:noFill/>
          </a:ln>
        </p:spPr>
      </p:pic>
      <p:pic>
        <p:nvPicPr>
          <p:cNvPr id="51" name="Picture 50"/>
          <p:cNvPicPr/>
          <p:nvPr/>
        </p:nvPicPr>
        <p:blipFill>
          <a:blip r:embed="rId3" cstate="print"/>
          <a:stretch/>
        </p:blipFill>
        <p:spPr>
          <a:xfrm>
            <a:off x="5953125" y="355366"/>
            <a:ext cx="3733800" cy="2057400"/>
          </a:xfrm>
          <a:prstGeom prst="rect">
            <a:avLst/>
          </a:prstGeom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314C046-C753-76DB-C9A3-79995C284777}"/>
              </a:ext>
            </a:extLst>
          </p:cNvPr>
          <p:cNvSpPr txBox="1"/>
          <p:nvPr/>
        </p:nvSpPr>
        <p:spPr>
          <a:xfrm>
            <a:off x="1838325" y="2764679"/>
            <a:ext cx="6840000" cy="13040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937" b="1" kern="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IDIS and Exclusive Program</a:t>
            </a:r>
            <a:r>
              <a:rPr kumimoji="0" lang="en-US" sz="3937" b="1" i="0" u="none" strike="noStrike" kern="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</a:p>
          <a:p>
            <a:pPr algn="ctr"/>
            <a:r>
              <a:rPr kumimoji="0" lang="en-US" sz="3937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with</a:t>
            </a:r>
            <a:r>
              <a:rPr kumimoji="0" lang="en-US" sz="3937" b="1" i="0" u="none" strike="noStrike" kern="0" cap="none" spc="0" normalizeH="0" baseline="0" noProof="0" dirty="0">
                <a:ln>
                  <a:noFill/>
                </a:ln>
                <a:solidFill>
                  <a:srgbClr val="9411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kumimoji="0" lang="en-US" sz="3937" b="1" i="0" u="none" strike="noStrike" kern="0" cap="none" spc="0" normalizeH="0" baseline="0" noProof="0" dirty="0" err="1">
                <a:ln>
                  <a:noFill/>
                </a:ln>
                <a:solidFill>
                  <a:srgbClr val="9411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oLID</a:t>
            </a:r>
            <a:r>
              <a:rPr kumimoji="0" lang="en-US" sz="3937" b="1" i="0" u="none" strike="noStrike" kern="0" cap="none" spc="0" normalizeH="0" baseline="0" noProof="0" dirty="0">
                <a:ln>
                  <a:noFill/>
                </a:ln>
                <a:solidFill>
                  <a:srgbClr val="9411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kumimoji="0" lang="en-US" sz="3937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at</a:t>
            </a:r>
            <a:r>
              <a:rPr kumimoji="0" lang="en-US" sz="3937" b="1" i="0" u="none" strike="noStrike" kern="0" cap="none" spc="0" normalizeH="0" baseline="0" noProof="0" dirty="0">
                <a:ln>
                  <a:noFill/>
                </a:ln>
                <a:solidFill>
                  <a:srgbClr val="9411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kumimoji="0" lang="en-US" sz="3937" b="1" i="0" u="none" strike="noStrike" kern="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Jefferson Lab</a:t>
            </a: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642A548-2576-2366-0AFA-49671C8005AD}"/>
              </a:ext>
            </a:extLst>
          </p:cNvPr>
          <p:cNvSpPr txBox="1">
            <a:spLocks noChangeArrowheads="1"/>
          </p:cNvSpPr>
          <p:nvPr/>
        </p:nvSpPr>
        <p:spPr>
          <a:xfrm>
            <a:off x="3057525" y="4469126"/>
            <a:ext cx="3200399" cy="1266899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sz="2812" b="1" i="1" kern="0" dirty="0">
                <a:solidFill>
                  <a:srgbClr val="21212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Zhiwen Zhao</a:t>
            </a:r>
            <a:r>
              <a:rPr lang="en-US" sz="2812" b="1" kern="0" dirty="0">
                <a:solidFill>
                  <a:srgbClr val="21212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</a:p>
          <a:p>
            <a:pPr algn="ctr">
              <a:spcBef>
                <a:spcPct val="0"/>
              </a:spcBef>
            </a:pPr>
            <a:r>
              <a:rPr lang="en-US" sz="2531" b="1" kern="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oLID</a:t>
            </a:r>
            <a:r>
              <a:rPr lang="en-US" sz="2531" b="1" kern="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Collaboration</a:t>
            </a:r>
          </a:p>
        </p:txBody>
      </p:sp>
      <p:pic>
        <p:nvPicPr>
          <p:cNvPr id="15" name="Picture 5" descr="droppedImage.pdf">
            <a:extLst>
              <a:ext uri="{FF2B5EF4-FFF2-40B4-BE49-F238E27FC236}">
                <a16:creationId xmlns:a16="http://schemas.microsoft.com/office/drawing/2014/main" id="{4829BA5F-0E29-92A0-1592-3046127DDFE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2308" y="6685316"/>
            <a:ext cx="1695525" cy="750094"/>
          </a:xfrm>
          <a:prstGeom prst="rect">
            <a:avLst/>
          </a:prstGeom>
          <a:noFill/>
          <a:ln w="12700">
            <a:noFill/>
            <a:miter lim="400000"/>
            <a:headEnd/>
            <a:tailEnd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436BD87-BFA3-797A-8223-6707D409DBE4}"/>
              </a:ext>
            </a:extLst>
          </p:cNvPr>
          <p:cNvSpPr txBox="1"/>
          <p:nvPr/>
        </p:nvSpPr>
        <p:spPr>
          <a:xfrm>
            <a:off x="2752725" y="5783385"/>
            <a:ext cx="51471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Summer Hall A/C Meeting 2023/06/29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3">
            <a:extLst>
              <a:ext uri="{FF2B5EF4-FFF2-40B4-BE49-F238E27FC236}">
                <a16:creationId xmlns:a16="http://schemas.microsoft.com/office/drawing/2014/main" id="{577D6935-3603-9D9D-8944-189E9C7235B6}"/>
              </a:ext>
            </a:extLst>
          </p:cNvPr>
          <p:cNvSpPr/>
          <p:nvPr/>
        </p:nvSpPr>
        <p:spPr>
          <a:xfrm>
            <a:off x="62229" y="1968840"/>
            <a:ext cx="4229632" cy="420127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76320" tIns="38160" rIns="76320" bIns="38160">
            <a:spAutoFit/>
          </a:bodyPr>
          <a:lstStyle/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b="0" strike="noStrike" spc="-1" dirty="0">
                <a:solidFill>
                  <a:srgbClr val="000000"/>
                </a:solidFill>
                <a:latin typeface="Arial"/>
                <a:ea typeface="宋体"/>
              </a:rPr>
              <a:t>Fit Collins and </a:t>
            </a:r>
            <a:r>
              <a:rPr lang="en-US" b="0" strike="noStrike" spc="-1" dirty="0" err="1">
                <a:solidFill>
                  <a:srgbClr val="000000"/>
                </a:solidFill>
                <a:latin typeface="Arial"/>
                <a:ea typeface="宋体"/>
              </a:rPr>
              <a:t>Sivers</a:t>
            </a:r>
            <a:r>
              <a:rPr lang="en-US" b="0" strike="noStrike" spc="-1" dirty="0">
                <a:solidFill>
                  <a:srgbClr val="000000"/>
                </a:solidFill>
                <a:latin typeface="Arial"/>
                <a:ea typeface="宋体"/>
              </a:rPr>
              <a:t> asymmetries </a:t>
            </a:r>
          </a:p>
          <a:p>
            <a:pPr marL="720">
              <a:lnSpc>
                <a:spcPct val="100000"/>
              </a:lnSpc>
              <a:buClr>
                <a:srgbClr val="000000"/>
              </a:buClr>
            </a:pPr>
            <a:r>
              <a:rPr lang="en-US" spc="-1" dirty="0">
                <a:solidFill>
                  <a:srgbClr val="000000"/>
                </a:solidFill>
                <a:latin typeface="Arial"/>
                <a:ea typeface="宋体"/>
              </a:rPr>
              <a:t>    </a:t>
            </a:r>
            <a:r>
              <a:rPr lang="en-US" b="0" strike="noStrike" spc="-1" dirty="0">
                <a:solidFill>
                  <a:srgbClr val="000000"/>
                </a:solidFill>
                <a:latin typeface="Arial"/>
                <a:ea typeface="宋体"/>
              </a:rPr>
              <a:t>in SIDIS and </a:t>
            </a:r>
            <a:r>
              <a:rPr lang="en-US" b="0" strike="noStrike" spc="-1" dirty="0" err="1">
                <a:solidFill>
                  <a:srgbClr val="000000"/>
                </a:solidFill>
                <a:latin typeface="Arial"/>
                <a:ea typeface="宋体"/>
              </a:rPr>
              <a:t>e</a:t>
            </a:r>
            <a:r>
              <a:rPr lang="en-US" b="0" strike="noStrike" spc="-1" baseline="30000" dirty="0" err="1">
                <a:solidFill>
                  <a:srgbClr val="000000"/>
                </a:solidFill>
                <a:latin typeface="Arial"/>
                <a:ea typeface="宋体"/>
              </a:rPr>
              <a:t>+</a:t>
            </a:r>
            <a:r>
              <a:rPr lang="en-US" b="0" strike="noStrike" spc="-1" dirty="0" err="1">
                <a:solidFill>
                  <a:srgbClr val="000000"/>
                </a:solidFill>
                <a:latin typeface="Arial"/>
                <a:ea typeface="宋体"/>
              </a:rPr>
              <a:t>e</a:t>
            </a:r>
            <a:r>
              <a:rPr lang="en-US" b="0" strike="noStrike" spc="-1" baseline="30000" dirty="0">
                <a:solidFill>
                  <a:srgbClr val="000000"/>
                </a:solidFill>
                <a:latin typeface="Arial"/>
                <a:ea typeface="宋体"/>
              </a:rPr>
              <a:t>- </a:t>
            </a:r>
            <a:r>
              <a:rPr lang="en-US" b="0" strike="noStrike" spc="-1" dirty="0">
                <a:solidFill>
                  <a:srgbClr val="000000"/>
                </a:solidFill>
                <a:latin typeface="Arial"/>
                <a:ea typeface="宋体"/>
              </a:rPr>
              <a:t>annihilation</a:t>
            </a:r>
            <a:endParaRPr lang="en-US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b="0" strike="noStrike" spc="-1" dirty="0">
              <a:latin typeface="Arial"/>
            </a:endParaRPr>
          </a:p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b="0" strike="noStrike" spc="-1" dirty="0">
                <a:solidFill>
                  <a:srgbClr val="000000"/>
                </a:solidFill>
                <a:latin typeface="Arial"/>
                <a:ea typeface="宋体"/>
              </a:rPr>
              <a:t>World data from HERMES, COMPASS </a:t>
            </a:r>
            <a:endParaRPr lang="en-US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b="0" strike="noStrike" spc="-1" dirty="0">
              <a:latin typeface="Arial"/>
            </a:endParaRPr>
          </a:p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b="0" strike="noStrike" spc="-1" dirty="0" err="1">
                <a:solidFill>
                  <a:srgbClr val="000000"/>
                </a:solidFill>
                <a:latin typeface="Arial"/>
                <a:ea typeface="宋体"/>
              </a:rPr>
              <a:t>e</a:t>
            </a:r>
            <a:r>
              <a:rPr lang="en-US" b="0" strike="noStrike" spc="-1" baseline="30000" dirty="0" err="1">
                <a:solidFill>
                  <a:srgbClr val="000000"/>
                </a:solidFill>
                <a:latin typeface="Arial"/>
                <a:ea typeface="宋体"/>
              </a:rPr>
              <a:t>+</a:t>
            </a:r>
            <a:r>
              <a:rPr lang="en-US" b="0" strike="noStrike" spc="-1" dirty="0" err="1">
                <a:solidFill>
                  <a:srgbClr val="000000"/>
                </a:solidFill>
                <a:latin typeface="Arial"/>
                <a:ea typeface="宋体"/>
              </a:rPr>
              <a:t>e</a:t>
            </a:r>
            <a:r>
              <a:rPr lang="en-US" b="0" strike="noStrike" spc="-1" baseline="30000" dirty="0">
                <a:solidFill>
                  <a:srgbClr val="000000"/>
                </a:solidFill>
                <a:latin typeface="Arial"/>
                <a:ea typeface="宋体"/>
              </a:rPr>
              <a:t>-</a:t>
            </a:r>
            <a:r>
              <a:rPr lang="en-US" b="0" strike="noStrike" spc="-1" dirty="0">
                <a:solidFill>
                  <a:srgbClr val="000000"/>
                </a:solidFill>
                <a:latin typeface="Arial"/>
                <a:ea typeface="宋体"/>
              </a:rPr>
              <a:t> data from BELLE,</a:t>
            </a:r>
            <a:r>
              <a:rPr lang="en-US" b="0" i="1" strike="noStrike" spc="-1" dirty="0">
                <a:solidFill>
                  <a:srgbClr val="000000"/>
                </a:solidFill>
                <a:latin typeface="Arial"/>
                <a:ea typeface="宋体"/>
              </a:rPr>
              <a:t> </a:t>
            </a:r>
            <a:r>
              <a:rPr lang="en-US" b="0" strike="noStrike" spc="-1" dirty="0">
                <a:solidFill>
                  <a:srgbClr val="000000"/>
                </a:solidFill>
                <a:latin typeface="Arial"/>
                <a:ea typeface="宋体"/>
              </a:rPr>
              <a:t>BABAR, and BESIII</a:t>
            </a:r>
            <a:endParaRPr lang="en-US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b="0" strike="noStrike" spc="-1" dirty="0">
              <a:latin typeface="Arial"/>
            </a:endParaRPr>
          </a:p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b="0" strike="noStrike" spc="-1" dirty="0">
                <a:solidFill>
                  <a:srgbClr val="000000"/>
                </a:solidFill>
                <a:latin typeface="Arial"/>
                <a:ea typeface="宋体"/>
              </a:rPr>
              <a:t>Monte Carlo method is applied</a:t>
            </a:r>
            <a:endParaRPr lang="en-US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b="0" strike="noStrike" spc="-1" dirty="0">
              <a:latin typeface="Arial"/>
            </a:endParaRPr>
          </a:p>
          <a:p>
            <a:pPr marL="285840" indent="-285120">
              <a:lnSpc>
                <a:spcPct val="100000"/>
              </a:lnSpc>
              <a:buClr>
                <a:srgbClr val="000000"/>
              </a:buClr>
              <a:buFont typeface="Arial,Sans-Serif"/>
              <a:buChar char="•"/>
            </a:pPr>
            <a:r>
              <a:rPr lang="en-US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Including both systematic and statistical uncertainties</a:t>
            </a:r>
            <a:endParaRPr lang="en-US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7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700" b="0" strike="noStrike" spc="-1" dirty="0">
              <a:latin typeface="Arial"/>
            </a:endParaRPr>
          </a:p>
        </p:txBody>
      </p:sp>
      <p:sp>
        <p:nvSpPr>
          <p:cNvPr id="5" name="CustomShape 5">
            <a:extLst>
              <a:ext uri="{FF2B5EF4-FFF2-40B4-BE49-F238E27FC236}">
                <a16:creationId xmlns:a16="http://schemas.microsoft.com/office/drawing/2014/main" id="{C9C3F9E3-B382-1322-2FB2-CA847A89F29C}"/>
              </a:ext>
            </a:extLst>
          </p:cNvPr>
          <p:cNvSpPr/>
          <p:nvPr/>
        </p:nvSpPr>
        <p:spPr>
          <a:xfrm>
            <a:off x="311760" y="6643751"/>
            <a:ext cx="6067080" cy="732120"/>
          </a:xfrm>
          <a:prstGeom prst="rect">
            <a:avLst/>
          </a:prstGeom>
          <a:noFill/>
          <a:ln w="126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42480" tIns="42480" rIns="42480" bIns="42480">
            <a:spAutoFit/>
          </a:bodyPr>
          <a:lstStyle/>
          <a:p>
            <a:r>
              <a:rPr lang="en-US" sz="1400" i="1" dirty="0" err="1">
                <a:solidFill>
                  <a:schemeClr val="bg1">
                    <a:lumMod val="65000"/>
                  </a:schemeClr>
                </a:solidFill>
              </a:rPr>
              <a:t>D'Alesio</a:t>
            </a:r>
            <a:r>
              <a:rPr lang="en-US" sz="1400" i="1" dirty="0">
                <a:solidFill>
                  <a:schemeClr val="bg1">
                    <a:lumMod val="65000"/>
                  </a:schemeClr>
                </a:solidFill>
              </a:rPr>
              <a:t> et al., Phys. Lett. B 803 (2020)135347</a:t>
            </a:r>
          </a:p>
          <a:p>
            <a:r>
              <a:rPr lang="en-US" sz="1400" i="1" spc="-1" dirty="0" err="1">
                <a:solidFill>
                  <a:schemeClr val="bg1">
                    <a:lumMod val="65000"/>
                  </a:schemeClr>
                </a:solidFill>
              </a:rPr>
              <a:t>Anselmino</a:t>
            </a:r>
            <a:r>
              <a:rPr lang="en-US" sz="1400" i="1" spc="-1" dirty="0">
                <a:solidFill>
                  <a:schemeClr val="bg1">
                    <a:lumMod val="65000"/>
                  </a:schemeClr>
                </a:solidFill>
              </a:rPr>
              <a:t> et al., JHEP 04 (2017) 046</a:t>
            </a:r>
          </a:p>
          <a:p>
            <a:pPr>
              <a:lnSpc>
                <a:spcPct val="100000"/>
              </a:lnSpc>
            </a:pPr>
            <a:endParaRPr lang="en-US" sz="1400" b="0" i="1" strike="noStrike" spc="-1" dirty="0">
              <a:solidFill>
                <a:srgbClr val="A6A6A6"/>
              </a:solidFill>
              <a:latin typeface="Arial"/>
              <a:ea typeface="DejaVu Sans"/>
            </a:endParaRPr>
          </a:p>
        </p:txBody>
      </p:sp>
      <p:sp>
        <p:nvSpPr>
          <p:cNvPr id="6" name="CustomShape 6">
            <a:extLst>
              <a:ext uri="{FF2B5EF4-FFF2-40B4-BE49-F238E27FC236}">
                <a16:creationId xmlns:a16="http://schemas.microsoft.com/office/drawing/2014/main" id="{E98546CC-FF79-462D-1243-6224FF96964A}"/>
              </a:ext>
            </a:extLst>
          </p:cNvPr>
          <p:cNvSpPr/>
          <p:nvPr/>
        </p:nvSpPr>
        <p:spPr>
          <a:xfrm>
            <a:off x="311760" y="952457"/>
            <a:ext cx="3942360" cy="644877"/>
          </a:xfrm>
          <a:prstGeom prst="rect">
            <a:avLst/>
          </a:prstGeom>
          <a:solidFill>
            <a:schemeClr val="bg1">
              <a:lumMod val="95000"/>
            </a:schemeClr>
          </a:solidFill>
          <a:ln w="28440">
            <a:solidFill>
              <a:srgbClr val="7030A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​</a:t>
            </a:r>
            <a:r>
              <a:rPr lang="en-US" sz="180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Compare </a:t>
            </a:r>
            <a:r>
              <a:rPr lang="en-US" sz="1800" b="1" strike="noStrike" spc="-1" dirty="0" err="1">
                <a:solidFill>
                  <a:srgbClr val="7030A0"/>
                </a:solidFill>
                <a:latin typeface="Arial"/>
                <a:ea typeface="DejaVu Sans"/>
              </a:rPr>
              <a:t>SoLID</a:t>
            </a:r>
            <a:r>
              <a:rPr lang="en-US" sz="180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 </a:t>
            </a:r>
            <a:r>
              <a:rPr lang="en-US" sz="1800" b="1" strike="noStrike" spc="-1" baseline="30000" dirty="0">
                <a:solidFill>
                  <a:srgbClr val="7030A0"/>
                </a:solidFill>
                <a:latin typeface="Arial"/>
                <a:ea typeface="DejaVu Sans"/>
              </a:rPr>
              <a:t>3</a:t>
            </a:r>
            <a:r>
              <a:rPr lang="en-US" sz="180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He with </a:t>
            </a:r>
          </a:p>
          <a:p>
            <a:pPr algn="ctr">
              <a:lnSpc>
                <a:spcPct val="100000"/>
              </a:lnSpc>
            </a:pPr>
            <a:r>
              <a:rPr lang="en-US" sz="180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World Data</a:t>
            </a:r>
            <a:r>
              <a:rPr lang="en-US" sz="1800" b="0" strike="noStrike" spc="-1" dirty="0">
                <a:solidFill>
                  <a:srgbClr val="7030A0"/>
                </a:solidFill>
                <a:latin typeface="Arial"/>
                <a:ea typeface="DejaVu Sans"/>
              </a:rPr>
              <a:t>​</a:t>
            </a:r>
            <a:endParaRPr lang="en-US" sz="1800" b="0" strike="noStrike" spc="-1" dirty="0">
              <a:latin typeface="Arial"/>
            </a:endParaRPr>
          </a:p>
        </p:txBody>
      </p:sp>
      <p:sp>
        <p:nvSpPr>
          <p:cNvPr id="7" name="CustomShape 12">
            <a:extLst>
              <a:ext uri="{FF2B5EF4-FFF2-40B4-BE49-F238E27FC236}">
                <a16:creationId xmlns:a16="http://schemas.microsoft.com/office/drawing/2014/main" id="{F58CC26B-460C-CD58-6002-D0A4A56CBB21}"/>
              </a:ext>
            </a:extLst>
          </p:cNvPr>
          <p:cNvSpPr/>
          <p:nvPr/>
        </p:nvSpPr>
        <p:spPr>
          <a:xfrm>
            <a:off x="5119560" y="1061280"/>
            <a:ext cx="1464120" cy="342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76320" tIns="38160" rIns="76320" bIns="3816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750" b="1" strike="noStrike" spc="-1">
                <a:solidFill>
                  <a:srgbClr val="7030A0"/>
                </a:solidFill>
                <a:latin typeface="Arial"/>
                <a:ea typeface="DejaVu Sans"/>
              </a:rPr>
              <a:t>Transversity</a:t>
            </a:r>
            <a:endParaRPr lang="en-US" sz="1750" b="0" strike="noStrike" spc="-1">
              <a:latin typeface="Arial"/>
            </a:endParaRPr>
          </a:p>
        </p:txBody>
      </p:sp>
      <p:sp>
        <p:nvSpPr>
          <p:cNvPr id="8" name="CustomShape 13">
            <a:extLst>
              <a:ext uri="{FF2B5EF4-FFF2-40B4-BE49-F238E27FC236}">
                <a16:creationId xmlns:a16="http://schemas.microsoft.com/office/drawing/2014/main" id="{3F011F87-797C-E566-1144-691E72455E82}"/>
              </a:ext>
            </a:extLst>
          </p:cNvPr>
          <p:cNvSpPr/>
          <p:nvPr/>
        </p:nvSpPr>
        <p:spPr>
          <a:xfrm>
            <a:off x="8414640" y="1061280"/>
            <a:ext cx="820800" cy="3427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76320" tIns="38160" rIns="76320" bIns="3816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750" b="1" strike="noStrike" spc="-1">
                <a:solidFill>
                  <a:srgbClr val="7030A0"/>
                </a:solidFill>
                <a:latin typeface="Arial"/>
                <a:ea typeface="DejaVu Sans"/>
              </a:rPr>
              <a:t>Sivers</a:t>
            </a:r>
            <a:endParaRPr lang="en-US" sz="1750" b="0" strike="noStrike" spc="-1">
              <a:latin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E5DBC93-0ADE-7397-A7CB-87C1CBCC9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063" y="1550649"/>
            <a:ext cx="2866691" cy="5214938"/>
          </a:xfrm>
          <a:prstGeom prst="rect">
            <a:avLst/>
          </a:prstGeom>
        </p:spPr>
      </p:pic>
      <p:pic>
        <p:nvPicPr>
          <p:cNvPr id="10" name="Picture 9" descr="Chart, line chart, histogram&#10;&#10;Description automatically generated">
            <a:extLst>
              <a:ext uri="{FF2B5EF4-FFF2-40B4-BE49-F238E27FC236}">
                <a16:creationId xmlns:a16="http://schemas.microsoft.com/office/drawing/2014/main" id="{D22AEA0B-6261-7987-9D9C-98CE78403B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393" y="1496001"/>
            <a:ext cx="2926772" cy="5324235"/>
          </a:xfrm>
          <a:prstGeom prst="rect">
            <a:avLst/>
          </a:prstGeom>
        </p:spPr>
      </p:pic>
      <p:sp>
        <p:nvSpPr>
          <p:cNvPr id="11" name="CustomShape 2">
            <a:extLst>
              <a:ext uri="{FF2B5EF4-FFF2-40B4-BE49-F238E27FC236}">
                <a16:creationId xmlns:a16="http://schemas.microsoft.com/office/drawing/2014/main" id="{5E4DD961-F80F-7DDC-9DD7-AF1623566F2A}"/>
              </a:ext>
            </a:extLst>
          </p:cNvPr>
          <p:cNvSpPr/>
          <p:nvPr/>
        </p:nvSpPr>
        <p:spPr>
          <a:xfrm>
            <a:off x="681840" y="-179640"/>
            <a:ext cx="8712720" cy="9140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750" b="1" strike="noStrike" spc="-1" dirty="0" err="1">
                <a:solidFill>
                  <a:srgbClr val="880000"/>
                </a:solidFill>
                <a:latin typeface="Arial"/>
                <a:ea typeface="Times New Roman"/>
              </a:rPr>
              <a:t>SoLID</a:t>
            </a:r>
            <a:r>
              <a:rPr lang="en-US" sz="2750" b="1" strike="noStrike" spc="-1" dirty="0">
                <a:solidFill>
                  <a:srgbClr val="880000"/>
                </a:solidFill>
                <a:latin typeface="Arial"/>
                <a:ea typeface="Times New Roman"/>
              </a:rPr>
              <a:t> SIDIS Projection</a:t>
            </a:r>
            <a:endParaRPr lang="en-US" sz="2750" b="0" strike="noStrike" spc="-1" dirty="0">
              <a:solidFill>
                <a:srgbClr val="88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915796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ustomShape 2">
            <a:extLst>
              <a:ext uri="{FF2B5EF4-FFF2-40B4-BE49-F238E27FC236}">
                <a16:creationId xmlns:a16="http://schemas.microsoft.com/office/drawing/2014/main" id="{BD28C3A0-F91A-D7E4-46ED-55C59D98F52D}"/>
              </a:ext>
            </a:extLst>
          </p:cNvPr>
          <p:cNvSpPr/>
          <p:nvPr/>
        </p:nvSpPr>
        <p:spPr>
          <a:xfrm>
            <a:off x="156903" y="2793767"/>
            <a:ext cx="5037480" cy="476908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marL="315000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Chiral-odd, unique for the quarks </a:t>
            </a:r>
            <a:endParaRPr lang="en-US" sz="1600" b="0" strike="noStrike" spc="-1" dirty="0">
              <a:latin typeface="Arial"/>
            </a:endParaRPr>
          </a:p>
          <a:p>
            <a:pPr marL="315000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No mixing with gluons, simpler evolution effect</a:t>
            </a:r>
            <a:endParaRPr lang="en-US" sz="1600" b="0" strike="noStrike" spc="-1" dirty="0">
              <a:latin typeface="Arial"/>
            </a:endParaRPr>
          </a:p>
          <a:p>
            <a:pPr marL="315000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T</a:t>
            </a: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ensor charge: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endParaRPr lang="en-US" sz="1600" b="0" strike="noStrike" spc="-1" dirty="0">
              <a:solidFill>
                <a:srgbClr val="000000"/>
              </a:solidFill>
              <a:latin typeface="Arial"/>
              <a:ea typeface="DejaVu Sans"/>
            </a:endParaRP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endParaRPr lang="en-US" sz="1600" spc="-1" dirty="0">
              <a:solidFill>
                <a:srgbClr val="000000"/>
              </a:solidFill>
              <a:latin typeface="Arial"/>
              <a:ea typeface="DejaVu Sans"/>
            </a:endParaRP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A fundamental QCD quantity dominated by valence quarks</a:t>
            </a:r>
            <a:endParaRPr lang="en-US" sz="1600" b="0" strike="noStrike" spc="-1" dirty="0">
              <a:latin typeface="Arial"/>
            </a:endParaRP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Precisely calculated on the lattice</a:t>
            </a:r>
            <a:endParaRPr lang="en-US" sz="1600" b="0" strike="noStrike" spc="-1" dirty="0">
              <a:latin typeface="Arial"/>
            </a:endParaRP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Difference from nucleon axial charge is due to relativity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</p:txBody>
      </p:sp>
      <p:sp>
        <p:nvSpPr>
          <p:cNvPr id="27" name="CustomShape 3">
            <a:extLst>
              <a:ext uri="{FF2B5EF4-FFF2-40B4-BE49-F238E27FC236}">
                <a16:creationId xmlns:a16="http://schemas.microsoft.com/office/drawing/2014/main" id="{ECC1993A-287C-F8A2-B786-AE7C7CA7D90B}"/>
              </a:ext>
            </a:extLst>
          </p:cNvPr>
          <p:cNvSpPr/>
          <p:nvPr/>
        </p:nvSpPr>
        <p:spPr>
          <a:xfrm>
            <a:off x="230760" y="3969618"/>
            <a:ext cx="4530960" cy="1035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7030A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8" name="CustomShape 4">
            <a:extLst>
              <a:ext uri="{FF2B5EF4-FFF2-40B4-BE49-F238E27FC236}">
                <a16:creationId xmlns:a16="http://schemas.microsoft.com/office/drawing/2014/main" id="{85F1C52E-36A1-C97A-7436-0744396413CA}"/>
              </a:ext>
            </a:extLst>
          </p:cNvPr>
          <p:cNvSpPr/>
          <p:nvPr/>
        </p:nvSpPr>
        <p:spPr>
          <a:xfrm>
            <a:off x="230760" y="-30960"/>
            <a:ext cx="9614880" cy="7106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3200" b="1" i="1" strike="noStrike" spc="-1" dirty="0" err="1">
                <a:solidFill>
                  <a:srgbClr val="800000"/>
                </a:solidFill>
                <a:latin typeface="Arial"/>
                <a:ea typeface="DejaVu Sans"/>
              </a:rPr>
              <a:t>Transversity</a:t>
            </a:r>
            <a:r>
              <a:rPr lang="en-US" sz="3200" b="1" i="1" strike="noStrike" spc="-1" dirty="0">
                <a:solidFill>
                  <a:srgbClr val="800000"/>
                </a:solidFill>
                <a:latin typeface="Arial"/>
                <a:ea typeface="DejaVu Sans"/>
              </a:rPr>
              <a:t> and Tensor Charge  </a:t>
            </a:r>
            <a:endParaRPr lang="en-US" sz="3200" b="0" strike="noStrike" spc="-1" dirty="0">
              <a:latin typeface="Arial"/>
            </a:endParaRPr>
          </a:p>
        </p:txBody>
      </p:sp>
      <p:sp>
        <p:nvSpPr>
          <p:cNvPr id="29" name="CustomShape 5">
            <a:extLst>
              <a:ext uri="{FF2B5EF4-FFF2-40B4-BE49-F238E27FC236}">
                <a16:creationId xmlns:a16="http://schemas.microsoft.com/office/drawing/2014/main" id="{4FE79344-DD27-AD87-1B34-0E29776532B9}"/>
              </a:ext>
            </a:extLst>
          </p:cNvPr>
          <p:cNvSpPr/>
          <p:nvPr/>
        </p:nvSpPr>
        <p:spPr>
          <a:xfrm>
            <a:off x="683280" y="1074626"/>
            <a:ext cx="3454200" cy="387000"/>
          </a:xfrm>
          <a:prstGeom prst="rect">
            <a:avLst/>
          </a:prstGeom>
          <a:solidFill>
            <a:schemeClr val="bg1">
              <a:lumMod val="95000"/>
            </a:schemeClr>
          </a:solidFill>
          <a:ln w="28440">
            <a:solidFill>
              <a:srgbClr val="7030A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950" b="1" strike="noStrike" spc="-1" dirty="0" err="1">
                <a:solidFill>
                  <a:srgbClr val="7030A0"/>
                </a:solidFill>
                <a:latin typeface="Arial"/>
                <a:ea typeface="DejaVu Sans"/>
              </a:rPr>
              <a:t>Transversity</a:t>
            </a:r>
            <a:r>
              <a:rPr lang="en-US" sz="195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 distribution</a:t>
            </a:r>
            <a:endParaRPr lang="en-US" sz="1950" b="0" strike="noStrike" spc="-1" dirty="0">
              <a:latin typeface="Arial"/>
            </a:endParaRPr>
          </a:p>
        </p:txBody>
      </p:sp>
      <p:pic>
        <p:nvPicPr>
          <p:cNvPr id="30" name="Picture 3">
            <a:extLst>
              <a:ext uri="{FF2B5EF4-FFF2-40B4-BE49-F238E27FC236}">
                <a16:creationId xmlns:a16="http://schemas.microsoft.com/office/drawing/2014/main" id="{A8127A05-BDB2-632E-FEFF-E4B23CAD5FE1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683280" y="1849764"/>
            <a:ext cx="1948680" cy="599400"/>
          </a:xfrm>
          <a:prstGeom prst="rect">
            <a:avLst/>
          </a:prstGeom>
          <a:ln>
            <a:noFill/>
          </a:ln>
        </p:spPr>
      </p:pic>
      <p:sp>
        <p:nvSpPr>
          <p:cNvPr id="31" name="CustomShape 6">
            <a:extLst>
              <a:ext uri="{FF2B5EF4-FFF2-40B4-BE49-F238E27FC236}">
                <a16:creationId xmlns:a16="http://schemas.microsoft.com/office/drawing/2014/main" id="{8C93C82E-BFB8-F53B-9307-DE5C62461D5E}"/>
              </a:ext>
            </a:extLst>
          </p:cNvPr>
          <p:cNvSpPr/>
          <p:nvPr/>
        </p:nvSpPr>
        <p:spPr>
          <a:xfrm>
            <a:off x="2933640" y="2052423"/>
            <a:ext cx="1909800" cy="333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(Collinear &amp; TMD)</a:t>
            </a:r>
            <a:endParaRPr lang="en-US" sz="1600" b="0" strike="noStrike" spc="-1" dirty="0">
              <a:latin typeface="Arial"/>
            </a:endParaRPr>
          </a:p>
        </p:txBody>
      </p:sp>
      <p:sp>
        <p:nvSpPr>
          <p:cNvPr id="35" name="CustomShape 7">
            <a:extLst>
              <a:ext uri="{FF2B5EF4-FFF2-40B4-BE49-F238E27FC236}">
                <a16:creationId xmlns:a16="http://schemas.microsoft.com/office/drawing/2014/main" id="{487A3140-186F-2540-5FAB-1EE95C65893B}"/>
              </a:ext>
            </a:extLst>
          </p:cNvPr>
          <p:cNvSpPr/>
          <p:nvPr/>
        </p:nvSpPr>
        <p:spPr>
          <a:xfrm>
            <a:off x="2496240" y="6695563"/>
            <a:ext cx="5037480" cy="514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itchFamily="18" charset="0"/>
              </a:rPr>
              <a:t>Z. Ye </a:t>
            </a:r>
            <a:r>
              <a:rPr lang="en-US" sz="1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itchFamily="18" charset="0"/>
              </a:rPr>
              <a:t>et al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itchFamily="18" charset="0"/>
              </a:rPr>
              <a:t>, </a:t>
            </a:r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Lett. B 767, 91 (2017)</a:t>
            </a:r>
            <a:endParaRPr lang="en-US" sz="1300" b="0" strike="noStrike" spc="-1" dirty="0">
              <a:solidFill>
                <a:srgbClr val="00206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fr-FR" sz="1300" b="0" i="1" strike="noStrike" spc="-1" dirty="0">
                <a:solidFill>
                  <a:srgbClr val="002060"/>
                </a:solidFill>
                <a:latin typeface="Arial"/>
                <a:ea typeface="DejaVu Sans"/>
              </a:rPr>
              <a:t>H. Gao, </a:t>
            </a:r>
            <a:r>
              <a:rPr lang="fr-FR" sz="1300" b="0" i="1" strike="noStrike" spc="-1" dirty="0" err="1">
                <a:solidFill>
                  <a:srgbClr val="002060"/>
                </a:solidFill>
                <a:latin typeface="Arial"/>
                <a:ea typeface="DejaVu Sans"/>
              </a:rPr>
              <a:t>T</a:t>
            </a:r>
            <a:r>
              <a:rPr lang="fr-FR" sz="1300" b="0" i="1" strike="noStrike" spc="-1" dirty="0">
                <a:solidFill>
                  <a:srgbClr val="002060"/>
                </a:solidFill>
                <a:latin typeface="Arial"/>
                <a:ea typeface="DejaVu Sans"/>
              </a:rPr>
              <a:t>. Liu and Z. Zhao, PRD 97, 074018 (2018)</a:t>
            </a:r>
            <a:endParaRPr lang="en-US" sz="1300" b="0" strike="noStrike" spc="-1" dirty="0">
              <a:solidFill>
                <a:srgbClr val="002060"/>
              </a:solidFill>
              <a:latin typeface="Arial"/>
            </a:endParaRPr>
          </a:p>
        </p:txBody>
      </p:sp>
      <p:sp>
        <p:nvSpPr>
          <p:cNvPr id="36" name="CustomShape 8">
            <a:extLst>
              <a:ext uri="{FF2B5EF4-FFF2-40B4-BE49-F238E27FC236}">
                <a16:creationId xmlns:a16="http://schemas.microsoft.com/office/drawing/2014/main" id="{67505AF2-AB20-F87E-BE79-675A299AD1B5}"/>
              </a:ext>
            </a:extLst>
          </p:cNvPr>
          <p:cNvSpPr/>
          <p:nvPr/>
        </p:nvSpPr>
        <p:spPr>
          <a:xfrm>
            <a:off x="4926752" y="5325661"/>
            <a:ext cx="5037480" cy="8295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marL="818640" lvl="1" indent="-31392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Tensor charge also connected to neutron and proton EDMs, unique opportunity for SM tests and new physics</a:t>
            </a:r>
            <a:endParaRPr lang="en-US" sz="1600" b="1" strike="noStrike" spc="-1" dirty="0">
              <a:solidFill>
                <a:srgbClr val="7030A0"/>
              </a:solidFill>
              <a:latin typeface="Arial"/>
            </a:endParaRPr>
          </a:p>
        </p:txBody>
      </p:sp>
      <p:pic>
        <p:nvPicPr>
          <p:cNvPr id="38" name="Graphic 8">
            <a:extLst>
              <a:ext uri="{FF2B5EF4-FFF2-40B4-BE49-F238E27FC236}">
                <a16:creationId xmlns:a16="http://schemas.microsoft.com/office/drawing/2014/main" id="{A55319B9-05B8-EF36-6EDD-B49B8A19E1B3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1110708" y="4425084"/>
            <a:ext cx="2652120" cy="535320"/>
          </a:xfrm>
          <a:prstGeom prst="rect">
            <a:avLst/>
          </a:prstGeom>
          <a:ln>
            <a:noFill/>
          </a:ln>
        </p:spPr>
      </p:pic>
      <p:pic>
        <p:nvPicPr>
          <p:cNvPr id="39" name="Graphic 9">
            <a:extLst>
              <a:ext uri="{FF2B5EF4-FFF2-40B4-BE49-F238E27FC236}">
                <a16:creationId xmlns:a16="http://schemas.microsoft.com/office/drawing/2014/main" id="{38758EF0-EE7B-99B1-2621-40B6980F22D0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427906" y="4096717"/>
            <a:ext cx="4223880" cy="277200"/>
          </a:xfrm>
          <a:prstGeom prst="rect">
            <a:avLst/>
          </a:prstGeom>
          <a:ln>
            <a:noFill/>
          </a:ln>
        </p:spPr>
      </p:pic>
      <p:pic>
        <p:nvPicPr>
          <p:cNvPr id="40" name="Graphic 10">
            <a:extLst>
              <a:ext uri="{FF2B5EF4-FFF2-40B4-BE49-F238E27FC236}">
                <a16:creationId xmlns:a16="http://schemas.microsoft.com/office/drawing/2014/main" id="{FDA190FF-9BBB-AD80-8440-3B1E0F183B4B}"/>
              </a:ext>
            </a:extLst>
          </p:cNvPr>
          <p:cNvPicPr/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/>
        </p:blipFill>
        <p:spPr>
          <a:xfrm>
            <a:off x="5843023" y="6231682"/>
            <a:ext cx="3431376" cy="365040"/>
          </a:xfrm>
          <a:prstGeom prst="rect">
            <a:avLst/>
          </a:prstGeom>
          <a:ln>
            <a:noFill/>
          </a:ln>
        </p:spPr>
      </p:pic>
      <p:graphicFrame>
        <p:nvGraphicFramePr>
          <p:cNvPr id="41" name="Content Placeholder 3">
            <a:extLst>
              <a:ext uri="{FF2B5EF4-FFF2-40B4-BE49-F238E27FC236}">
                <a16:creationId xmlns:a16="http://schemas.microsoft.com/office/drawing/2014/main" id="{79046747-B69D-67E4-1EA1-FFF723D390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8037384"/>
              </p:ext>
            </p:extLst>
          </p:nvPr>
        </p:nvGraphicFramePr>
        <p:xfrm>
          <a:off x="4926754" y="3365411"/>
          <a:ext cx="5037478" cy="1326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3575">
                  <a:extLst>
                    <a:ext uri="{9D8B030D-6E8A-4147-A177-3AD203B41FA5}">
                      <a16:colId xmlns:a16="http://schemas.microsoft.com/office/drawing/2014/main" val="3320462362"/>
                    </a:ext>
                  </a:extLst>
                </a:gridCol>
                <a:gridCol w="1656327">
                  <a:extLst>
                    <a:ext uri="{9D8B030D-6E8A-4147-A177-3AD203B41FA5}">
                      <a16:colId xmlns:a16="http://schemas.microsoft.com/office/drawing/2014/main" val="3899961455"/>
                    </a:ext>
                  </a:extLst>
                </a:gridCol>
                <a:gridCol w="1757576">
                  <a:extLst>
                    <a:ext uri="{9D8B030D-6E8A-4147-A177-3AD203B41FA5}">
                      <a16:colId xmlns:a16="http://schemas.microsoft.com/office/drawing/2014/main" val="381627720"/>
                    </a:ext>
                  </a:extLst>
                </a:gridCol>
              </a:tblGrid>
              <a:tr h="493844">
                <a:tc>
                  <a:txBody>
                    <a:bodyPr/>
                    <a:lstStyle/>
                    <a:p>
                      <a:pPr algn="ctr"/>
                      <a:r>
                        <a:rPr lang="en-US" sz="1600" b="1" strike="noStrike" spc="-1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1600" b="1" strike="noStrike" spc="-1" baseline="-2500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trike="noStrike" spc="-1" baseline="-25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 </a:t>
                      </a:r>
                      <a:r>
                        <a:rPr lang="en-US" sz="1600" b="1" strike="noStrike" spc="-1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Flavor separation</a:t>
                      </a:r>
                      <a:endParaRPr lang="en-US" sz="1600" b="1" i="0" u="none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0387" marR="50387" marT="25194" marB="251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orld data</a:t>
                      </a:r>
                    </a:p>
                  </a:txBody>
                  <a:tcPr marL="50387" marR="50387" marT="25194" marB="2519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u="none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ID</a:t>
                      </a:r>
                      <a:endParaRPr lang="en-US" sz="16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0387" marR="50387" marT="25194" marB="25194"/>
                </a:tc>
                <a:extLst>
                  <a:ext uri="{0D108BD9-81ED-4DB2-BD59-A6C34878D82A}">
                    <a16:rowId xmlns:a16="http://schemas.microsoft.com/office/drawing/2014/main" val="3394153547"/>
                  </a:ext>
                </a:extLst>
              </a:tr>
              <a:tr h="270045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value</a:t>
                      </a:r>
                    </a:p>
                  </a:txBody>
                  <a:tcPr marL="50387" marR="50387" marT="25194" marB="25194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8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48 / -0.382</a:t>
                      </a:r>
                    </a:p>
                  </a:txBody>
                  <a:tcPr marL="50387" marR="50387" marT="25194" marB="25194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kern="120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547 / -0.376</a:t>
                      </a:r>
                      <a:endParaRPr lang="en-US" sz="160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0387" marR="50387" marT="25194" marB="25194"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6267460"/>
                  </a:ext>
                </a:extLst>
              </a:tr>
              <a:tr h="493844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</a:t>
                      </a:r>
                      <a:r>
                        <a:rPr lang="en-US" sz="1600" i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error</a:t>
                      </a:r>
                    </a:p>
                  </a:txBody>
                  <a:tcPr marL="50387" marR="50387" marT="25194" marB="25194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008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0.112 / 0.177</a:t>
                      </a:r>
                      <a:r>
                        <a:rPr lang="en-US" sz="1600" b="0" baseline="30000" dirty="0">
                          <a:solidFill>
                            <a:srgbClr val="008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  </a:t>
                      </a:r>
                      <a:endParaRPr lang="en-US" sz="1600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0387" marR="50387" marT="25194" marB="25194"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kern="120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.021 / 0.014</a:t>
                      </a:r>
                      <a:endParaRPr lang="en-US" sz="160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0387" marR="50387" marT="25194" marB="25194">
                    <a:solidFill>
                      <a:srgbClr val="E6E6E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09738978"/>
                  </a:ext>
                </a:extLst>
              </a:tr>
            </a:tbl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205DFC6C-D79E-F144-7F46-F6CCDB2A2507}"/>
              </a:ext>
            </a:extLst>
          </p:cNvPr>
          <p:cNvSpPr/>
          <p:nvPr/>
        </p:nvSpPr>
        <p:spPr>
          <a:xfrm>
            <a:off x="4926752" y="4670051"/>
            <a:ext cx="5038725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503834"/>
            <a:r>
              <a:rPr lang="en-US" b="1" i="1" kern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ID</a:t>
            </a:r>
            <a:r>
              <a:rPr lang="en-US" b="1" i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projection: statistical and </a:t>
            </a:r>
          </a:p>
          <a:p>
            <a:pPr algn="ctr" defTabSz="503834"/>
            <a:r>
              <a:rPr lang="en-US" b="1" i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ystematic uncertainties included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7E01B102-4A03-9A0D-B012-1A298DC6A34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6063" y="900930"/>
            <a:ext cx="3983671" cy="2274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6643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2">
            <a:extLst>
              <a:ext uri="{FF2B5EF4-FFF2-40B4-BE49-F238E27FC236}">
                <a16:creationId xmlns:a16="http://schemas.microsoft.com/office/drawing/2014/main" id="{E0599DB6-B050-80F7-D54D-E9675803F0E6}"/>
              </a:ext>
            </a:extLst>
          </p:cNvPr>
          <p:cNvSpPr/>
          <p:nvPr/>
        </p:nvSpPr>
        <p:spPr>
          <a:xfrm>
            <a:off x="156903" y="2793767"/>
            <a:ext cx="5037480" cy="52615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marL="315000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Chiral-odd, unique for the quarks </a:t>
            </a:r>
            <a:endParaRPr lang="en-US" sz="1600" b="0" strike="noStrike" spc="-1" dirty="0">
              <a:latin typeface="Arial"/>
            </a:endParaRPr>
          </a:p>
          <a:p>
            <a:pPr marL="315000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No mixing with gluons, simpler evolution effect</a:t>
            </a:r>
            <a:endParaRPr lang="en-US" sz="1600" b="0" strike="noStrike" spc="-1" dirty="0">
              <a:latin typeface="Arial"/>
            </a:endParaRPr>
          </a:p>
          <a:p>
            <a:pPr marL="315000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T</a:t>
            </a: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ensor charge: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A fundamental QCD quantity dominated by valence quarks </a:t>
            </a:r>
            <a:endParaRPr lang="en-US" sz="1600" b="0" strike="noStrike" spc="-1" dirty="0">
              <a:latin typeface="Arial"/>
            </a:endParaRP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Precisely calculated on the lattice</a:t>
            </a:r>
            <a:endParaRPr lang="en-US" sz="1600" b="0" strike="noStrike" spc="-1" dirty="0">
              <a:latin typeface="Arial"/>
            </a:endParaRP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Difference from nucleon axial charge is due to relativity</a:t>
            </a:r>
            <a:endParaRPr lang="en-US" sz="1600" b="0" strike="noStrike" spc="-1" dirty="0">
              <a:latin typeface="Arial"/>
            </a:endParaRP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spc="-1" dirty="0" err="1">
                <a:solidFill>
                  <a:srgbClr val="000000"/>
                </a:solidFill>
                <a:latin typeface="Arial"/>
                <a:ea typeface="DejaVu Sans"/>
              </a:rPr>
              <a:t>SoLID</a:t>
            </a:r>
            <a:r>
              <a:rPr lang="en-US" sz="1600" spc="-1" dirty="0">
                <a:solidFill>
                  <a:srgbClr val="000000"/>
                </a:solidFill>
                <a:latin typeface="Arial"/>
                <a:ea typeface="DejaVu Sans"/>
              </a:rPr>
              <a:t> measurements</a:t>
            </a: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 allows for high-precision test of LQCD predictions</a:t>
            </a:r>
          </a:p>
          <a:p>
            <a:pPr marL="818640" lvl="1" indent="-31356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600" spc="-1" dirty="0">
                <a:solidFill>
                  <a:srgbClr val="000000"/>
                </a:solidFill>
                <a:latin typeface="Arial"/>
              </a:rPr>
              <a:t>Global analysis including LQCD (PRL 120 (2018) 15, 152502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</p:txBody>
      </p:sp>
      <p:sp>
        <p:nvSpPr>
          <p:cNvPr id="5" name="CustomShape 3">
            <a:extLst>
              <a:ext uri="{FF2B5EF4-FFF2-40B4-BE49-F238E27FC236}">
                <a16:creationId xmlns:a16="http://schemas.microsoft.com/office/drawing/2014/main" id="{D93320D3-4915-54B2-0D58-AC157D7FFF7C}"/>
              </a:ext>
            </a:extLst>
          </p:cNvPr>
          <p:cNvSpPr/>
          <p:nvPr/>
        </p:nvSpPr>
        <p:spPr>
          <a:xfrm>
            <a:off x="240746" y="3683577"/>
            <a:ext cx="4530960" cy="1035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7030A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6" name="CustomShape 4">
            <a:extLst>
              <a:ext uri="{FF2B5EF4-FFF2-40B4-BE49-F238E27FC236}">
                <a16:creationId xmlns:a16="http://schemas.microsoft.com/office/drawing/2014/main" id="{702D3CC7-1B3F-53FC-985F-603466D97B89}"/>
              </a:ext>
            </a:extLst>
          </p:cNvPr>
          <p:cNvSpPr/>
          <p:nvPr/>
        </p:nvSpPr>
        <p:spPr>
          <a:xfrm>
            <a:off x="230760" y="-30960"/>
            <a:ext cx="9614880" cy="7106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3200" b="1" i="1" strike="noStrike" spc="-1" dirty="0" err="1">
                <a:solidFill>
                  <a:srgbClr val="800000"/>
                </a:solidFill>
                <a:latin typeface="Arial"/>
                <a:ea typeface="DejaVu Sans"/>
              </a:rPr>
              <a:t>Transversity</a:t>
            </a:r>
            <a:r>
              <a:rPr lang="en-US" sz="3200" b="1" i="1" strike="noStrike" spc="-1" dirty="0">
                <a:solidFill>
                  <a:srgbClr val="800000"/>
                </a:solidFill>
                <a:latin typeface="Arial"/>
                <a:ea typeface="DejaVu Sans"/>
              </a:rPr>
              <a:t> and Tensor Charge  </a:t>
            </a:r>
            <a:endParaRPr lang="en-US" sz="3200" b="0" strike="noStrike" spc="-1" dirty="0">
              <a:latin typeface="Arial"/>
            </a:endParaRPr>
          </a:p>
        </p:txBody>
      </p:sp>
      <p:sp>
        <p:nvSpPr>
          <p:cNvPr id="7" name="CustomShape 5">
            <a:extLst>
              <a:ext uri="{FF2B5EF4-FFF2-40B4-BE49-F238E27FC236}">
                <a16:creationId xmlns:a16="http://schemas.microsoft.com/office/drawing/2014/main" id="{3816D4EC-0C5E-7624-D779-89BCAAE14401}"/>
              </a:ext>
            </a:extLst>
          </p:cNvPr>
          <p:cNvSpPr/>
          <p:nvPr/>
        </p:nvSpPr>
        <p:spPr>
          <a:xfrm>
            <a:off x="683280" y="1074626"/>
            <a:ext cx="3454200" cy="387000"/>
          </a:xfrm>
          <a:prstGeom prst="rect">
            <a:avLst/>
          </a:prstGeom>
          <a:solidFill>
            <a:schemeClr val="bg1">
              <a:lumMod val="95000"/>
            </a:schemeClr>
          </a:solidFill>
          <a:ln w="28440">
            <a:solidFill>
              <a:srgbClr val="7030A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950" b="1" strike="noStrike" spc="-1" dirty="0" err="1">
                <a:solidFill>
                  <a:srgbClr val="7030A0"/>
                </a:solidFill>
                <a:latin typeface="Arial"/>
                <a:ea typeface="DejaVu Sans"/>
              </a:rPr>
              <a:t>Transversity</a:t>
            </a:r>
            <a:r>
              <a:rPr lang="en-US" sz="195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 distribution</a:t>
            </a:r>
            <a:endParaRPr lang="en-US" sz="1950" b="0" strike="noStrike" spc="-1" dirty="0">
              <a:latin typeface="Arial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1B349DF3-7C40-4214-F3E2-034B908A4882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683280" y="1849764"/>
            <a:ext cx="1948680" cy="599400"/>
          </a:xfrm>
          <a:prstGeom prst="rect">
            <a:avLst/>
          </a:prstGeom>
          <a:ln>
            <a:noFill/>
          </a:ln>
        </p:spPr>
      </p:pic>
      <p:sp>
        <p:nvSpPr>
          <p:cNvPr id="9" name="CustomShape 6">
            <a:extLst>
              <a:ext uri="{FF2B5EF4-FFF2-40B4-BE49-F238E27FC236}">
                <a16:creationId xmlns:a16="http://schemas.microsoft.com/office/drawing/2014/main" id="{66E2EB28-B1F3-6AEA-40E1-566236A81163}"/>
              </a:ext>
            </a:extLst>
          </p:cNvPr>
          <p:cNvSpPr/>
          <p:nvPr/>
        </p:nvSpPr>
        <p:spPr>
          <a:xfrm>
            <a:off x="2933640" y="2052423"/>
            <a:ext cx="1909800" cy="333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(Collinear &amp; TMD)</a:t>
            </a:r>
            <a:endParaRPr lang="en-US" sz="1600" b="0" strike="noStrike" spc="-1" dirty="0">
              <a:latin typeface="Arial"/>
            </a:endParaRPr>
          </a:p>
        </p:txBody>
      </p:sp>
      <p:pic>
        <p:nvPicPr>
          <p:cNvPr id="14" name="Graphic 8">
            <a:extLst>
              <a:ext uri="{FF2B5EF4-FFF2-40B4-BE49-F238E27FC236}">
                <a16:creationId xmlns:a16="http://schemas.microsoft.com/office/drawing/2014/main" id="{067D0944-973E-6045-D42C-C032A64B9115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1114874" y="4126800"/>
            <a:ext cx="2652120" cy="535320"/>
          </a:xfrm>
          <a:prstGeom prst="rect">
            <a:avLst/>
          </a:prstGeom>
          <a:ln>
            <a:noFill/>
          </a:ln>
        </p:spPr>
      </p:pic>
      <p:pic>
        <p:nvPicPr>
          <p:cNvPr id="15" name="Graphic 9">
            <a:extLst>
              <a:ext uri="{FF2B5EF4-FFF2-40B4-BE49-F238E27FC236}">
                <a16:creationId xmlns:a16="http://schemas.microsoft.com/office/drawing/2014/main" id="{DF3CB80A-4532-FA2B-176B-D840AD791634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394286" y="3780600"/>
            <a:ext cx="4223880" cy="277200"/>
          </a:xfrm>
          <a:prstGeom prst="rect">
            <a:avLst/>
          </a:prstGeom>
          <a:ln>
            <a:noFill/>
          </a:ln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51E5629D-5AA5-15A8-B0B1-FEBDB28E5C68}"/>
              </a:ext>
            </a:extLst>
          </p:cNvPr>
          <p:cNvSpPr/>
          <p:nvPr/>
        </p:nvSpPr>
        <p:spPr>
          <a:xfrm>
            <a:off x="4881822" y="5101363"/>
            <a:ext cx="5038725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503834"/>
            <a:r>
              <a:rPr lang="en-US" b="1" i="1" kern="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ID</a:t>
            </a:r>
            <a:r>
              <a:rPr lang="en-US" b="1" i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projection: statistical and </a:t>
            </a:r>
          </a:p>
          <a:p>
            <a:pPr algn="ctr" defTabSz="503834"/>
            <a:r>
              <a:rPr lang="en-US" b="1" i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ystematic uncertainties included</a:t>
            </a:r>
          </a:p>
          <a:p>
            <a:pPr algn="ctr" defTabSz="503834"/>
            <a:r>
              <a:rPr lang="en-US" b="1" i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shifted for visibility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F2D0236-8DA5-855E-2AC6-748C4339888A}"/>
              </a:ext>
            </a:extLst>
          </p:cNvPr>
          <p:cNvSpPr txBox="1"/>
          <p:nvPr/>
        </p:nvSpPr>
        <p:spPr>
          <a:xfrm>
            <a:off x="5425463" y="4694070"/>
            <a:ext cx="4027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bining E12-10-006 &amp; E12-11-108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D29600C-6731-FDE3-8315-0C545FB6684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200" y="980600"/>
            <a:ext cx="4645920" cy="3552762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477AA13-AB0E-A035-8CFF-5A6A87C1BE3E}"/>
              </a:ext>
            </a:extLst>
          </p:cNvPr>
          <p:cNvCxnSpPr>
            <a:cxnSpLocks/>
          </p:cNvCxnSpPr>
          <p:nvPr/>
        </p:nvCxnSpPr>
        <p:spPr>
          <a:xfrm>
            <a:off x="6385179" y="1461626"/>
            <a:ext cx="727468" cy="1710185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0EB4402-93AA-1408-339D-CED764B98751}"/>
              </a:ext>
            </a:extLst>
          </p:cNvPr>
          <p:cNvSpPr txBox="1"/>
          <p:nvPr/>
        </p:nvSpPr>
        <p:spPr>
          <a:xfrm>
            <a:off x="5336592" y="6305251"/>
            <a:ext cx="43475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/>
              <a:t>J. </a:t>
            </a:r>
            <a:r>
              <a:rPr lang="en-US" sz="1500" dirty="0" err="1"/>
              <a:t>Cammarota</a:t>
            </a:r>
            <a:r>
              <a:rPr lang="en-US" sz="1500" dirty="0"/>
              <a:t> et al, PRD 102, 054002 (JAM20+)</a:t>
            </a:r>
          </a:p>
          <a:p>
            <a:r>
              <a:rPr lang="en-US" sz="1500" dirty="0"/>
              <a:t>L. </a:t>
            </a:r>
            <a:r>
              <a:rPr lang="en-US" sz="1500" dirty="0" err="1"/>
              <a:t>Gamberg</a:t>
            </a:r>
            <a:r>
              <a:rPr lang="en-US" sz="1500" dirty="0"/>
              <a:t> et al., PRD 106, 034014 (JAM22) </a:t>
            </a:r>
          </a:p>
        </p:txBody>
      </p:sp>
    </p:spTree>
    <p:extLst>
      <p:ext uri="{BB962C8B-B14F-4D97-AF65-F5344CB8AC3E}">
        <p14:creationId xmlns:p14="http://schemas.microsoft.com/office/powerpoint/2010/main" val="33496169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1">
            <a:extLst>
              <a:ext uri="{FF2B5EF4-FFF2-40B4-BE49-F238E27FC236}">
                <a16:creationId xmlns:a16="http://schemas.microsoft.com/office/drawing/2014/main" id="{67006B8A-F260-25E4-FCAE-3BBE6D4AD180}"/>
              </a:ext>
            </a:extLst>
          </p:cNvPr>
          <p:cNvSpPr/>
          <p:nvPr/>
        </p:nvSpPr>
        <p:spPr>
          <a:xfrm>
            <a:off x="4744440" y="3304440"/>
            <a:ext cx="5208840" cy="1343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7030A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5" name="CustomShape 2">
            <a:extLst>
              <a:ext uri="{FF2B5EF4-FFF2-40B4-BE49-F238E27FC236}">
                <a16:creationId xmlns:a16="http://schemas.microsoft.com/office/drawing/2014/main" id="{231BB6C5-238A-076D-3703-DBD181EB3046}"/>
              </a:ext>
            </a:extLst>
          </p:cNvPr>
          <p:cNvSpPr/>
          <p:nvPr/>
        </p:nvSpPr>
        <p:spPr>
          <a:xfrm>
            <a:off x="-385200" y="-70560"/>
            <a:ext cx="9614880" cy="7106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3200" b="1" i="1" strike="noStrike" spc="-1" dirty="0">
                <a:solidFill>
                  <a:srgbClr val="880000"/>
                </a:solidFill>
                <a:latin typeface="Arial"/>
                <a:ea typeface="DejaVu Sans"/>
              </a:rPr>
              <a:t>TMDs – confined motion inside the nucleon  </a:t>
            </a:r>
            <a:endParaRPr lang="en-US" sz="3200" b="0" strike="noStrike" spc="-1" dirty="0">
              <a:solidFill>
                <a:srgbClr val="880000"/>
              </a:solidFill>
              <a:latin typeface="Arial"/>
            </a:endParaRPr>
          </a:p>
        </p:txBody>
      </p:sp>
      <p:sp>
        <p:nvSpPr>
          <p:cNvPr id="6" name="CustomShape 3">
            <a:extLst>
              <a:ext uri="{FF2B5EF4-FFF2-40B4-BE49-F238E27FC236}">
                <a16:creationId xmlns:a16="http://schemas.microsoft.com/office/drawing/2014/main" id="{0704366A-252D-638B-DF2B-FA7BA85418DA}"/>
              </a:ext>
            </a:extLst>
          </p:cNvPr>
          <p:cNvSpPr/>
          <p:nvPr/>
        </p:nvSpPr>
        <p:spPr>
          <a:xfrm>
            <a:off x="288720" y="5444640"/>
            <a:ext cx="4773600" cy="912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Nucleon spin - quark orbital angular 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momentum (OAM) correlation 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– zero if no OAM (collinear, massless quarks)</a:t>
            </a:r>
            <a:endParaRPr lang="en-US" sz="1800" b="0" strike="noStrike" spc="-1" dirty="0">
              <a:latin typeface="Arial"/>
            </a:endParaRPr>
          </a:p>
        </p:txBody>
      </p:sp>
      <p:pic>
        <p:nvPicPr>
          <p:cNvPr id="8" name="Picture 10">
            <a:extLst>
              <a:ext uri="{FF2B5EF4-FFF2-40B4-BE49-F238E27FC236}">
                <a16:creationId xmlns:a16="http://schemas.microsoft.com/office/drawing/2014/main" id="{2263737A-0FE8-F763-3621-A8EF851D33BD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534960" y="2694960"/>
            <a:ext cx="3579120" cy="513720"/>
          </a:xfrm>
          <a:prstGeom prst="rect">
            <a:avLst/>
          </a:prstGeom>
          <a:ln>
            <a:noFill/>
          </a:ln>
        </p:spPr>
      </p:pic>
      <p:sp>
        <p:nvSpPr>
          <p:cNvPr id="9" name="CustomShape 4">
            <a:extLst>
              <a:ext uri="{FF2B5EF4-FFF2-40B4-BE49-F238E27FC236}">
                <a16:creationId xmlns:a16="http://schemas.microsoft.com/office/drawing/2014/main" id="{1D65F050-B841-4C65-B262-7022A4EFCF07}"/>
              </a:ext>
            </a:extLst>
          </p:cNvPr>
          <p:cNvSpPr/>
          <p:nvPr/>
        </p:nvSpPr>
        <p:spPr>
          <a:xfrm>
            <a:off x="779760" y="2192040"/>
            <a:ext cx="2714760" cy="363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  <a:ea typeface="DejaVu Sans"/>
              </a:rPr>
              <a:t>naively time-reversal odd</a:t>
            </a:r>
            <a:endParaRPr lang="en-US" sz="1800" b="0" strike="noStrike" spc="-1">
              <a:latin typeface="Arial"/>
            </a:endParaRPr>
          </a:p>
        </p:txBody>
      </p:sp>
      <p:pic>
        <p:nvPicPr>
          <p:cNvPr id="10" name="Picture 18" descr="Screen shot 2013-02-10 at 4.38.26 AM.png">
            <a:extLst>
              <a:ext uri="{FF2B5EF4-FFF2-40B4-BE49-F238E27FC236}">
                <a16:creationId xmlns:a16="http://schemas.microsoft.com/office/drawing/2014/main" id="{030B5268-3998-7CC7-4EB0-381DC5EB1617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130320" y="3495960"/>
            <a:ext cx="4234680" cy="1831680"/>
          </a:xfrm>
          <a:prstGeom prst="rect">
            <a:avLst/>
          </a:prstGeom>
          <a:ln>
            <a:noFill/>
          </a:ln>
        </p:spPr>
      </p:pic>
      <p:sp>
        <p:nvSpPr>
          <p:cNvPr id="12" name="CustomShape 5">
            <a:extLst>
              <a:ext uri="{FF2B5EF4-FFF2-40B4-BE49-F238E27FC236}">
                <a16:creationId xmlns:a16="http://schemas.microsoft.com/office/drawing/2014/main" id="{3F092E24-834A-BC0C-39CB-835F5E1B61C0}"/>
              </a:ext>
            </a:extLst>
          </p:cNvPr>
          <p:cNvSpPr/>
          <p:nvPr/>
        </p:nvSpPr>
        <p:spPr>
          <a:xfrm>
            <a:off x="5082120" y="4683240"/>
            <a:ext cx="5037480" cy="10346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550" b="0" strike="noStrike" spc="-1" dirty="0">
                <a:solidFill>
                  <a:srgbClr val="000000"/>
                </a:solidFill>
                <a:latin typeface="Arial"/>
                <a:ea typeface="Times New Roman"/>
              </a:rPr>
              <a:t>Parametrization by M. </a:t>
            </a:r>
            <a:r>
              <a:rPr lang="en-US" sz="1550" b="0" strike="noStrike" spc="-1" dirty="0" err="1">
                <a:solidFill>
                  <a:srgbClr val="000000"/>
                </a:solidFill>
                <a:latin typeface="Arial"/>
                <a:ea typeface="Times New Roman"/>
              </a:rPr>
              <a:t>Anselmino</a:t>
            </a:r>
            <a:r>
              <a:rPr lang="en-US" sz="1550" b="0" strike="noStrike" spc="-1" dirty="0">
                <a:solidFill>
                  <a:srgbClr val="000000"/>
                </a:solidFill>
                <a:latin typeface="Arial"/>
                <a:ea typeface="Times New Roman"/>
              </a:rPr>
              <a:t> </a:t>
            </a:r>
            <a:r>
              <a:rPr lang="en-US" sz="1550" b="0" strike="noStrike" spc="-1" dirty="0">
                <a:solidFill>
                  <a:srgbClr val="000000"/>
                </a:solidFill>
                <a:latin typeface="Arial"/>
                <a:ea typeface="Times New Roman Italic"/>
              </a:rPr>
              <a:t>et al.</a:t>
            </a:r>
            <a:r>
              <a:rPr lang="en-US" sz="1550" b="0" strike="noStrike" spc="-1" dirty="0">
                <a:solidFill>
                  <a:srgbClr val="000000"/>
                </a:solidFill>
                <a:latin typeface="Arial"/>
                <a:ea typeface="Times New Roman"/>
              </a:rPr>
              <a:t>, EPJ A 39, 89 (2009)</a:t>
            </a:r>
            <a:endParaRPr lang="en-US" sz="155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55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550" b="0" strike="noStrike" spc="-1" dirty="0">
              <a:latin typeface="Arial"/>
            </a:endParaRPr>
          </a:p>
        </p:txBody>
      </p:sp>
      <p:pic>
        <p:nvPicPr>
          <p:cNvPr id="20" name="Picture 15">
            <a:extLst>
              <a:ext uri="{FF2B5EF4-FFF2-40B4-BE49-F238E27FC236}">
                <a16:creationId xmlns:a16="http://schemas.microsoft.com/office/drawing/2014/main" id="{D69D23AB-FC99-527A-33CF-A7D4879D08BD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5481000" y="6035760"/>
            <a:ext cx="500760" cy="620280"/>
          </a:xfrm>
          <a:prstGeom prst="rect">
            <a:avLst/>
          </a:prstGeom>
          <a:ln>
            <a:noFill/>
          </a:ln>
        </p:spPr>
      </p:pic>
      <p:pic>
        <p:nvPicPr>
          <p:cNvPr id="21" name="Picture 15">
            <a:extLst>
              <a:ext uri="{FF2B5EF4-FFF2-40B4-BE49-F238E27FC236}">
                <a16:creationId xmlns:a16="http://schemas.microsoft.com/office/drawing/2014/main" id="{0D02637D-1A06-76BF-6736-DA6407EA1946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4493160" y="4764600"/>
            <a:ext cx="500760" cy="620280"/>
          </a:xfrm>
          <a:prstGeom prst="rect">
            <a:avLst/>
          </a:prstGeom>
          <a:ln>
            <a:noFill/>
          </a:ln>
        </p:spPr>
      </p:pic>
      <p:sp>
        <p:nvSpPr>
          <p:cNvPr id="22" name="CustomShape 7">
            <a:extLst>
              <a:ext uri="{FF2B5EF4-FFF2-40B4-BE49-F238E27FC236}">
                <a16:creationId xmlns:a16="http://schemas.microsoft.com/office/drawing/2014/main" id="{DC078C9D-C00C-62DD-175A-498C5B6CDB69}"/>
              </a:ext>
            </a:extLst>
          </p:cNvPr>
          <p:cNvSpPr/>
          <p:nvPr/>
        </p:nvSpPr>
        <p:spPr>
          <a:xfrm>
            <a:off x="5122440" y="5109840"/>
            <a:ext cx="5037480" cy="326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550" b="0" strike="noStrike" spc="-1">
                <a:solidFill>
                  <a:srgbClr val="000000"/>
                </a:solidFill>
                <a:latin typeface="Arial"/>
                <a:ea typeface="Times New Roman"/>
              </a:rPr>
              <a:t>SoLID projection with transversely polarized n/p</a:t>
            </a:r>
            <a:endParaRPr lang="en-US" sz="1550" b="0" strike="noStrike" spc="-1">
              <a:latin typeface="Arial"/>
            </a:endParaRPr>
          </a:p>
        </p:txBody>
      </p:sp>
      <p:pic>
        <p:nvPicPr>
          <p:cNvPr id="23" name="Picture 8">
            <a:extLst>
              <a:ext uri="{FF2B5EF4-FFF2-40B4-BE49-F238E27FC236}">
                <a16:creationId xmlns:a16="http://schemas.microsoft.com/office/drawing/2014/main" id="{DB890963-162D-E735-B724-CE7620359185}"/>
              </a:ext>
            </a:extLst>
          </p:cNvPr>
          <p:cNvPicPr/>
          <p:nvPr/>
        </p:nvPicPr>
        <p:blipFill>
          <a:blip r:embed="rId5"/>
          <a:stretch/>
        </p:blipFill>
        <p:spPr>
          <a:xfrm>
            <a:off x="1174320" y="1477080"/>
            <a:ext cx="1710000" cy="747720"/>
          </a:xfrm>
          <a:prstGeom prst="rect">
            <a:avLst/>
          </a:prstGeom>
          <a:ln>
            <a:noFill/>
          </a:ln>
        </p:spPr>
      </p:pic>
      <p:sp>
        <p:nvSpPr>
          <p:cNvPr id="24" name="CustomShape 8">
            <a:extLst>
              <a:ext uri="{FF2B5EF4-FFF2-40B4-BE49-F238E27FC236}">
                <a16:creationId xmlns:a16="http://schemas.microsoft.com/office/drawing/2014/main" id="{81130969-DA64-8F5F-A224-0A84EA2B1A56}"/>
              </a:ext>
            </a:extLst>
          </p:cNvPr>
          <p:cNvSpPr/>
          <p:nvPr/>
        </p:nvSpPr>
        <p:spPr>
          <a:xfrm>
            <a:off x="993960" y="1051200"/>
            <a:ext cx="2282760" cy="364320"/>
          </a:xfrm>
          <a:prstGeom prst="rect">
            <a:avLst/>
          </a:prstGeom>
          <a:solidFill>
            <a:schemeClr val="bg1">
              <a:lumMod val="95000"/>
            </a:schemeClr>
          </a:solidFill>
          <a:ln w="28440">
            <a:solidFill>
              <a:srgbClr val="7030A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800" b="1" strike="noStrike" spc="-1">
                <a:solidFill>
                  <a:srgbClr val="7030A0"/>
                </a:solidFill>
                <a:latin typeface="Arial"/>
                <a:ea typeface="DejaVu Sans"/>
              </a:rPr>
              <a:t>Sivers distribution</a:t>
            </a:r>
            <a:endParaRPr lang="en-US" sz="1800" b="0" strike="noStrike" spc="-1">
              <a:latin typeface="Arial"/>
            </a:endParaRPr>
          </a:p>
        </p:txBody>
      </p:sp>
      <p:sp>
        <p:nvSpPr>
          <p:cNvPr id="27" name="CustomShape 9">
            <a:extLst>
              <a:ext uri="{FF2B5EF4-FFF2-40B4-BE49-F238E27FC236}">
                <a16:creationId xmlns:a16="http://schemas.microsoft.com/office/drawing/2014/main" id="{132A0B02-402F-2869-0050-6BAA89C1147D}"/>
              </a:ext>
            </a:extLst>
          </p:cNvPr>
          <p:cNvSpPr/>
          <p:nvPr/>
        </p:nvSpPr>
        <p:spPr>
          <a:xfrm>
            <a:off x="1411200" y="6869058"/>
            <a:ext cx="7155720" cy="561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55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Exact finding is model dependent but </a:t>
            </a:r>
            <a:r>
              <a:rPr lang="en-US" sz="1550" b="1" strike="noStrike" spc="-1" dirty="0" err="1">
                <a:solidFill>
                  <a:srgbClr val="7030A0"/>
                </a:solidFill>
                <a:latin typeface="Arial"/>
                <a:ea typeface="DejaVu Sans"/>
              </a:rPr>
              <a:t>SoLID</a:t>
            </a:r>
            <a:r>
              <a:rPr lang="en-US" sz="155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 impact is model-independent!</a:t>
            </a:r>
            <a:endParaRPr lang="en-US" sz="1550" b="0" strike="noStrike" spc="-1" dirty="0">
              <a:latin typeface="Arial"/>
            </a:endParaRPr>
          </a:p>
        </p:txBody>
      </p:sp>
      <p:pic>
        <p:nvPicPr>
          <p:cNvPr id="28" name="Graphic 7">
            <a:extLst>
              <a:ext uri="{FF2B5EF4-FFF2-40B4-BE49-F238E27FC236}">
                <a16:creationId xmlns:a16="http://schemas.microsoft.com/office/drawing/2014/main" id="{0185B2DB-634F-0C81-4922-E46C84B501CE}"/>
              </a:ext>
            </a:extLst>
          </p:cNvPr>
          <p:cNvPicPr/>
          <p:nvPr/>
        </p:nvPicPr>
        <p:blipFill>
          <a:blip r:embed="rId6"/>
          <a:stretch/>
        </p:blipFill>
        <p:spPr>
          <a:xfrm>
            <a:off x="5778360" y="4053960"/>
            <a:ext cx="3129480" cy="497160"/>
          </a:xfrm>
          <a:prstGeom prst="rect">
            <a:avLst/>
          </a:prstGeom>
          <a:ln>
            <a:noFill/>
          </a:ln>
        </p:spPr>
      </p:pic>
      <p:pic>
        <p:nvPicPr>
          <p:cNvPr id="29" name="Graphic 8">
            <a:extLst>
              <a:ext uri="{FF2B5EF4-FFF2-40B4-BE49-F238E27FC236}">
                <a16:creationId xmlns:a16="http://schemas.microsoft.com/office/drawing/2014/main" id="{04961516-5FF4-92D2-C614-F3D366AF8615}"/>
              </a:ext>
            </a:extLst>
          </p:cNvPr>
          <p:cNvPicPr/>
          <p:nvPr/>
        </p:nvPicPr>
        <p:blipFill>
          <a:blip r:embed="rId7"/>
          <a:stretch/>
        </p:blipFill>
        <p:spPr>
          <a:xfrm>
            <a:off x="5158440" y="3434760"/>
            <a:ext cx="4370040" cy="517320"/>
          </a:xfrm>
          <a:prstGeom prst="rect">
            <a:avLst/>
          </a:prstGeom>
          <a:ln>
            <a:noFill/>
          </a:ln>
        </p:spPr>
      </p:pic>
      <p:grpSp>
        <p:nvGrpSpPr>
          <p:cNvPr id="30" name="Group 15">
            <a:extLst>
              <a:ext uri="{FF2B5EF4-FFF2-40B4-BE49-F238E27FC236}">
                <a16:creationId xmlns:a16="http://schemas.microsoft.com/office/drawing/2014/main" id="{3CDB6538-E5D1-4857-854F-89F2E630534C}"/>
              </a:ext>
            </a:extLst>
          </p:cNvPr>
          <p:cNvGrpSpPr/>
          <p:nvPr/>
        </p:nvGrpSpPr>
        <p:grpSpPr>
          <a:xfrm>
            <a:off x="6354000" y="5450400"/>
            <a:ext cx="2667600" cy="1271520"/>
            <a:chOff x="6354000" y="5450400"/>
            <a:chExt cx="2667600" cy="1271520"/>
          </a:xfrm>
        </p:grpSpPr>
        <p:pic>
          <p:nvPicPr>
            <p:cNvPr id="31" name="Graphic 9">
              <a:extLst>
                <a:ext uri="{FF2B5EF4-FFF2-40B4-BE49-F238E27FC236}">
                  <a16:creationId xmlns:a16="http://schemas.microsoft.com/office/drawing/2014/main" id="{50C8D4FA-190C-53CE-7FBC-B0D67F7ED477}"/>
                </a:ext>
              </a:extLst>
            </p:cNvPr>
            <p:cNvPicPr/>
            <p:nvPr/>
          </p:nvPicPr>
          <p:blipFill>
            <a:blip r:embed="rId8"/>
            <a:stretch/>
          </p:blipFill>
          <p:spPr>
            <a:xfrm>
              <a:off x="6354000" y="5973480"/>
              <a:ext cx="1023840" cy="23724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32" name="Graphic 10">
              <a:extLst>
                <a:ext uri="{FF2B5EF4-FFF2-40B4-BE49-F238E27FC236}">
                  <a16:creationId xmlns:a16="http://schemas.microsoft.com/office/drawing/2014/main" id="{EACE5358-DD91-C194-9AF7-665207E4E4E4}"/>
                </a:ext>
              </a:extLst>
            </p:cNvPr>
            <p:cNvPicPr/>
            <p:nvPr/>
          </p:nvPicPr>
          <p:blipFill>
            <a:blip r:embed="rId9"/>
            <a:stretch/>
          </p:blipFill>
          <p:spPr>
            <a:xfrm>
              <a:off x="6360480" y="6484680"/>
              <a:ext cx="1060560" cy="23724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33" name="Graphic 11">
              <a:extLst>
                <a:ext uri="{FF2B5EF4-FFF2-40B4-BE49-F238E27FC236}">
                  <a16:creationId xmlns:a16="http://schemas.microsoft.com/office/drawing/2014/main" id="{92EFC8FF-299B-E556-5AB0-C07DE05C7B54}"/>
                </a:ext>
              </a:extLst>
            </p:cNvPr>
            <p:cNvPicPr/>
            <p:nvPr/>
          </p:nvPicPr>
          <p:blipFill>
            <a:blip r:embed="rId10"/>
            <a:stretch/>
          </p:blipFill>
          <p:spPr>
            <a:xfrm>
              <a:off x="7680600" y="6484680"/>
              <a:ext cx="1341000" cy="23724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34" name="Graphic 12">
              <a:extLst>
                <a:ext uri="{FF2B5EF4-FFF2-40B4-BE49-F238E27FC236}">
                  <a16:creationId xmlns:a16="http://schemas.microsoft.com/office/drawing/2014/main" id="{F18E8421-7B6C-39DB-027B-35D6D205D2C6}"/>
                </a:ext>
              </a:extLst>
            </p:cNvPr>
            <p:cNvPicPr/>
            <p:nvPr/>
          </p:nvPicPr>
          <p:blipFill>
            <a:blip r:embed="rId11"/>
            <a:stretch/>
          </p:blipFill>
          <p:spPr>
            <a:xfrm>
              <a:off x="6641280" y="5504760"/>
              <a:ext cx="499320" cy="2253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35" name="Graphic 13">
              <a:extLst>
                <a:ext uri="{FF2B5EF4-FFF2-40B4-BE49-F238E27FC236}">
                  <a16:creationId xmlns:a16="http://schemas.microsoft.com/office/drawing/2014/main" id="{5D5D0782-1DD4-5B54-6A5C-84B1B70EBDBF}"/>
                </a:ext>
              </a:extLst>
            </p:cNvPr>
            <p:cNvPicPr/>
            <p:nvPr/>
          </p:nvPicPr>
          <p:blipFill>
            <a:blip r:embed="rId12"/>
            <a:stretch/>
          </p:blipFill>
          <p:spPr>
            <a:xfrm>
              <a:off x="7711560" y="5973480"/>
              <a:ext cx="1304640" cy="23724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36" name="Graphic 14">
              <a:extLst>
                <a:ext uri="{FF2B5EF4-FFF2-40B4-BE49-F238E27FC236}">
                  <a16:creationId xmlns:a16="http://schemas.microsoft.com/office/drawing/2014/main" id="{46D32550-B887-6A26-C0AF-5EE4A480F6B4}"/>
                </a:ext>
              </a:extLst>
            </p:cNvPr>
            <p:cNvPicPr/>
            <p:nvPr/>
          </p:nvPicPr>
          <p:blipFill>
            <a:blip r:embed="rId13"/>
            <a:stretch/>
          </p:blipFill>
          <p:spPr>
            <a:xfrm>
              <a:off x="8107560" y="5450400"/>
              <a:ext cx="487080" cy="261000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37" name="CustomShape 16">
            <a:extLst>
              <a:ext uri="{FF2B5EF4-FFF2-40B4-BE49-F238E27FC236}">
                <a16:creationId xmlns:a16="http://schemas.microsoft.com/office/drawing/2014/main" id="{977EB312-5ADC-4A53-3B6E-8B3A3FFCAEE9}"/>
              </a:ext>
            </a:extLst>
          </p:cNvPr>
          <p:cNvSpPr/>
          <p:nvPr/>
        </p:nvSpPr>
        <p:spPr>
          <a:xfrm>
            <a:off x="6160320" y="6345360"/>
            <a:ext cx="3069360" cy="36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8" name="CustomShape 17">
            <a:extLst>
              <a:ext uri="{FF2B5EF4-FFF2-40B4-BE49-F238E27FC236}">
                <a16:creationId xmlns:a16="http://schemas.microsoft.com/office/drawing/2014/main" id="{4262423D-2711-67FC-297A-ABC66C528899}"/>
              </a:ext>
            </a:extLst>
          </p:cNvPr>
          <p:cNvSpPr/>
          <p:nvPr/>
        </p:nvSpPr>
        <p:spPr>
          <a:xfrm flipH="1">
            <a:off x="7568640" y="5445360"/>
            <a:ext cx="360" cy="134424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71906E01-0491-4860-3997-158198AECA73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" t="26558" r="17491" b="27558"/>
          <a:stretch/>
        </p:blipFill>
        <p:spPr>
          <a:xfrm>
            <a:off x="4115160" y="1066680"/>
            <a:ext cx="2881440" cy="212461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D19E69B8-CC64-8711-CF0D-2A79E92F7438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8" t="25973" r="16068" b="28202"/>
          <a:stretch/>
        </p:blipFill>
        <p:spPr>
          <a:xfrm>
            <a:off x="6960510" y="990375"/>
            <a:ext cx="3064604" cy="2203356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CD89E476-AA18-6115-B683-4FBDC6670181}"/>
              </a:ext>
            </a:extLst>
          </p:cNvPr>
          <p:cNvSpPr/>
          <p:nvPr/>
        </p:nvSpPr>
        <p:spPr>
          <a:xfrm>
            <a:off x="1341823" y="6500747"/>
            <a:ext cx="4027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mbining E12-10-006 &amp; E12-11-108</a:t>
            </a:r>
          </a:p>
        </p:txBody>
      </p:sp>
    </p:spTree>
    <p:extLst>
      <p:ext uri="{BB962C8B-B14F-4D97-AF65-F5344CB8AC3E}">
        <p14:creationId xmlns:p14="http://schemas.microsoft.com/office/powerpoint/2010/main" val="22336395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1">
            <a:extLst>
              <a:ext uri="{FF2B5EF4-FFF2-40B4-BE49-F238E27FC236}">
                <a16:creationId xmlns:a16="http://schemas.microsoft.com/office/drawing/2014/main" id="{947F070E-ED11-6AE4-8BB3-D5CC42EA1FDE}"/>
              </a:ext>
            </a:extLst>
          </p:cNvPr>
          <p:cNvSpPr/>
          <p:nvPr/>
        </p:nvSpPr>
        <p:spPr>
          <a:xfrm>
            <a:off x="643500" y="4431473"/>
            <a:ext cx="4878720" cy="5857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7030A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5" name="CustomShape 2">
            <a:extLst>
              <a:ext uri="{FF2B5EF4-FFF2-40B4-BE49-F238E27FC236}">
                <a16:creationId xmlns:a16="http://schemas.microsoft.com/office/drawing/2014/main" id="{10F2C9AB-CD44-2E5F-C717-73810D623ADE}"/>
              </a:ext>
            </a:extLst>
          </p:cNvPr>
          <p:cNvSpPr/>
          <p:nvPr/>
        </p:nvSpPr>
        <p:spPr>
          <a:xfrm>
            <a:off x="-549540" y="-59218"/>
            <a:ext cx="9614880" cy="7106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800" b="1" i="1" strike="noStrike" spc="-1" dirty="0">
                <a:solidFill>
                  <a:srgbClr val="800000"/>
                </a:solidFill>
                <a:latin typeface="Arial"/>
                <a:ea typeface="DejaVu Sans"/>
              </a:rPr>
              <a:t>TMDs – confined motion inside the nucleon  </a:t>
            </a:r>
            <a:endParaRPr lang="en-US" sz="2800" b="0" strike="noStrike" spc="-1" dirty="0">
              <a:latin typeface="Arial"/>
            </a:endParaRPr>
          </a:p>
        </p:txBody>
      </p:sp>
      <p:sp>
        <p:nvSpPr>
          <p:cNvPr id="6" name="CustomShape 3">
            <a:extLst>
              <a:ext uri="{FF2B5EF4-FFF2-40B4-BE49-F238E27FC236}">
                <a16:creationId xmlns:a16="http://schemas.microsoft.com/office/drawing/2014/main" id="{1A54D90C-4394-849B-F86E-02B6770E3617}"/>
              </a:ext>
            </a:extLst>
          </p:cNvPr>
          <p:cNvSpPr/>
          <p:nvPr/>
        </p:nvSpPr>
        <p:spPr>
          <a:xfrm>
            <a:off x="3029040" y="6356520"/>
            <a:ext cx="3085200" cy="3639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>
              <a:lnSpc>
                <a:spcPct val="100000"/>
              </a:lnSpc>
            </a:pPr>
            <a:endParaRPr lang="en-US" sz="900" b="0" strike="noStrike" spc="-1" dirty="0">
              <a:latin typeface="Arial"/>
            </a:endParaRPr>
          </a:p>
        </p:txBody>
      </p:sp>
      <p:sp>
        <p:nvSpPr>
          <p:cNvPr id="7" name="CustomShape 4">
            <a:extLst>
              <a:ext uri="{FF2B5EF4-FFF2-40B4-BE49-F238E27FC236}">
                <a16:creationId xmlns:a16="http://schemas.microsoft.com/office/drawing/2014/main" id="{6583E5EB-84B7-9448-635C-1F40B6B1351B}"/>
              </a:ext>
            </a:extLst>
          </p:cNvPr>
          <p:cNvSpPr/>
          <p:nvPr/>
        </p:nvSpPr>
        <p:spPr>
          <a:xfrm>
            <a:off x="272520" y="1866936"/>
            <a:ext cx="5687280" cy="116809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marL="315000" indent="-31392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Chiral-odd,  no gluon analogy</a:t>
            </a:r>
            <a:endParaRPr lang="en-US" sz="1400" b="0" strike="noStrike" spc="-1" dirty="0">
              <a:latin typeface="Arial"/>
            </a:endParaRPr>
          </a:p>
          <a:p>
            <a:pPr marL="315000" indent="-31392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Quadrupole modulation of </a:t>
            </a:r>
            <a:r>
              <a:rPr lang="en-US" sz="1400" b="0" strike="noStrike" spc="-1" dirty="0" err="1">
                <a:solidFill>
                  <a:srgbClr val="000000"/>
                </a:solidFill>
                <a:latin typeface="Arial"/>
                <a:ea typeface="DejaVu Sans"/>
              </a:rPr>
              <a:t>parton</a:t>
            </a: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 density in the distribution of  transversely polarized quarks in a transversely polarized nucleon</a:t>
            </a:r>
            <a:endParaRPr lang="en-US" sz="1400" b="0" strike="noStrike" spc="-1" dirty="0">
              <a:latin typeface="Arial"/>
            </a:endParaRPr>
          </a:p>
          <a:p>
            <a:pPr marL="315000" indent="-31392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Measuring the difference between helicity and </a:t>
            </a:r>
            <a:r>
              <a:rPr lang="en-US" sz="1400" b="0" strike="noStrike" spc="-1" dirty="0" err="1">
                <a:solidFill>
                  <a:srgbClr val="000000"/>
                </a:solidFill>
                <a:latin typeface="Arial"/>
                <a:ea typeface="DejaVu Sans"/>
              </a:rPr>
              <a:t>transversity</a:t>
            </a: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 (relativistic effects)</a:t>
            </a:r>
            <a:endParaRPr lang="en-US" sz="1400" b="0" strike="noStrike" spc="-1" dirty="0">
              <a:latin typeface="Arial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8ED654E-A08F-CDE4-8BA7-C12E0A16109C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3288400" y="1187400"/>
            <a:ext cx="2232720" cy="677880"/>
          </a:xfrm>
          <a:prstGeom prst="rect">
            <a:avLst/>
          </a:prstGeom>
          <a:ln>
            <a:noFill/>
          </a:ln>
        </p:spPr>
      </p:pic>
      <p:sp>
        <p:nvSpPr>
          <p:cNvPr id="10" name="CustomShape 5">
            <a:extLst>
              <a:ext uri="{FF2B5EF4-FFF2-40B4-BE49-F238E27FC236}">
                <a16:creationId xmlns:a16="http://schemas.microsoft.com/office/drawing/2014/main" id="{860836EE-8E6A-C2EF-2C9A-06EC7F70AFE1}"/>
              </a:ext>
            </a:extLst>
          </p:cNvPr>
          <p:cNvSpPr/>
          <p:nvPr/>
        </p:nvSpPr>
        <p:spPr>
          <a:xfrm>
            <a:off x="1579680" y="4027140"/>
            <a:ext cx="2719440" cy="333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80"/>
                </a:solidFill>
                <a:latin typeface="Arial"/>
                <a:ea typeface="DejaVu Sans"/>
              </a:rPr>
              <a:t>Relation to OAM (canonical)</a:t>
            </a:r>
            <a:endParaRPr lang="en-US" sz="1600" b="0" strike="noStrike" spc="-1" dirty="0">
              <a:latin typeface="Arial"/>
            </a:endParaRPr>
          </a:p>
        </p:txBody>
      </p:sp>
      <p:pic>
        <p:nvPicPr>
          <p:cNvPr id="13" name="Picture 7">
            <a:extLst>
              <a:ext uri="{FF2B5EF4-FFF2-40B4-BE49-F238E27FC236}">
                <a16:creationId xmlns:a16="http://schemas.microsoft.com/office/drawing/2014/main" id="{529D886B-4237-E0D9-95E2-465F43050B12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530280" y="3226080"/>
            <a:ext cx="589320" cy="831240"/>
          </a:xfrm>
          <a:prstGeom prst="rect">
            <a:avLst/>
          </a:prstGeom>
          <a:ln>
            <a:noFill/>
          </a:ln>
        </p:spPr>
      </p:pic>
      <p:sp>
        <p:nvSpPr>
          <p:cNvPr id="14" name="CustomShape 6">
            <a:extLst>
              <a:ext uri="{FF2B5EF4-FFF2-40B4-BE49-F238E27FC236}">
                <a16:creationId xmlns:a16="http://schemas.microsoft.com/office/drawing/2014/main" id="{BD80F159-E70C-ECC2-F509-24C32C0B4FC9}"/>
              </a:ext>
            </a:extLst>
          </p:cNvPr>
          <p:cNvSpPr/>
          <p:nvPr/>
        </p:nvSpPr>
        <p:spPr>
          <a:xfrm>
            <a:off x="1337220" y="3723310"/>
            <a:ext cx="5037480" cy="302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strike="noStrike" spc="-1" dirty="0" err="1">
                <a:solidFill>
                  <a:srgbClr val="000000"/>
                </a:solidFill>
                <a:latin typeface="Arial"/>
                <a:ea typeface="Times New Roman"/>
              </a:rPr>
              <a:t>SoLID</a:t>
            </a: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Times New Roman"/>
              </a:rPr>
              <a:t> projection with transversely polarized n and p data</a:t>
            </a:r>
            <a:endParaRPr lang="en-US" sz="1400" b="0" strike="noStrike" spc="-1" dirty="0">
              <a:latin typeface="Arial"/>
            </a:endParaRPr>
          </a:p>
        </p:txBody>
      </p:sp>
      <p:sp>
        <p:nvSpPr>
          <p:cNvPr id="15" name="CustomShape 7">
            <a:extLst>
              <a:ext uri="{FF2B5EF4-FFF2-40B4-BE49-F238E27FC236}">
                <a16:creationId xmlns:a16="http://schemas.microsoft.com/office/drawing/2014/main" id="{D4F25BDD-D4CF-EC3A-99AC-C52376607348}"/>
              </a:ext>
            </a:extLst>
          </p:cNvPr>
          <p:cNvSpPr/>
          <p:nvPr/>
        </p:nvSpPr>
        <p:spPr>
          <a:xfrm>
            <a:off x="1337220" y="3201840"/>
            <a:ext cx="5037480" cy="302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Times New Roman"/>
              </a:rPr>
              <a:t>Parametrization by C. </a:t>
            </a:r>
            <a:r>
              <a:rPr lang="en-US" sz="1400" b="0" strike="noStrike" spc="-1" dirty="0" err="1">
                <a:solidFill>
                  <a:srgbClr val="000000"/>
                </a:solidFill>
                <a:latin typeface="Arial"/>
                <a:ea typeface="Times New Roman"/>
              </a:rPr>
              <a:t>Lefky</a:t>
            </a: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Times New Roman"/>
              </a:rPr>
              <a:t> </a:t>
            </a: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Times New Roman Italic"/>
              </a:rPr>
              <a:t>et al.</a:t>
            </a:r>
            <a:r>
              <a:rPr lang="en-US" sz="1400" b="0" strike="noStrike" spc="-1" dirty="0">
                <a:solidFill>
                  <a:srgbClr val="000000"/>
                </a:solidFill>
                <a:latin typeface="Arial"/>
                <a:ea typeface="Times New Roman"/>
              </a:rPr>
              <a:t>, PRD 91, 034010 (2015)</a:t>
            </a:r>
            <a:endParaRPr lang="en-US" sz="1400" b="0" strike="noStrike" spc="-1" dirty="0">
              <a:latin typeface="Arial"/>
            </a:endParaRPr>
          </a:p>
        </p:txBody>
      </p:sp>
      <p:sp>
        <p:nvSpPr>
          <p:cNvPr id="17" name="CustomShape 8">
            <a:extLst>
              <a:ext uri="{FF2B5EF4-FFF2-40B4-BE49-F238E27FC236}">
                <a16:creationId xmlns:a16="http://schemas.microsoft.com/office/drawing/2014/main" id="{96FC4F8B-6B8A-E091-08FB-493FC6845C56}"/>
              </a:ext>
            </a:extLst>
          </p:cNvPr>
          <p:cNvSpPr/>
          <p:nvPr/>
        </p:nvSpPr>
        <p:spPr>
          <a:xfrm>
            <a:off x="4299120" y="5396794"/>
            <a:ext cx="2277396" cy="56793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550" b="0" i="1" strike="noStrike" spc="-1" dirty="0" err="1">
                <a:solidFill>
                  <a:srgbClr val="002060"/>
                </a:solidFill>
                <a:latin typeface="Arial"/>
                <a:ea typeface="Times New Roman"/>
              </a:rPr>
              <a:t>Lefky</a:t>
            </a:r>
            <a:r>
              <a:rPr lang="en-US" sz="1550" b="0" i="1" strike="noStrike" spc="-1" dirty="0">
                <a:solidFill>
                  <a:srgbClr val="002060"/>
                </a:solidFill>
                <a:latin typeface="Arial"/>
                <a:ea typeface="Times New Roman"/>
              </a:rPr>
              <a:t> </a:t>
            </a:r>
            <a:r>
              <a:rPr lang="en-US" sz="1550" i="1" spc="-1" dirty="0">
                <a:solidFill>
                  <a:srgbClr val="002060"/>
                </a:solidFill>
                <a:latin typeface="Arial"/>
                <a:ea typeface="Times New Roman"/>
              </a:rPr>
              <a:t>and </a:t>
            </a:r>
            <a:r>
              <a:rPr lang="en-US" sz="1550" i="1" spc="-1" dirty="0" err="1">
                <a:solidFill>
                  <a:srgbClr val="002060"/>
                </a:solidFill>
                <a:latin typeface="Arial"/>
                <a:ea typeface="Times New Roman"/>
              </a:rPr>
              <a:t>Prokudin</a:t>
            </a:r>
            <a:endParaRPr lang="en-US" sz="1550" i="1" spc="-1" dirty="0">
              <a:solidFill>
                <a:srgbClr val="002060"/>
              </a:solidFill>
              <a:latin typeface="Arial"/>
              <a:ea typeface="Times New Roman"/>
            </a:endParaRPr>
          </a:p>
          <a:p>
            <a:pPr>
              <a:lnSpc>
                <a:spcPct val="100000"/>
              </a:lnSpc>
            </a:pPr>
            <a:r>
              <a:rPr lang="en-US" sz="1550" b="0" i="1" strike="noStrike" spc="-1" dirty="0">
                <a:solidFill>
                  <a:srgbClr val="002060"/>
                </a:solidFill>
                <a:latin typeface="Arial"/>
                <a:ea typeface="Times New Roman Italic"/>
              </a:rPr>
              <a:t>PRD 91, 034010 </a:t>
            </a:r>
            <a:r>
              <a:rPr lang="en-US" sz="1550" b="0" i="1" strike="noStrike" spc="-1" dirty="0">
                <a:solidFill>
                  <a:srgbClr val="002060"/>
                </a:solidFill>
                <a:latin typeface="Arial"/>
                <a:ea typeface="Times New Roman"/>
              </a:rPr>
              <a:t>(2015)</a:t>
            </a:r>
            <a:endParaRPr lang="en-US" sz="1550" b="0" strike="noStrike" spc="-1" dirty="0">
              <a:solidFill>
                <a:srgbClr val="002060"/>
              </a:solidFill>
              <a:latin typeface="Arial"/>
            </a:endParaRPr>
          </a:p>
        </p:txBody>
      </p:sp>
      <p:sp>
        <p:nvSpPr>
          <p:cNvPr id="18" name="CustomShape 9">
            <a:extLst>
              <a:ext uri="{FF2B5EF4-FFF2-40B4-BE49-F238E27FC236}">
                <a16:creationId xmlns:a16="http://schemas.microsoft.com/office/drawing/2014/main" id="{E4F485FA-8681-F629-E351-DDFA4F85F4F3}"/>
              </a:ext>
            </a:extLst>
          </p:cNvPr>
          <p:cNvSpPr/>
          <p:nvPr/>
        </p:nvSpPr>
        <p:spPr>
          <a:xfrm>
            <a:off x="4404760" y="6429809"/>
            <a:ext cx="1638720" cy="325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550" b="0" strike="noStrike" spc="-1" dirty="0" err="1">
                <a:solidFill>
                  <a:srgbClr val="0000FF"/>
                </a:solidFill>
                <a:latin typeface="Arial"/>
                <a:ea typeface="Times New Roman"/>
              </a:rPr>
              <a:t>SoLID</a:t>
            </a:r>
            <a:r>
              <a:rPr lang="en-US" sz="1550" b="0" strike="noStrike" spc="-1" dirty="0">
                <a:solidFill>
                  <a:srgbClr val="0000FF"/>
                </a:solidFill>
                <a:latin typeface="Arial"/>
                <a:ea typeface="Times New Roman"/>
              </a:rPr>
              <a:t> projection</a:t>
            </a:r>
            <a:endParaRPr lang="en-US" sz="1550" b="0" strike="noStrike" spc="-1" dirty="0">
              <a:latin typeface="Arial"/>
            </a:endParaRPr>
          </a:p>
        </p:txBody>
      </p:sp>
      <p:sp>
        <p:nvSpPr>
          <p:cNvPr id="20" name="CustomShape 16">
            <a:extLst>
              <a:ext uri="{FF2B5EF4-FFF2-40B4-BE49-F238E27FC236}">
                <a16:creationId xmlns:a16="http://schemas.microsoft.com/office/drawing/2014/main" id="{98B934F9-5B48-C3ED-5326-F54F6F296F77}"/>
              </a:ext>
            </a:extLst>
          </p:cNvPr>
          <p:cNvSpPr/>
          <p:nvPr/>
        </p:nvSpPr>
        <p:spPr>
          <a:xfrm>
            <a:off x="332480" y="1236548"/>
            <a:ext cx="2797200" cy="364320"/>
          </a:xfrm>
          <a:prstGeom prst="rect">
            <a:avLst/>
          </a:prstGeom>
          <a:solidFill>
            <a:schemeClr val="bg1">
              <a:lumMod val="95000"/>
            </a:schemeClr>
          </a:solidFill>
          <a:ln w="28440">
            <a:solidFill>
              <a:srgbClr val="7030A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1800" b="1" strike="noStrike" spc="-1">
                <a:solidFill>
                  <a:srgbClr val="7030A0"/>
                </a:solidFill>
                <a:latin typeface="Arial"/>
                <a:ea typeface="DejaVu Sans"/>
              </a:rPr>
              <a:t>Pretzelocity distribution</a:t>
            </a:r>
            <a:endParaRPr lang="en-US" sz="1800" b="0" strike="noStrike" spc="-1">
              <a:latin typeface="Arial"/>
            </a:endParaRPr>
          </a:p>
        </p:txBody>
      </p:sp>
      <p:pic>
        <p:nvPicPr>
          <p:cNvPr id="21" name="Graphic 8">
            <a:extLst>
              <a:ext uri="{FF2B5EF4-FFF2-40B4-BE49-F238E27FC236}">
                <a16:creationId xmlns:a16="http://schemas.microsoft.com/office/drawing/2014/main" id="{F41412DB-C806-6BF4-83E5-11C47041EDCA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977040" y="4492800"/>
            <a:ext cx="4370040" cy="467280"/>
          </a:xfrm>
          <a:prstGeom prst="rect">
            <a:avLst/>
          </a:prstGeom>
          <a:ln>
            <a:noFill/>
          </a:ln>
        </p:spPr>
      </p:pic>
      <p:pic>
        <p:nvPicPr>
          <p:cNvPr id="22" name="Picture 11" descr="Chart&#10;&#10;Description automatically generated">
            <a:extLst>
              <a:ext uri="{FF2B5EF4-FFF2-40B4-BE49-F238E27FC236}">
                <a16:creationId xmlns:a16="http://schemas.microsoft.com/office/drawing/2014/main" id="{83C37591-84EA-F1D8-772A-1A579786CF64}"/>
              </a:ext>
            </a:extLst>
          </p:cNvPr>
          <p:cNvPicPr/>
          <p:nvPr/>
        </p:nvPicPr>
        <p:blipFill>
          <a:blip r:embed="rId5"/>
          <a:stretch/>
        </p:blipFill>
        <p:spPr>
          <a:xfrm>
            <a:off x="6731280" y="5119793"/>
            <a:ext cx="2733120" cy="2076120"/>
          </a:xfrm>
          <a:prstGeom prst="rect">
            <a:avLst/>
          </a:prstGeom>
          <a:ln>
            <a:noFill/>
          </a:ln>
        </p:spPr>
      </p:pic>
      <p:pic>
        <p:nvPicPr>
          <p:cNvPr id="23" name="Picture 13" descr="A close up of a clock&#10;&#10;Description automatically generated">
            <a:extLst>
              <a:ext uri="{FF2B5EF4-FFF2-40B4-BE49-F238E27FC236}">
                <a16:creationId xmlns:a16="http://schemas.microsoft.com/office/drawing/2014/main" id="{61082998-3522-4D95-8632-83C9678555F2}"/>
              </a:ext>
            </a:extLst>
          </p:cNvPr>
          <p:cNvPicPr/>
          <p:nvPr/>
        </p:nvPicPr>
        <p:blipFill>
          <a:blip r:embed="rId6"/>
          <a:stretch/>
        </p:blipFill>
        <p:spPr>
          <a:xfrm>
            <a:off x="220960" y="5238953"/>
            <a:ext cx="4089240" cy="1866960"/>
          </a:xfrm>
          <a:prstGeom prst="rect">
            <a:avLst/>
          </a:prstGeom>
          <a:ln>
            <a:noFill/>
          </a:ln>
        </p:spPr>
      </p:pic>
      <p:pic>
        <p:nvPicPr>
          <p:cNvPr id="24" name="Picture 16" descr="A picture containing chart&#10;&#10;Description automatically generated">
            <a:extLst>
              <a:ext uri="{FF2B5EF4-FFF2-40B4-BE49-F238E27FC236}">
                <a16:creationId xmlns:a16="http://schemas.microsoft.com/office/drawing/2014/main" id="{7D06DF17-E267-A3BB-2CB6-EB8CF40EC797}"/>
              </a:ext>
            </a:extLst>
          </p:cNvPr>
          <p:cNvPicPr/>
          <p:nvPr/>
        </p:nvPicPr>
        <p:blipFill>
          <a:blip r:embed="rId7"/>
          <a:stretch/>
        </p:blipFill>
        <p:spPr>
          <a:xfrm>
            <a:off x="6254640" y="1038240"/>
            <a:ext cx="1757160" cy="1863360"/>
          </a:xfrm>
          <a:prstGeom prst="rect">
            <a:avLst/>
          </a:prstGeom>
          <a:ln>
            <a:noFill/>
          </a:ln>
        </p:spPr>
      </p:pic>
      <p:pic>
        <p:nvPicPr>
          <p:cNvPr id="25" name="Picture 9" descr="Chart&#10;&#10;Description automatically generated">
            <a:extLst>
              <a:ext uri="{FF2B5EF4-FFF2-40B4-BE49-F238E27FC236}">
                <a16:creationId xmlns:a16="http://schemas.microsoft.com/office/drawing/2014/main" id="{9CD7AB92-D496-4BDE-4A93-42EFCDB0D3F3}"/>
              </a:ext>
            </a:extLst>
          </p:cNvPr>
          <p:cNvPicPr/>
          <p:nvPr/>
        </p:nvPicPr>
        <p:blipFill>
          <a:blip r:embed="rId8"/>
          <a:stretch/>
        </p:blipFill>
        <p:spPr>
          <a:xfrm>
            <a:off x="6751770" y="3130363"/>
            <a:ext cx="2668320" cy="1991160"/>
          </a:xfrm>
          <a:prstGeom prst="rect">
            <a:avLst/>
          </a:prstGeom>
          <a:ln>
            <a:noFill/>
          </a:ln>
        </p:spPr>
      </p:pic>
      <p:pic>
        <p:nvPicPr>
          <p:cNvPr id="26" name="Picture 18" descr="A picture containing chart&#10;&#10;Description automatically generated">
            <a:extLst>
              <a:ext uri="{FF2B5EF4-FFF2-40B4-BE49-F238E27FC236}">
                <a16:creationId xmlns:a16="http://schemas.microsoft.com/office/drawing/2014/main" id="{2F6E1456-4F6D-DDDE-7171-2C7F3E25DFC6}"/>
              </a:ext>
            </a:extLst>
          </p:cNvPr>
          <p:cNvPicPr/>
          <p:nvPr/>
        </p:nvPicPr>
        <p:blipFill>
          <a:blip r:embed="rId9"/>
          <a:stretch/>
        </p:blipFill>
        <p:spPr>
          <a:xfrm>
            <a:off x="8018640" y="1038240"/>
            <a:ext cx="1821960" cy="1820880"/>
          </a:xfrm>
          <a:prstGeom prst="rect">
            <a:avLst/>
          </a:prstGeom>
          <a:ln>
            <a:noFill/>
          </a:ln>
        </p:spPr>
      </p:pic>
      <p:pic>
        <p:nvPicPr>
          <p:cNvPr id="27" name="Picture 19">
            <a:extLst>
              <a:ext uri="{FF2B5EF4-FFF2-40B4-BE49-F238E27FC236}">
                <a16:creationId xmlns:a16="http://schemas.microsoft.com/office/drawing/2014/main" id="{B168D2B8-27AD-BAAF-1C23-5C50A6C1C62F}"/>
              </a:ext>
            </a:extLst>
          </p:cNvPr>
          <p:cNvPicPr/>
          <p:nvPr/>
        </p:nvPicPr>
        <p:blipFill>
          <a:blip r:embed="rId10"/>
          <a:stretch/>
        </p:blipFill>
        <p:spPr>
          <a:xfrm>
            <a:off x="5817600" y="1072080"/>
            <a:ext cx="437760" cy="1456560"/>
          </a:xfrm>
          <a:prstGeom prst="rect">
            <a:avLst/>
          </a:prstGeom>
          <a:ln>
            <a:noFill/>
          </a:ln>
        </p:spPr>
      </p:pic>
      <p:pic>
        <p:nvPicPr>
          <p:cNvPr id="28" name="Picture 20">
            <a:extLst>
              <a:ext uri="{FF2B5EF4-FFF2-40B4-BE49-F238E27FC236}">
                <a16:creationId xmlns:a16="http://schemas.microsoft.com/office/drawing/2014/main" id="{9A5DB87F-0161-07C4-7C39-0265BFE3A6E3}"/>
              </a:ext>
            </a:extLst>
          </p:cNvPr>
          <p:cNvPicPr/>
          <p:nvPr/>
        </p:nvPicPr>
        <p:blipFill>
          <a:blip r:embed="rId11"/>
          <a:stretch/>
        </p:blipFill>
        <p:spPr>
          <a:xfrm>
            <a:off x="9516600" y="2679480"/>
            <a:ext cx="489240" cy="180000"/>
          </a:xfrm>
          <a:prstGeom prst="rect">
            <a:avLst/>
          </a:prstGeom>
          <a:ln>
            <a:noFill/>
          </a:ln>
        </p:spPr>
      </p:pic>
      <p:pic>
        <p:nvPicPr>
          <p:cNvPr id="29" name="Picture 20">
            <a:extLst>
              <a:ext uri="{FF2B5EF4-FFF2-40B4-BE49-F238E27FC236}">
                <a16:creationId xmlns:a16="http://schemas.microsoft.com/office/drawing/2014/main" id="{A38D9BFA-7200-2DA8-49FE-B20E59F863EF}"/>
              </a:ext>
            </a:extLst>
          </p:cNvPr>
          <p:cNvPicPr/>
          <p:nvPr/>
        </p:nvPicPr>
        <p:blipFill>
          <a:blip r:embed="rId11"/>
          <a:stretch/>
        </p:blipFill>
        <p:spPr>
          <a:xfrm>
            <a:off x="7774920" y="2679480"/>
            <a:ext cx="489240" cy="180000"/>
          </a:xfrm>
          <a:prstGeom prst="rect">
            <a:avLst/>
          </a:prstGeom>
          <a:ln>
            <a:noFill/>
          </a:ln>
        </p:spPr>
      </p:pic>
      <p:sp>
        <p:nvSpPr>
          <p:cNvPr id="30" name="CustomShape 17">
            <a:extLst>
              <a:ext uri="{FF2B5EF4-FFF2-40B4-BE49-F238E27FC236}">
                <a16:creationId xmlns:a16="http://schemas.microsoft.com/office/drawing/2014/main" id="{B074C448-5798-20A0-2BA9-E0682AC740C2}"/>
              </a:ext>
            </a:extLst>
          </p:cNvPr>
          <p:cNvSpPr/>
          <p:nvPr/>
        </p:nvSpPr>
        <p:spPr>
          <a:xfrm>
            <a:off x="7680960" y="1020240"/>
            <a:ext cx="338040" cy="34884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1" name="CustomShape 18">
            <a:extLst>
              <a:ext uri="{FF2B5EF4-FFF2-40B4-BE49-F238E27FC236}">
                <a16:creationId xmlns:a16="http://schemas.microsoft.com/office/drawing/2014/main" id="{6CFDA165-6A07-267E-8CF2-E81550EBA2A7}"/>
              </a:ext>
            </a:extLst>
          </p:cNvPr>
          <p:cNvSpPr/>
          <p:nvPr/>
        </p:nvSpPr>
        <p:spPr>
          <a:xfrm>
            <a:off x="9522000" y="1031040"/>
            <a:ext cx="338040" cy="34884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2" name="CustomShape 19">
            <a:extLst>
              <a:ext uri="{FF2B5EF4-FFF2-40B4-BE49-F238E27FC236}">
                <a16:creationId xmlns:a16="http://schemas.microsoft.com/office/drawing/2014/main" id="{3FD605DA-4D9E-071D-BCCD-36F48F51F01D}"/>
              </a:ext>
            </a:extLst>
          </p:cNvPr>
          <p:cNvSpPr/>
          <p:nvPr/>
        </p:nvSpPr>
        <p:spPr>
          <a:xfrm>
            <a:off x="7693560" y="1010520"/>
            <a:ext cx="2944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  <a:ea typeface="DejaVu Sans"/>
              </a:rPr>
              <a:t>u</a:t>
            </a:r>
            <a:endParaRPr lang="en-US" sz="1800" b="0" strike="noStrike" spc="-1">
              <a:latin typeface="Arial"/>
            </a:endParaRPr>
          </a:p>
        </p:txBody>
      </p:sp>
      <p:sp>
        <p:nvSpPr>
          <p:cNvPr id="33" name="CustomShape 20">
            <a:extLst>
              <a:ext uri="{FF2B5EF4-FFF2-40B4-BE49-F238E27FC236}">
                <a16:creationId xmlns:a16="http://schemas.microsoft.com/office/drawing/2014/main" id="{56904336-B4B5-AAEE-1AC0-D290F07135DD}"/>
              </a:ext>
            </a:extLst>
          </p:cNvPr>
          <p:cNvSpPr/>
          <p:nvPr/>
        </p:nvSpPr>
        <p:spPr>
          <a:xfrm>
            <a:off x="9533880" y="1020960"/>
            <a:ext cx="294480" cy="3646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  <a:ea typeface="DejaVu Sans"/>
              </a:rPr>
              <a:t>d</a:t>
            </a:r>
            <a:endParaRPr lang="en-US" sz="1800" b="0" strike="noStrike" spc="-1">
              <a:latin typeface="Arial"/>
            </a:endParaRPr>
          </a:p>
        </p:txBody>
      </p:sp>
      <p:sp>
        <p:nvSpPr>
          <p:cNvPr id="34" name="CustomShape 21">
            <a:extLst>
              <a:ext uri="{FF2B5EF4-FFF2-40B4-BE49-F238E27FC236}">
                <a16:creationId xmlns:a16="http://schemas.microsoft.com/office/drawing/2014/main" id="{CC328A65-6792-A069-E493-D8AA44B0B992}"/>
              </a:ext>
            </a:extLst>
          </p:cNvPr>
          <p:cNvSpPr/>
          <p:nvPr/>
        </p:nvSpPr>
        <p:spPr>
          <a:xfrm>
            <a:off x="6873480" y="2813400"/>
            <a:ext cx="2889360" cy="27554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200" b="0" i="1" strike="noStrike" spc="-1" dirty="0">
                <a:solidFill>
                  <a:srgbClr val="002060"/>
                </a:solidFill>
                <a:latin typeface="Arial"/>
                <a:ea typeface="DejaVu Sans"/>
              </a:rPr>
              <a:t>Images from PRD 91 034010 (2015)</a:t>
            </a:r>
            <a:endParaRPr lang="en-US" sz="1200" b="0" strike="noStrike" spc="-1" dirty="0">
              <a:solidFill>
                <a:srgbClr val="002060"/>
              </a:solidFill>
              <a:latin typeface="Arial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0BF1E87-B147-F6AA-040C-9F3C5F5BF83F}"/>
              </a:ext>
            </a:extLst>
          </p:cNvPr>
          <p:cNvSpPr/>
          <p:nvPr/>
        </p:nvSpPr>
        <p:spPr>
          <a:xfrm>
            <a:off x="2724193" y="7140777"/>
            <a:ext cx="4027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mbining E12-10-006 &amp; E12-11-108</a:t>
            </a:r>
          </a:p>
        </p:txBody>
      </p:sp>
    </p:spTree>
    <p:extLst>
      <p:ext uri="{BB962C8B-B14F-4D97-AF65-F5344CB8AC3E}">
        <p14:creationId xmlns:p14="http://schemas.microsoft.com/office/powerpoint/2010/main" val="22552564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2BEE1CD2-478F-E124-C2CE-23F9E86CC8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48" y="1899050"/>
            <a:ext cx="9326730" cy="4648200"/>
          </a:xfrm>
          <a:prstGeom prst="rect">
            <a:avLst/>
          </a:prstGeom>
        </p:spPr>
      </p:pic>
      <p:sp>
        <p:nvSpPr>
          <p:cNvPr id="5" name="CustomShape 7">
            <a:extLst>
              <a:ext uri="{FF2B5EF4-FFF2-40B4-BE49-F238E27FC236}">
                <a16:creationId xmlns:a16="http://schemas.microsoft.com/office/drawing/2014/main" id="{E16BCB5F-03D9-8671-9C56-D04DE6D74303}"/>
              </a:ext>
            </a:extLst>
          </p:cNvPr>
          <p:cNvSpPr/>
          <p:nvPr/>
        </p:nvSpPr>
        <p:spPr>
          <a:xfrm>
            <a:off x="619125" y="809625"/>
            <a:ext cx="9191625" cy="105268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>
            <a:spAutoFit/>
          </a:bodyPr>
          <a:lstStyle/>
          <a:p>
            <a:pPr marL="343620" indent="-342900">
              <a:lnSpc>
                <a:spcPct val="100000"/>
              </a:lnSpc>
              <a:spcBef>
                <a:spcPts val="309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sz="150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ID</a:t>
            </a:r>
            <a:r>
              <a:rPr lang="en-US" sz="15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IDIS projections of </a:t>
            </a:r>
            <a:r>
              <a:rPr lang="en-US" sz="1500" spc="-1" dirty="0">
                <a:effectLst/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A</a:t>
            </a:r>
            <a:r>
              <a:rPr lang="en-US" sz="1500" strike="noStrike" spc="-1" baseline="-25000" dirty="0"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UT</a:t>
            </a:r>
            <a:r>
              <a:rPr lang="en-US" sz="15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in various </a:t>
            </a:r>
            <a:r>
              <a:rPr lang="en-US" sz="1500" strike="noStrike" spc="-1" dirty="0"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4-D bins at 11 / 8.8 GeV beam energies</a:t>
            </a:r>
          </a:p>
          <a:p>
            <a:pPr marL="343620" indent="-342900">
              <a:spcBef>
                <a:spcPts val="309"/>
              </a:spcBef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en-US" sz="1500" spc="-1" dirty="0"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Projections at EIC kinematics for the same observable at 2</a:t>
            </a:r>
            <a:r>
              <a:rPr lang="en-US" sz="15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9 GeV center-of-mass energy</a:t>
            </a:r>
            <a:endParaRPr lang="en-US" sz="1500" i="1" spc="-1" dirty="0"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5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SSA scale and uncertainties shown on the right-side axis of the right two figures</a:t>
            </a:r>
            <a:endParaRPr lang="en-US" sz="1500" spc="-1" dirty="0">
              <a:latin typeface="Arial" panose="020B0604020202020204" pitchFamily="34" charset="0"/>
              <a:ea typeface="DejaVu Sans"/>
              <a:cs typeface="Arial" panose="020B0604020202020204" pitchFamily="34" charset="0"/>
            </a:endParaRPr>
          </a:p>
          <a:p>
            <a:pPr marL="342900" indent="-342900" algn="l">
              <a:buFont typeface="Wingdings" panose="05000000000000000000" pitchFamily="2" charset="2"/>
              <a:buChar char="Ø"/>
            </a:pPr>
            <a:r>
              <a:rPr lang="en-US" sz="150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ID</a:t>
            </a:r>
            <a:r>
              <a:rPr lang="en-US" sz="15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nd EIC projections synergistic towards each other, by covering different x and </a:t>
            </a:r>
            <a:r>
              <a:rPr lang="en-US" sz="1500" b="0" strike="noStrike" spc="-1" dirty="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Q</a:t>
            </a:r>
            <a:r>
              <a:rPr lang="en-US" sz="1500" b="0" strike="noStrike" spc="-1" baseline="30000" dirty="0">
                <a:solidFill>
                  <a:srgbClr val="000000"/>
                </a:solidFill>
                <a:latin typeface="Arial" panose="020B0604020202020204" pitchFamily="34" charset="0"/>
                <a:ea typeface="DejaVu Sans"/>
                <a:cs typeface="Arial" panose="020B0604020202020204" pitchFamily="34" charset="0"/>
              </a:rPr>
              <a:t>2</a:t>
            </a:r>
            <a:r>
              <a:rPr lang="en-US" sz="15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ranges</a:t>
            </a:r>
            <a:endParaRPr lang="en-US" sz="1500" b="0" i="0" u="none" strike="noStrike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ustomShape 2">
            <a:extLst>
              <a:ext uri="{FF2B5EF4-FFF2-40B4-BE49-F238E27FC236}">
                <a16:creationId xmlns:a16="http://schemas.microsoft.com/office/drawing/2014/main" id="{F9474FC4-4277-5378-C456-59F63FFC542E}"/>
              </a:ext>
            </a:extLst>
          </p:cNvPr>
          <p:cNvSpPr/>
          <p:nvPr/>
        </p:nvSpPr>
        <p:spPr>
          <a:xfrm>
            <a:off x="231285" y="2341"/>
            <a:ext cx="9614880" cy="7106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800" b="1" i="1" strike="noStrike" spc="-1" dirty="0">
                <a:solidFill>
                  <a:srgbClr val="800000"/>
                </a:solidFill>
                <a:latin typeface="Arial"/>
                <a:ea typeface="DejaVu Sans"/>
              </a:rPr>
              <a:t>Transverse SSA projections: Complementarity to EIC</a:t>
            </a:r>
            <a:endParaRPr lang="en-US" sz="28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602432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>
            <a:extLst>
              <a:ext uri="{FF2B5EF4-FFF2-40B4-BE49-F238E27FC236}">
                <a16:creationId xmlns:a16="http://schemas.microsoft.com/office/drawing/2014/main" id="{82023AF6-4288-7A7B-4578-412F58C642C7}"/>
              </a:ext>
            </a:extLst>
          </p:cNvPr>
          <p:cNvGrpSpPr>
            <a:grpSpLocks/>
          </p:cNvGrpSpPr>
          <p:nvPr/>
        </p:nvGrpSpPr>
        <p:grpSpPr bwMode="auto">
          <a:xfrm>
            <a:off x="528638" y="2511425"/>
            <a:ext cx="3525837" cy="1041400"/>
            <a:chOff x="230" y="584"/>
            <a:chExt cx="2522" cy="656"/>
          </a:xfrm>
        </p:grpSpPr>
        <p:sp>
          <p:nvSpPr>
            <p:cNvPr id="5" name="Text Box 16">
              <a:extLst>
                <a:ext uri="{FF2B5EF4-FFF2-40B4-BE49-F238E27FC236}">
                  <a16:creationId xmlns:a16="http://schemas.microsoft.com/office/drawing/2014/main" id="{65DD0B16-7CFD-6128-9EAA-CADB38F5C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" y="584"/>
              <a:ext cx="2522" cy="653"/>
            </a:xfrm>
            <a:prstGeom prst="rect">
              <a:avLst/>
            </a:prstGeom>
            <a:solidFill>
              <a:schemeClr val="folHlink">
                <a:alpha val="14999"/>
              </a:schemeClr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166688" indent="-166688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4143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143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143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143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143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r>
                <a:rPr lang="en-US" altLang="en-US" sz="2400">
                  <a:solidFill>
                    <a:schemeClr val="hlink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1600">
                  <a:solidFill>
                    <a:schemeClr val="hlink"/>
                  </a:solidFill>
                  <a:cs typeface="Arial" panose="020B0604020202020204" pitchFamily="34" charset="0"/>
                </a:rPr>
                <a:t>              </a:t>
              </a:r>
              <a:r>
                <a:rPr lang="en-US" altLang="en-US" sz="1400">
                  <a:solidFill>
                    <a:schemeClr val="accent2"/>
                  </a:solidFill>
                  <a:cs typeface="Arial" panose="020B0604020202020204" pitchFamily="34" charset="0"/>
                </a:rPr>
                <a:t>with transversely polarized </a:t>
              </a:r>
              <a:r>
                <a:rPr lang="en-US" altLang="en-US" sz="1400" baseline="30000">
                  <a:solidFill>
                    <a:schemeClr val="accent2"/>
                  </a:solidFill>
                  <a:cs typeface="Arial" panose="020B0604020202020204" pitchFamily="34" charset="0"/>
                </a:rPr>
                <a:t>3</a:t>
              </a:r>
              <a:r>
                <a:rPr lang="en-US" altLang="en-US" sz="1400">
                  <a:solidFill>
                    <a:schemeClr val="accent2"/>
                  </a:solidFill>
                  <a:cs typeface="Arial" panose="020B0604020202020204" pitchFamily="34" charset="0"/>
                </a:rPr>
                <a:t>He</a:t>
              </a:r>
              <a:endParaRPr lang="en-US" altLang="en-US" sz="1600">
                <a:solidFill>
                  <a:schemeClr val="accent2"/>
                </a:solidFill>
                <a:cs typeface="Arial" panose="020B0604020202020204" pitchFamily="34" charset="0"/>
              </a:endParaRPr>
            </a:p>
            <a:p>
              <a:pPr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</a:pPr>
              <a:endParaRPr lang="en-US" altLang="en-US" sz="1400">
                <a:solidFill>
                  <a:schemeClr val="accent2"/>
                </a:solidFill>
                <a:cs typeface="Arial" panose="020B0604020202020204" pitchFamily="34" charset="0"/>
              </a:endParaRPr>
            </a:p>
            <a:p>
              <a:pPr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</a:pPr>
              <a:endParaRPr lang="en-US" altLang="en-US" sz="1400">
                <a:solidFill>
                  <a:schemeClr val="hlink"/>
                </a:solidFill>
                <a:cs typeface="Arial" panose="020B0604020202020204" pitchFamily="34" charset="0"/>
              </a:endParaRPr>
            </a:p>
            <a:p>
              <a:pPr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Char char="•"/>
              </a:pPr>
              <a:endParaRPr lang="en-US" altLang="en-US" sz="1400">
                <a:solidFill>
                  <a:schemeClr val="hlink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6" name="Object 17">
              <a:extLst>
                <a:ext uri="{FF2B5EF4-FFF2-40B4-BE49-F238E27FC236}">
                  <a16:creationId xmlns:a16="http://schemas.microsoft.com/office/drawing/2014/main" id="{5247ADB6-FAA0-F361-3D3D-EB87B68F4E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1" y="644"/>
            <a:ext cx="58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49160" imgH="228600" progId="Equation.DSMT4">
                    <p:embed/>
                  </p:oleObj>
                </mc:Choice>
                <mc:Fallback>
                  <p:oleObj name="Equation" r:id="rId2" imgW="749160" imgH="228600" progId="Equation.DSMT4">
                    <p:embed/>
                    <p:pic>
                      <p:nvPicPr>
                        <p:cNvPr id="6" name="Object 17">
                          <a:extLst>
                            <a:ext uri="{FF2B5EF4-FFF2-40B4-BE49-F238E27FC236}">
                              <a16:creationId xmlns:a16="http://schemas.microsoft.com/office/drawing/2014/main" id="{5247ADB6-FAA0-F361-3D3D-EB87B68F4E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644"/>
                          <a:ext cx="58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4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>
              <a:extLst>
                <a:ext uri="{FF2B5EF4-FFF2-40B4-BE49-F238E27FC236}">
                  <a16:creationId xmlns:a16="http://schemas.microsoft.com/office/drawing/2014/main" id="{257E90F5-066C-A12A-D5FF-0C4B60296C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" y="833"/>
            <a:ext cx="1356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39880" imgH="507960" progId="Equation.DSMT4">
                    <p:embed/>
                  </p:oleObj>
                </mc:Choice>
                <mc:Fallback>
                  <p:oleObj name="Equation" r:id="rId4" imgW="1739880" imgH="507960" progId="Equation.DSMT4">
                    <p:embed/>
                    <p:pic>
                      <p:nvPicPr>
                        <p:cNvPr id="7" name="Object 18">
                          <a:extLst>
                            <a:ext uri="{FF2B5EF4-FFF2-40B4-BE49-F238E27FC236}">
                              <a16:creationId xmlns:a16="http://schemas.microsoft.com/office/drawing/2014/main" id="{257E90F5-066C-A12A-D5FF-0C4B60296C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833"/>
                          <a:ext cx="1356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4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19">
            <a:extLst>
              <a:ext uri="{FF2B5EF4-FFF2-40B4-BE49-F238E27FC236}">
                <a16:creationId xmlns:a16="http://schemas.microsoft.com/office/drawing/2014/main" id="{F4E13E5F-DCE7-D219-AEC4-98CBE7EDD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" y="1092200"/>
            <a:ext cx="69469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0188" indent="-2301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14350" indent="-1682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b="1" dirty="0">
                <a:cs typeface="Arial" panose="020B0604020202020204" pitchFamily="34" charset="0"/>
              </a:rPr>
              <a:t>Azimuthal modulations of Transverse Single Spin Asymmetry allow access to different GPDs:</a:t>
            </a:r>
          </a:p>
          <a:p>
            <a:pPr lvl="1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(β=φ-</a:t>
            </a:r>
            <a:r>
              <a:rPr lang="en-US" altLang="en-US" dirty="0" err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baseline="-25000" dirty="0" err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solidFill>
                  <a:srgbClr val="292929"/>
                </a:solidFill>
                <a:cs typeface="Arial" panose="020B0604020202020204" pitchFamily="34" charset="0"/>
              </a:rPr>
              <a:t> moment sensitive to helicity-flip GPD</a:t>
            </a:r>
          </a:p>
          <a:p>
            <a:pPr lvl="1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(</a:t>
            </a:r>
            <a:r>
              <a:rPr lang="en-US" altLang="en-US" dirty="0" err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en-US" baseline="-25000" dirty="0" err="1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dirty="0">
                <a:solidFill>
                  <a:srgbClr val="29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>
                <a:solidFill>
                  <a:srgbClr val="292929"/>
                </a:solidFill>
              </a:rPr>
              <a:t> moment sensitive to </a:t>
            </a:r>
            <a:r>
              <a:rPr lang="en-US" altLang="en-US" dirty="0" err="1">
                <a:solidFill>
                  <a:srgbClr val="292929"/>
                </a:solidFill>
              </a:rPr>
              <a:t>transversity</a:t>
            </a:r>
            <a:r>
              <a:rPr lang="en-US" altLang="en-US" dirty="0">
                <a:solidFill>
                  <a:srgbClr val="292929"/>
                </a:solidFill>
              </a:rPr>
              <a:t> GPDs</a:t>
            </a:r>
          </a:p>
        </p:txBody>
      </p:sp>
      <p:graphicFrame>
        <p:nvGraphicFramePr>
          <p:cNvPr id="9" name="Group 5">
            <a:extLst>
              <a:ext uri="{FF2B5EF4-FFF2-40B4-BE49-F238E27FC236}">
                <a16:creationId xmlns:a16="http://schemas.microsoft.com/office/drawing/2014/main" id="{6EE7655F-B399-E4E7-6DCD-9EAD86DDD4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6951337"/>
              </p:ext>
            </p:extLst>
          </p:nvPr>
        </p:nvGraphicFramePr>
        <p:xfrm>
          <a:off x="6022977" y="1435512"/>
          <a:ext cx="3790950" cy="1916875"/>
        </p:xfrm>
        <a:graphic>
          <a:graphicData uri="http://schemas.openxmlformats.org/drawingml/2006/table">
            <a:tbl>
              <a:tblPr/>
              <a:tblGrid>
                <a:gridCol w="1914525">
                  <a:extLst>
                    <a:ext uri="{9D8B030D-6E8A-4147-A177-3AD203B41FA5}">
                      <a16:colId xmlns:a16="http://schemas.microsoft.com/office/drawing/2014/main" val="2488248179"/>
                    </a:ext>
                  </a:extLst>
                </a:gridCol>
                <a:gridCol w="1876425">
                  <a:extLst>
                    <a:ext uri="{9D8B030D-6E8A-4147-A177-3AD203B41FA5}">
                      <a16:colId xmlns:a16="http://schemas.microsoft.com/office/drawing/2014/main" val="2982276016"/>
                    </a:ext>
                  </a:extLst>
                </a:gridCol>
              </a:tblGrid>
              <a:tr h="512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1 GeV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2 Ge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kumimoji="0" lang="en-US" altLang="en-US" sz="1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4 GeV</a:t>
                      </a:r>
                      <a:r>
                        <a:rPr kumimoji="0" lang="en-US" alt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2 G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5654579"/>
                  </a:ext>
                </a:extLst>
              </a:tr>
              <a:tr h="339725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MP: </a:t>
                      </a:r>
                      <a:r>
                        <a:rPr kumimoji="0" lang="en-US" alt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(</a:t>
                      </a:r>
                      <a:r>
                        <a:rPr kumimoji="0" lang="en-US" altLang="en-US" sz="1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,e</a:t>
                      </a:r>
                      <a:r>
                        <a:rPr kumimoji="0" lang="en-US" alt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’</a:t>
                      </a:r>
                      <a:r>
                        <a:rPr kumimoji="0" lang="el-GR" alt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0" lang="en-US" altLang="en-US" sz="18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alt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)</a:t>
                      </a: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 Triple Coin (Hz)</a:t>
                      </a:r>
                      <a:endParaRPr kumimoji="0" lang="el-G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4103360"/>
                  </a:ext>
                </a:extLst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9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1870339"/>
                  </a:ext>
                </a:extLst>
              </a:tr>
              <a:tr h="334963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DIS: </a:t>
                      </a: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(e,e’</a:t>
                      </a:r>
                      <a:r>
                        <a:rPr kumimoji="0" lang="el-GR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r>
                        <a:rPr kumimoji="0" lang="en-US" altLang="en-US" sz="18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alt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X</a:t>
                      </a: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 Double Coin (Hz)</a:t>
                      </a:r>
                      <a:endParaRPr kumimoji="0" lang="el-G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6982376"/>
                  </a:ext>
                </a:extLst>
              </a:tr>
              <a:tr h="2778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6478313"/>
                  </a:ext>
                </a:extLst>
              </a:tr>
            </a:tbl>
          </a:graphicData>
        </a:graphic>
      </p:graphicFrame>
      <p:pic>
        <p:nvPicPr>
          <p:cNvPr id="10" name="Picture 3">
            <a:extLst>
              <a:ext uri="{FF2B5EF4-FFF2-40B4-BE49-F238E27FC236}">
                <a16:creationId xmlns:a16="http://schemas.microsoft.com/office/drawing/2014/main" id="{B1514A55-B86D-55E9-584E-BE725C59F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5" b="4906"/>
          <a:stretch>
            <a:fillRect/>
          </a:stretch>
        </p:blipFill>
        <p:spPr>
          <a:xfrm>
            <a:off x="390525" y="3975590"/>
            <a:ext cx="4291013" cy="2814638"/>
          </a:xfrm>
          <a:prstGeom prst="rect">
            <a:avLst/>
          </a:prstGeom>
          <a:noFill/>
          <a:ln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44A4161-2260-A23C-9C62-AC139F0A5920}"/>
              </a:ext>
            </a:extLst>
          </p:cNvPr>
          <p:cNvSpPr txBox="1"/>
          <p:nvPr/>
        </p:nvSpPr>
        <p:spPr>
          <a:xfrm>
            <a:off x="7108615" y="869475"/>
            <a:ext cx="29718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en-US" b="1" kern="0" dirty="0">
                <a:solidFill>
                  <a:schemeClr val="accent4"/>
                </a:solidFill>
              </a:rPr>
              <a:t>Need high luminosity</a:t>
            </a:r>
            <a:endParaRPr lang="en-US" dirty="0">
              <a:solidFill>
                <a:schemeClr val="accent4"/>
              </a:solidFill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318FD67C-58EE-EF41-B180-E80D719990CA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67569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0-006B:</a:t>
            </a:r>
            <a:r>
              <a:rPr lang="en-US" altLang="en-US" sz="2500" dirty="0">
                <a:latin typeface="+mj-lt"/>
              </a:rPr>
              <a:t> Deep Exclusive </a:t>
            </a:r>
            <a:r>
              <a:rPr lang="en-US" altLang="en-US" sz="2500" dirty="0">
                <a:latin typeface="+mj-lt"/>
                <a:cs typeface="Times New Roman" panose="02020603050405020304" pitchFamily="18" charset="0"/>
              </a:rPr>
              <a:t>π</a:t>
            </a:r>
            <a:r>
              <a:rPr lang="en-US" altLang="en-US" sz="2500" baseline="30000" dirty="0">
                <a:latin typeface="+mj-lt"/>
              </a:rPr>
              <a:t>–</a:t>
            </a:r>
            <a:r>
              <a:rPr lang="en-US" altLang="en-US" sz="2500" dirty="0">
                <a:latin typeface="+mj-lt"/>
              </a:rPr>
              <a:t> from Transversely Polarized n </a:t>
            </a:r>
            <a:endParaRPr lang="en-US" altLang="en-US" sz="2500" kern="0" dirty="0">
              <a:solidFill>
                <a:sysClr val="windowText" lastClr="000000"/>
              </a:solidFill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FF9528-1F90-BC3B-8A3A-B8E43DA4E912}"/>
              </a:ext>
            </a:extLst>
          </p:cNvPr>
          <p:cNvSpPr txBox="1"/>
          <p:nvPr/>
        </p:nvSpPr>
        <p:spPr>
          <a:xfrm>
            <a:off x="26654" y="7202432"/>
            <a:ext cx="514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kern="0" dirty="0">
                <a:solidFill>
                  <a:sysClr val="windowText" lastClr="000000"/>
                </a:solidFill>
              </a:rPr>
              <a:t>Garth Huber, U. of Regina</a:t>
            </a:r>
            <a:endParaRPr lang="en-US" dirty="0"/>
          </a:p>
        </p:txBody>
      </p:sp>
      <p:pic>
        <p:nvPicPr>
          <p:cNvPr id="14" name="Picture 10" descr="Missing_Mass_PiDelta_Cut">
            <a:extLst>
              <a:ext uri="{FF2B5EF4-FFF2-40B4-BE49-F238E27FC236}">
                <a16:creationId xmlns:a16="http://schemas.microsoft.com/office/drawing/2014/main" id="{97199773-8576-6223-F53B-E06ECBF65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3850422"/>
            <a:ext cx="4253062" cy="3064973"/>
          </a:xfrm>
          <a:prstGeom prst="rect">
            <a:avLst/>
          </a:prstGeom>
          <a:noFill/>
          <a:ln w="12700">
            <a:noFill/>
            <a:miter lim="400000"/>
            <a:headEnd/>
            <a:tailEnd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2266DE1-0381-6BB0-4989-5F1C87C07237}"/>
              </a:ext>
            </a:extLst>
          </p:cNvPr>
          <p:cNvSpPr txBox="1"/>
          <p:nvPr/>
        </p:nvSpPr>
        <p:spPr>
          <a:xfrm>
            <a:off x="1609725" y="6863245"/>
            <a:ext cx="63755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292929"/>
                </a:solidFill>
              </a:rPr>
              <a:t>Large kinematic coverage and well controlled background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750C6F8-2BAA-9B53-099B-0197AC62106D}"/>
              </a:ext>
            </a:extLst>
          </p:cNvPr>
          <p:cNvSpPr txBox="1"/>
          <p:nvPr/>
        </p:nvSpPr>
        <p:spPr>
          <a:xfrm>
            <a:off x="-286953" y="693771"/>
            <a:ext cx="51570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defRPr/>
            </a:pPr>
            <a:r>
              <a:rPr lang="en-US" alt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 group with SIDIS He3</a:t>
            </a:r>
            <a:endParaRPr lang="en-US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916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76FB6-2AD5-F76A-F5B2-1FFBDCE791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6CD115-8F2E-9ADC-36B9-B35189CA4C4C}"/>
              </a:ext>
            </a:extLst>
          </p:cNvPr>
          <p:cNvSpPr txBox="1"/>
          <p:nvPr/>
        </p:nvSpPr>
        <p:spPr>
          <a:xfrm>
            <a:off x="275700" y="6009004"/>
            <a:ext cx="9525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defTabSz="914400">
              <a:buNone/>
              <a:defRPr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12-12-006: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ear Threshold </a:t>
            </a:r>
            <a:r>
              <a:rPr lang="en-US" sz="18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/</a:t>
            </a:r>
            <a:r>
              <a:rPr lang="el-GR" sz="18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tion on LH2 target 60 days,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ng A</a:t>
            </a:r>
          </a:p>
          <a:p>
            <a:pPr lvl="1" defTabSz="914400">
              <a:buNone/>
              <a:defRPr/>
            </a:pPr>
            <a:r>
              <a:rPr lang="en-US" altLang="en-US" sz="1800" b="1" i="0" dirty="0">
                <a:solidFill>
                  <a:schemeClr val="accent2"/>
                </a:solidFill>
              </a:rPr>
              <a:t>	</a:t>
            </a:r>
            <a:r>
              <a:rPr lang="en-US" altLang="en-US" sz="1800" b="1" i="0" dirty="0"/>
              <a:t>run group E12-12-006A:</a:t>
            </a:r>
            <a:r>
              <a:rPr lang="en-US" altLang="en-US" sz="1800" b="1" dirty="0"/>
              <a:t> TCS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defTabSz="914400">
              <a:buNone/>
              <a:defRPr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etter of Intent: DDVCS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0B5B62-EEF4-5E44-06C9-625941349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1178" y="47625"/>
            <a:ext cx="7650293" cy="571520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7FBECB-DD39-78E0-B7BF-6F5DE8B7F266}"/>
              </a:ext>
            </a:extLst>
          </p:cNvPr>
          <p:cNvSpPr txBox="1"/>
          <p:nvPr/>
        </p:nvSpPr>
        <p:spPr>
          <a:xfrm>
            <a:off x="3514725" y="200025"/>
            <a:ext cx="2895602" cy="477054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/</a:t>
            </a:r>
            <a:r>
              <a:rPr lang="el-GR" sz="250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25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CS</a:t>
            </a:r>
            <a:endParaRPr lang="en-US" sz="25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50F9CA-D95A-4926-CA78-ED86AE63383E}"/>
              </a:ext>
            </a:extLst>
          </p:cNvPr>
          <p:cNvSpPr txBox="1"/>
          <p:nvPr/>
        </p:nvSpPr>
        <p:spPr>
          <a:xfrm>
            <a:off x="3209925" y="6993493"/>
            <a:ext cx="51471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Unpolarized </a:t>
            </a:r>
            <a:r>
              <a:rPr lang="en-US" sz="1800" kern="0" dirty="0" err="1">
                <a:latin typeface="Times New Roman" pitchFamily="18" charset="0"/>
                <a:cs typeface="Times New Roman" pitchFamily="18" charset="0"/>
              </a:rPr>
              <a:t>lumi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 ~1e</a:t>
            </a:r>
            <a:r>
              <a:rPr lang="en-US" sz="1800" kern="0" baseline="30000" dirty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US" sz="1800" kern="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kern="0" dirty="0">
                <a:latin typeface="Times New Roman" pitchFamily="18" charset="0"/>
                <a:cs typeface="Times New Roman" pitchFamily="18" charset="0"/>
              </a:rPr>
              <a:t>/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5985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5266CED1-C00F-01B0-A48D-0923AE78D56A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67569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2-006: Near Threshold </a:t>
            </a:r>
            <a:r>
              <a:rPr lang="en-US" sz="28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/</a:t>
            </a:r>
            <a:r>
              <a:rPr lang="el-GR" sz="28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en-US" sz="2500" i="0" dirty="0">
                <a:latin typeface="+mj-lt"/>
              </a:rPr>
              <a:t> production on LH2 target</a:t>
            </a:r>
            <a:endParaRPr lang="en-US" altLang="en-US" sz="2500" kern="0" dirty="0">
              <a:solidFill>
                <a:sysClr val="windowText" lastClr="000000"/>
              </a:solidFill>
              <a:latin typeface="+mj-lt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1F225DDC-C1B1-F9C3-8BC3-A71A85AE9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9235" y="1587614"/>
            <a:ext cx="3731449" cy="441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414589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e p → </a:t>
            </a:r>
            <a:r>
              <a:rPr lang="en-US" sz="2267" dirty="0">
                <a:solidFill>
                  <a:srgbClr val="4F6228"/>
                </a:solidFill>
                <a:latin typeface="Arial"/>
              </a:rPr>
              <a:t>e</a:t>
            </a: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′</a:t>
            </a:r>
            <a:r>
              <a:rPr lang="en-US" sz="2267" baseline="30000" dirty="0">
                <a:solidFill>
                  <a:srgbClr val="4F6228"/>
                </a:solidFill>
                <a:latin typeface="Arial"/>
              </a:rPr>
              <a:t> </a:t>
            </a: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p′ </a:t>
            </a:r>
            <a:r>
              <a:rPr lang="en-US" sz="2267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J/</a:t>
            </a:r>
            <a:r>
              <a:rPr lang="el-GR" sz="2267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ψ</a:t>
            </a: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(e</a:t>
            </a:r>
            <a:r>
              <a:rPr lang="en-US" sz="2267" b="1" baseline="30000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-</a:t>
            </a: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 e</a:t>
            </a:r>
            <a:r>
              <a:rPr lang="en-US" sz="2267" b="1" baseline="30000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+</a:t>
            </a: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D5FF2F9-6C03-90A9-A7B2-A4C661E54AA5}"/>
              </a:ext>
            </a:extLst>
          </p:cNvPr>
          <p:cNvSpPr/>
          <p:nvPr/>
        </p:nvSpPr>
        <p:spPr>
          <a:xfrm>
            <a:off x="5653945" y="2810837"/>
            <a:ext cx="4569121" cy="42128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defTabSz="414589" fontAlgn="auto" hangingPunct="1">
              <a:spcBef>
                <a:spcPts val="0"/>
              </a:spcBef>
              <a:spcAft>
                <a:spcPts val="0"/>
              </a:spcAft>
              <a:buSzPct val="125000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2176" b="1" dirty="0">
                <a:solidFill>
                  <a:srgbClr val="000090"/>
                </a:solidFill>
                <a:latin typeface="Arial"/>
                <a:cs typeface="Arial"/>
                <a:sym typeface="Times New Roman"/>
              </a:rPr>
              <a:t>Measurements</a:t>
            </a:r>
          </a:p>
          <a:p>
            <a:pPr algn="l" defTabSz="414589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1632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76" dirty="0">
                <a:solidFill>
                  <a:srgbClr val="800000"/>
                </a:solidFill>
                <a:latin typeface="Arial"/>
                <a:cs typeface="Arial"/>
              </a:rPr>
              <a:t>Electro-production:    </a:t>
            </a:r>
          </a:p>
          <a:p>
            <a:pPr marL="414589" lvl="1" indent="0" algn="l" defTabSz="414589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4-fold: detect decay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-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+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pair,  scattered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– 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and recoil proton</a:t>
            </a:r>
          </a:p>
          <a:p>
            <a:pPr marL="414589" lvl="1" indent="0" algn="l" defTabSz="414589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3-fold: detect decay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-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+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pair,  scattered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– 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or recoil proton</a:t>
            </a:r>
            <a:endParaRPr lang="en-US" sz="2176" baseline="30000" dirty="0">
              <a:solidFill>
                <a:prstClr val="black"/>
              </a:solidFill>
              <a:latin typeface="Times New Roman"/>
              <a:cs typeface="Times New Roman"/>
            </a:endParaRPr>
          </a:p>
          <a:p>
            <a:pPr algn="l" defTabSz="414589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176" dirty="0">
                <a:solidFill>
                  <a:srgbClr val="800000"/>
                </a:solidFill>
                <a:latin typeface="Arial"/>
                <a:cs typeface="Arial"/>
              </a:rPr>
              <a:t>Photo-production:  </a:t>
            </a:r>
          </a:p>
          <a:p>
            <a:pPr marL="414589" lvl="1" indent="0" algn="l" defTabSz="414589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176" dirty="0">
                <a:latin typeface="Arial"/>
                <a:cs typeface="Arial"/>
              </a:rPr>
              <a:t> 3-fold: detect 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decay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-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+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pair and </a:t>
            </a:r>
            <a:r>
              <a:rPr lang="en-US" sz="2176" dirty="0">
                <a:latin typeface="Arial"/>
                <a:cs typeface="Arial"/>
              </a:rPr>
              <a:t>recoil proton </a:t>
            </a:r>
          </a:p>
          <a:p>
            <a:pPr algn="l" defTabSz="414589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176" dirty="0">
                <a:latin typeface="Arial"/>
                <a:cs typeface="Arial"/>
              </a:rPr>
              <a:t> Trigger on 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decay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-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e</a:t>
            </a:r>
            <a:r>
              <a:rPr lang="en-US" sz="2176" baseline="30000" dirty="0">
                <a:solidFill>
                  <a:prstClr val="black"/>
                </a:solidFill>
                <a:latin typeface="Arial"/>
                <a:cs typeface="Arial"/>
              </a:rPr>
              <a:t>+</a:t>
            </a:r>
            <a:r>
              <a:rPr lang="en-US" sz="2176" dirty="0">
                <a:solidFill>
                  <a:prstClr val="black"/>
                </a:solidFill>
                <a:latin typeface="Arial"/>
                <a:cs typeface="Arial"/>
              </a:rPr>
              <a:t> pair only</a:t>
            </a:r>
          </a:p>
          <a:p>
            <a:pPr algn="l" defTabSz="414589" fontAlgn="auto" hangingPunct="1">
              <a:spcBef>
                <a:spcPts val="0"/>
              </a:spcBef>
              <a:spcAft>
                <a:spcPts val="0"/>
              </a:spcAft>
              <a:buFont typeface="Arial" charset="0"/>
              <a:buChar char="•"/>
            </a:pPr>
            <a:r>
              <a:rPr lang="en-US" sz="2176" dirty="0">
                <a:latin typeface="Arial"/>
                <a:cs typeface="Arial"/>
              </a:rPr>
              <a:t> Wide kinematic coverage</a:t>
            </a:r>
            <a:r>
              <a:rPr lang="en-US" sz="2176" dirty="0">
                <a:solidFill>
                  <a:srgbClr val="800000"/>
                </a:solidFill>
                <a:latin typeface="Arial"/>
                <a:cs typeface="Arial"/>
              </a:rPr>
              <a:t> </a:t>
            </a:r>
          </a:p>
          <a:p>
            <a:pPr algn="l" defTabSz="414589" fontAlgn="auto" hangingPunct="1">
              <a:spcBef>
                <a:spcPts val="0"/>
              </a:spcBef>
              <a:spcAft>
                <a:spcPts val="0"/>
              </a:spcAft>
            </a:pPr>
            <a:endParaRPr lang="en-US" sz="1632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414589" fontAlgn="auto" hangingPunct="1">
              <a:spcBef>
                <a:spcPts val="0"/>
              </a:spcBef>
              <a:spcAft>
                <a:spcPts val="0"/>
              </a:spcAft>
              <a:buSzPct val="125000"/>
              <a:defRPr sz="2400">
                <a:latin typeface="Times New Roman"/>
                <a:ea typeface="Times New Roman"/>
                <a:cs typeface="Times New Roman"/>
                <a:sym typeface="Times New Roman"/>
              </a:defRPr>
            </a:pPr>
            <a:endParaRPr lang="en-US" sz="1814" baseline="30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500B920-03CF-9A3C-6CF3-39EC5CDAE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" y="5046663"/>
            <a:ext cx="5774607" cy="246856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A4FF833-3883-BB38-EB1A-F5A5695CC3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42" y="2028824"/>
            <a:ext cx="5456797" cy="2438401"/>
          </a:xfrm>
          <a:prstGeom prst="rect">
            <a:avLst/>
          </a:prstGeom>
        </p:spPr>
      </p:pic>
      <p:sp>
        <p:nvSpPr>
          <p:cNvPr id="13" name="Rectangle 13">
            <a:extLst>
              <a:ext uri="{FF2B5EF4-FFF2-40B4-BE49-F238E27FC236}">
                <a16:creationId xmlns:a16="http://schemas.microsoft.com/office/drawing/2014/main" id="{58A745C4-C4BB-96B5-E603-48125495B5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400" y="4619625"/>
            <a:ext cx="3731449" cy="441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defTabSz="414589" fontAlgn="auto" hangingPunct="1">
              <a:spcBef>
                <a:spcPts val="0"/>
              </a:spcBef>
              <a:spcAft>
                <a:spcPts val="0"/>
              </a:spcAft>
            </a:pPr>
            <a:r>
              <a:rPr lang="el-GR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γ</a:t>
            </a: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 p → p′ </a:t>
            </a:r>
            <a:r>
              <a:rPr lang="en-US" sz="2267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J/</a:t>
            </a:r>
            <a:r>
              <a:rPr lang="el-GR" sz="2267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ψ</a:t>
            </a: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(e</a:t>
            </a:r>
            <a:r>
              <a:rPr lang="en-US" sz="2267" b="1" baseline="30000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-</a:t>
            </a: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 e</a:t>
            </a:r>
            <a:r>
              <a:rPr lang="en-US" sz="2267" b="1" baseline="30000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+</a:t>
            </a:r>
            <a:r>
              <a:rPr lang="en-US" sz="2267" b="1" dirty="0">
                <a:solidFill>
                  <a:srgbClr val="4F6228"/>
                </a:solidFill>
                <a:latin typeface="Times New Roman" charset="0"/>
                <a:cs typeface="Times New Roman" charset="0"/>
              </a:rPr>
              <a:t>) </a:t>
            </a:r>
            <a:endParaRPr lang="en-US" sz="2267" dirty="0">
              <a:solidFill>
                <a:srgbClr val="4F6228"/>
              </a:solidFill>
              <a:latin typeface="Arial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065B8BE-7270-3935-AB3E-CF239C743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7125" y="6600825"/>
            <a:ext cx="1932596" cy="297976"/>
          </a:xfrm>
          <a:prstGeom prst="rect">
            <a:avLst/>
          </a:prstGeom>
        </p:spPr>
      </p:pic>
      <p:pic>
        <p:nvPicPr>
          <p:cNvPr id="2" name="SoLID-Jpsi-Event-Version2.png" descr="SoLID-Jpsi-Event-Version2.png">
            <a:extLst>
              <a:ext uri="{FF2B5EF4-FFF2-40B4-BE49-F238E27FC236}">
                <a16:creationId xmlns:a16="http://schemas.microsoft.com/office/drawing/2014/main" id="{DE53A232-8132-D697-08CA-7F65DFC79B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3838" y="880794"/>
            <a:ext cx="4277887" cy="1624260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ext Placeholder 5">
            <a:extLst>
              <a:ext uri="{FF2B5EF4-FFF2-40B4-BE49-F238E27FC236}">
                <a16:creationId xmlns:a16="http://schemas.microsoft.com/office/drawing/2014/main" id="{6E7CED2B-062F-BB81-0AEB-FECCB23CFADC}"/>
              </a:ext>
            </a:extLst>
          </p:cNvPr>
          <p:cNvSpPr/>
          <p:nvPr/>
        </p:nvSpPr>
        <p:spPr>
          <a:xfrm>
            <a:off x="466725" y="733425"/>
            <a:ext cx="9227636" cy="41304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0" tIns="0" rIns="0" bIns="0">
            <a:normAutofit/>
          </a:bodyPr>
          <a:lstStyle>
            <a:lvl1pPr defTabSz="1219200">
              <a:lnSpc>
                <a:spcPct val="90000"/>
              </a:lnSpc>
              <a:defRPr sz="5200" b="1">
                <a:solidFill>
                  <a:schemeClr val="accent2"/>
                </a:solidFill>
              </a:defRPr>
            </a:lvl1pPr>
          </a:lstStyle>
          <a:p>
            <a:r>
              <a:rPr sz="2149" dirty="0"/>
              <a:t>Ultimate factory for near-threshold J/ψ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24E8D1-CA0F-C0C1-DA04-C3D9AE34FADF}"/>
              </a:ext>
            </a:extLst>
          </p:cNvPr>
          <p:cNvSpPr txBox="1"/>
          <p:nvPr/>
        </p:nvSpPr>
        <p:spPr>
          <a:xfrm>
            <a:off x="390525" y="1114425"/>
            <a:ext cx="55476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1175" indent="-181175" defTabSz="478700">
              <a:lnSpc>
                <a:spcPct val="90000"/>
              </a:lnSpc>
              <a:spcBef>
                <a:spcPts val="620"/>
              </a:spcBef>
              <a:defRPr sz="3989"/>
            </a:pP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+10 days of 3µA beam on a 15cm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 LH2 target (10</a:t>
            </a:r>
            <a:r>
              <a:rPr lang="en-US" sz="1500" baseline="319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</a:t>
            </a:r>
            <a:r>
              <a:rPr lang="en-US" sz="1500" baseline="319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s)</a:t>
            </a:r>
          </a:p>
          <a:p>
            <a:pPr marL="181175" indent="-181175" defTabSz="478700">
              <a:lnSpc>
                <a:spcPct val="90000"/>
              </a:lnSpc>
              <a:spcBef>
                <a:spcPts val="620"/>
              </a:spcBef>
              <a:defRPr sz="3989"/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tra-high luminosity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3.2ab</a:t>
            </a:r>
            <a:r>
              <a:rPr lang="en-US" sz="1500" baseline="319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29774922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" name="Slide Number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endParaRPr dirty="0"/>
          </a:p>
        </p:txBody>
      </p:sp>
      <p:sp>
        <p:nvSpPr>
          <p:cNvPr id="777" name="Text Placeholder 5"/>
          <p:cNvSpPr>
            <a:spLocks noGrp="1"/>
          </p:cNvSpPr>
          <p:nvPr>
            <p:ph type="body" idx="21"/>
          </p:nvPr>
        </p:nvSpPr>
        <p:spPr>
          <a:xfrm>
            <a:off x="503874" y="2060149"/>
            <a:ext cx="9227635" cy="505651"/>
          </a:xfrm>
          <a:prstGeom prst="rect">
            <a:avLst/>
          </a:prstGeom>
        </p:spPr>
        <p:txBody>
          <a:bodyPr>
            <a:normAutofit fontScale="47500" lnSpcReduction="20000"/>
          </a:bodyPr>
          <a:lstStyle/>
          <a:p>
            <a:pPr defTabSz="433350">
              <a:defRPr sz="4472"/>
            </a:pPr>
            <a:r>
              <a:t>Precision at high t crucial for extrapolations to the forward limit </a:t>
            </a:r>
            <a:br/>
            <a:r>
              <a:t>(exponential, dipole, triple, …)</a:t>
            </a:r>
          </a:p>
        </p:txBody>
      </p:sp>
      <p:sp>
        <p:nvSpPr>
          <p:cNvPr id="779" name="Text"/>
          <p:cNvSpPr txBox="1"/>
          <p:nvPr/>
        </p:nvSpPr>
        <p:spPr>
          <a:xfrm>
            <a:off x="4961782" y="6283799"/>
            <a:ext cx="153888" cy="1654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0" tIns="0" rIns="0" bIns="0" anchor="b">
            <a:spAutoFit/>
          </a:bodyPr>
          <a:lstStyle>
            <a:lvl1pPr algn="ctr">
              <a:defRPr sz="2600">
                <a:solidFill>
                  <a:srgbClr val="808080"/>
                </a:solidFill>
              </a:defRPr>
            </a:lvl1pPr>
          </a:lstStyle>
          <a:p>
            <a:fld id="{86CB4B4D-7CA3-9044-876B-883B54F8677D}" type="slidenum">
              <a:rPr sz="1075"/>
              <a:t>19</a:t>
            </a:fld>
            <a:endParaRPr sz="1075"/>
          </a:p>
        </p:txBody>
      </p:sp>
      <p:pic>
        <p:nvPicPr>
          <p:cNvPr id="780" name="xsec_1d.pdf" descr="xsec_1d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3215" y="2701703"/>
            <a:ext cx="5099130" cy="3453379"/>
          </a:xfrm>
          <a:prstGeom prst="rect">
            <a:avLst/>
          </a:prstGeom>
          <a:ln w="12700">
            <a:miter lim="400000"/>
          </a:ln>
        </p:spPr>
      </p:pic>
      <p:pic>
        <p:nvPicPr>
          <p:cNvPr id="781" name="hp_ee_xsec-18.pdf" descr="hp_ee_xsec-18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011" y="2526563"/>
            <a:ext cx="1870197" cy="1794334"/>
          </a:xfrm>
          <a:prstGeom prst="rect">
            <a:avLst/>
          </a:prstGeom>
          <a:ln w="12700">
            <a:miter lim="400000"/>
          </a:ln>
        </p:spPr>
      </p:pic>
      <p:pic>
        <p:nvPicPr>
          <p:cNvPr id="782" name="hp_ee_xsec-07.pdf" descr="hp_ee_xsec-07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0010" y="4396777"/>
            <a:ext cx="1870197" cy="1794334"/>
          </a:xfrm>
          <a:prstGeom prst="rect">
            <a:avLst/>
          </a:prstGeom>
          <a:ln w="12700">
            <a:miter lim="400000"/>
          </a:ln>
        </p:spPr>
      </p:pic>
      <p:pic>
        <p:nvPicPr>
          <p:cNvPr id="783" name="he_ee_xsec-10.pdf" descr="he_ee_xsec-10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5353" y="2485975"/>
            <a:ext cx="1870197" cy="1794334"/>
          </a:xfrm>
          <a:prstGeom prst="rect">
            <a:avLst/>
          </a:prstGeom>
          <a:ln w="12700">
            <a:miter lim="400000"/>
          </a:ln>
        </p:spPr>
      </p:pic>
      <p:pic>
        <p:nvPicPr>
          <p:cNvPr id="784" name="he_ee_xsec-02.pdf" descr="he_ee_xsec-02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02547" y="4394085"/>
            <a:ext cx="1875810" cy="1799719"/>
          </a:xfrm>
          <a:prstGeom prst="rect">
            <a:avLst/>
          </a:prstGeom>
          <a:ln w="12700">
            <a:miter lim="400000"/>
          </a:ln>
        </p:spPr>
      </p:pic>
      <p:sp>
        <p:nvSpPr>
          <p:cNvPr id="785" name="Line"/>
          <p:cNvSpPr/>
          <p:nvPr/>
        </p:nvSpPr>
        <p:spPr>
          <a:xfrm flipV="1">
            <a:off x="2319392" y="4481641"/>
            <a:ext cx="1716814" cy="676151"/>
          </a:xfrm>
          <a:prstGeom prst="line">
            <a:avLst/>
          </a:prstGeom>
          <a:ln w="50800">
            <a:solidFill>
              <a:schemeClr val="accent5"/>
            </a:solidFill>
            <a:tailEnd type="triangle"/>
          </a:ln>
          <a:effectLst>
            <a:outerShdw blurRad="101600" dist="63500" dir="5400000" rotWithShape="0">
              <a:srgbClr val="000000">
                <a:alpha val="40000"/>
              </a:srgbClr>
            </a:outerShdw>
          </a:effectLst>
        </p:spPr>
        <p:txBody>
          <a:bodyPr lIns="50387" tIns="50387" rIns="50387" bIns="50387"/>
          <a:lstStyle/>
          <a:p>
            <a:endParaRPr sz="744"/>
          </a:p>
        </p:txBody>
      </p:sp>
      <p:sp>
        <p:nvSpPr>
          <p:cNvPr id="786" name="Line"/>
          <p:cNvSpPr/>
          <p:nvPr/>
        </p:nvSpPr>
        <p:spPr>
          <a:xfrm>
            <a:off x="2319392" y="3463764"/>
            <a:ext cx="2742740" cy="619472"/>
          </a:xfrm>
          <a:prstGeom prst="line">
            <a:avLst/>
          </a:prstGeom>
          <a:ln w="50800">
            <a:solidFill>
              <a:schemeClr val="accent5"/>
            </a:solidFill>
            <a:tailEnd type="triangle"/>
          </a:ln>
          <a:effectLst>
            <a:outerShdw blurRad="101600" dist="63500" dir="5400000" rotWithShape="0">
              <a:srgbClr val="000000">
                <a:alpha val="40000"/>
              </a:srgbClr>
            </a:outerShdw>
          </a:effectLst>
        </p:spPr>
        <p:txBody>
          <a:bodyPr lIns="50387" tIns="50387" rIns="50387" bIns="50387"/>
          <a:lstStyle/>
          <a:p>
            <a:endParaRPr sz="744"/>
          </a:p>
        </p:txBody>
      </p:sp>
      <p:sp>
        <p:nvSpPr>
          <p:cNvPr id="787" name="Line"/>
          <p:cNvSpPr/>
          <p:nvPr/>
        </p:nvSpPr>
        <p:spPr>
          <a:xfrm flipH="1" flipV="1">
            <a:off x="3737425" y="4823958"/>
            <a:ext cx="4418886" cy="257816"/>
          </a:xfrm>
          <a:prstGeom prst="line">
            <a:avLst/>
          </a:prstGeom>
          <a:ln w="50800">
            <a:solidFill>
              <a:schemeClr val="accent5"/>
            </a:solidFill>
            <a:tailEnd type="triangle"/>
          </a:ln>
          <a:effectLst>
            <a:outerShdw blurRad="101600" dist="63500" dir="5400000" rotWithShape="0">
              <a:srgbClr val="000000">
                <a:alpha val="40000"/>
              </a:srgbClr>
            </a:outerShdw>
          </a:effectLst>
        </p:spPr>
        <p:txBody>
          <a:bodyPr lIns="50387" tIns="50387" rIns="50387" bIns="50387"/>
          <a:lstStyle/>
          <a:p>
            <a:endParaRPr sz="744"/>
          </a:p>
        </p:txBody>
      </p:sp>
      <p:sp>
        <p:nvSpPr>
          <p:cNvPr id="788" name="Line"/>
          <p:cNvSpPr/>
          <p:nvPr/>
        </p:nvSpPr>
        <p:spPr>
          <a:xfrm flipH="1">
            <a:off x="5096526" y="3398462"/>
            <a:ext cx="3059785" cy="862565"/>
          </a:xfrm>
          <a:prstGeom prst="line">
            <a:avLst/>
          </a:prstGeom>
          <a:ln w="50800">
            <a:solidFill>
              <a:schemeClr val="accent5"/>
            </a:solidFill>
            <a:tailEnd type="triangle"/>
          </a:ln>
          <a:effectLst>
            <a:outerShdw blurRad="101600" dist="63500" dir="5400000" rotWithShape="0">
              <a:srgbClr val="000000">
                <a:alpha val="40000"/>
              </a:srgbClr>
            </a:outerShdw>
          </a:effectLst>
        </p:spPr>
        <p:txBody>
          <a:bodyPr lIns="50387" tIns="50387" rIns="50387" bIns="50387"/>
          <a:lstStyle/>
          <a:p>
            <a:endParaRPr sz="744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11858D3-9C2E-1DE2-CE6C-FD16F9AC33E7}"/>
              </a:ext>
            </a:extLst>
          </p:cNvPr>
          <p:cNvSpPr txBox="1">
            <a:spLocks/>
          </p:cNvSpPr>
          <p:nvPr/>
        </p:nvSpPr>
        <p:spPr bwMode="auto">
          <a:xfrm>
            <a:off x="671831" y="98608"/>
            <a:ext cx="9069069" cy="575604"/>
          </a:xfrm>
          <a:prstGeom prst="rect">
            <a:avLst/>
          </a:prstGeom>
          <a:noFill/>
          <a:ln w="12700">
            <a:noFill/>
            <a:miter lim="400000"/>
            <a:headEnd/>
            <a:tailEnd/>
          </a:ln>
        </p:spPr>
        <p:txBody>
          <a:bodyPr vert="horz" wrap="square" lIns="55986" tIns="55986" rIns="55986" bIns="55986" numCol="1" anchor="ctr" anchorCtr="0" compatLnSpc="1">
            <a:prstTxWarp prst="textNoShape">
              <a:avLst/>
            </a:prstTxWarp>
          </a:bodyPr>
          <a:lstStyle>
            <a:lvl1pPr algn="ctr" defTabSz="410751" rtl="0" eaLnBrk="0" fontAlgn="base" hangingPunct="0">
              <a:spcBef>
                <a:spcPct val="0"/>
              </a:spcBef>
              <a:spcAft>
                <a:spcPct val="0"/>
              </a:spcAft>
              <a:defRPr sz="5906">
                <a:solidFill>
                  <a:srgbClr val="000000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algn="ctr" defTabSz="410751" rtl="0" eaLnBrk="0" fontAlgn="base" hangingPunct="0">
              <a:spcBef>
                <a:spcPct val="0"/>
              </a:spcBef>
              <a:spcAft>
                <a:spcPct val="0"/>
              </a:spcAft>
              <a:defRPr sz="5906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algn="ctr" defTabSz="410751" rtl="0" eaLnBrk="0" fontAlgn="base" hangingPunct="0">
              <a:spcBef>
                <a:spcPct val="0"/>
              </a:spcBef>
              <a:spcAft>
                <a:spcPct val="0"/>
              </a:spcAft>
              <a:defRPr sz="5906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algn="ctr" defTabSz="410751" rtl="0" eaLnBrk="0" fontAlgn="base" hangingPunct="0">
              <a:spcBef>
                <a:spcPct val="0"/>
              </a:spcBef>
              <a:spcAft>
                <a:spcPct val="0"/>
              </a:spcAft>
              <a:defRPr sz="5906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algn="ctr" defTabSz="410751" rtl="0" eaLnBrk="0" fontAlgn="base" hangingPunct="0">
              <a:spcBef>
                <a:spcPct val="0"/>
              </a:spcBef>
              <a:spcAft>
                <a:spcPct val="0"/>
              </a:spcAft>
              <a:defRPr sz="5906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321457" algn="ctr" defTabSz="410751" rtl="0" fontAlgn="base" hangingPunct="0">
              <a:spcBef>
                <a:spcPct val="0"/>
              </a:spcBef>
              <a:spcAft>
                <a:spcPct val="0"/>
              </a:spcAft>
              <a:defRPr sz="5906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642915" algn="ctr" defTabSz="410751" rtl="0" fontAlgn="base" hangingPunct="0">
              <a:spcBef>
                <a:spcPct val="0"/>
              </a:spcBef>
              <a:spcAft>
                <a:spcPct val="0"/>
              </a:spcAft>
              <a:defRPr sz="5906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964372" algn="ctr" defTabSz="410751" rtl="0" fontAlgn="base" hangingPunct="0">
              <a:spcBef>
                <a:spcPct val="0"/>
              </a:spcBef>
              <a:spcAft>
                <a:spcPct val="0"/>
              </a:spcAft>
              <a:defRPr sz="5906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285829" algn="ctr" defTabSz="410751" rtl="0" fontAlgn="base" hangingPunct="0">
              <a:spcBef>
                <a:spcPct val="0"/>
              </a:spcBef>
              <a:spcAft>
                <a:spcPct val="0"/>
              </a:spcAft>
              <a:defRPr sz="5906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r>
              <a:rPr lang="en-US" sz="3968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r>
              <a:rPr lang="en-US" sz="3968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/</a:t>
            </a:r>
            <a:r>
              <a:rPr lang="el-GR" sz="3968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 </a:t>
            </a:r>
            <a:r>
              <a:rPr lang="en-US" sz="3968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ion</a:t>
            </a:r>
            <a:endParaRPr lang="en-US" sz="3968" b="1" kern="0" dirty="0">
              <a:solidFill>
                <a:schemeClr val="tx1"/>
              </a:solidFill>
              <a:latin typeface="Times New Roman" panose="02020603050405020304" pitchFamily="18" charset="0"/>
              <a:ea typeface="ヒラギノ角ゴ Pro W3" pitchFamily="-65" charset="-128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4739C1-AEA4-90E5-96E1-5318617962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7125" y="6600825"/>
            <a:ext cx="1932596" cy="297976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3D5FC-9F46-3028-AA81-71F88AB8B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725" y="-224295"/>
            <a:ext cx="9069120" cy="1262520"/>
          </a:xfrm>
        </p:spPr>
        <p:txBody>
          <a:bodyPr/>
          <a:lstStyle/>
          <a:p>
            <a:r>
              <a:rPr lang="en-US" sz="2800" b="1" dirty="0" err="1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oLID</a:t>
            </a:r>
            <a:r>
              <a:rPr lang="en-US" sz="3000" dirty="0">
                <a:latin typeface="+mj-lt"/>
              </a:rPr>
              <a:t> in the Future of Hall A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F92DDB0-EB15-50A2-4C23-5E7BD42130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/>
        </p:blipFill>
        <p:spPr>
          <a:xfrm>
            <a:off x="695325" y="1584786"/>
            <a:ext cx="9099831" cy="5117055"/>
          </a:xfrm>
          <a:prstGeom prst="rect">
            <a:avLst/>
          </a:prstGeom>
          <a:ln w="0">
            <a:noFill/>
          </a:ln>
        </p:spPr>
      </p:pic>
    </p:spTree>
    <p:extLst>
      <p:ext uri="{BB962C8B-B14F-4D97-AF65-F5344CB8AC3E}">
        <p14:creationId xmlns:p14="http://schemas.microsoft.com/office/powerpoint/2010/main" val="1947940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8447C5D-5F42-2B28-E00D-360370191F80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26647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2-006A: TCS with circular polarized beam and LH2 target</a:t>
            </a:r>
            <a:endParaRPr lang="en-US" altLang="en-US" sz="2500" kern="0" dirty="0">
              <a:solidFill>
                <a:sysClr val="windowText" lastClr="000000"/>
              </a:solidFill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2CCDAA-F19D-18D3-E08A-62BC271C69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8656" y="1709802"/>
            <a:ext cx="3638550" cy="1651902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DBB93CED-AFFD-9FFF-2CF6-53BECEB23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9725" y="3654123"/>
            <a:ext cx="4510856" cy="1575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4F762C-361B-F950-835A-E2B8591C887A}"/>
              </a:ext>
            </a:extLst>
          </p:cNvPr>
          <p:cNvSpPr txBox="1"/>
          <p:nvPr/>
        </p:nvSpPr>
        <p:spPr>
          <a:xfrm>
            <a:off x="7096126" y="3497818"/>
            <a:ext cx="15053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6"/>
                </a:solidFill>
              </a:rPr>
              <a:t>Kinematics</a:t>
            </a:r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793331-9924-E07B-6459-DEFB19CF509F}"/>
              </a:ext>
            </a:extLst>
          </p:cNvPr>
          <p:cNvSpPr txBox="1"/>
          <p:nvPr/>
        </p:nvSpPr>
        <p:spPr>
          <a:xfrm>
            <a:off x="6356528" y="1752633"/>
            <a:ext cx="67845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TC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656185E-85BB-9023-9C77-67D140B52796}"/>
              </a:ext>
            </a:extLst>
          </p:cNvPr>
          <p:cNvSpPr txBox="1"/>
          <p:nvPr/>
        </p:nvSpPr>
        <p:spPr>
          <a:xfrm>
            <a:off x="8511666" y="1719327"/>
            <a:ext cx="5426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BH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3862D8F-B409-20BD-6792-AB2AAB965C9B}"/>
              </a:ext>
            </a:extLst>
          </p:cNvPr>
          <p:cNvSpPr/>
          <p:nvPr/>
        </p:nvSpPr>
        <p:spPr>
          <a:xfrm>
            <a:off x="6410325" y="870297"/>
            <a:ext cx="37338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500" b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p → </a:t>
            </a:r>
            <a:r>
              <a:rPr lang="el-GR" sz="2500" b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*(e</a:t>
            </a:r>
            <a:r>
              <a:rPr lang="en-US" sz="2500" b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sz="2500" b="1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500" dirty="0"/>
              <a:t> 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p′</a:t>
            </a:r>
            <a:endParaRPr lang="en-US" sz="25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994DA38-2A89-3977-45FD-B85956623A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8489" y="5153025"/>
            <a:ext cx="2854036" cy="19621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7C4FD4C-D0EB-1D39-E76D-0AEB502B7A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43962" y="5229225"/>
            <a:ext cx="3323363" cy="196215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E5EAC54-DC62-136D-A943-B208622FF278}"/>
              </a:ext>
            </a:extLst>
          </p:cNvPr>
          <p:cNvSpPr txBox="1"/>
          <p:nvPr/>
        </p:nvSpPr>
        <p:spPr>
          <a:xfrm>
            <a:off x="377808" y="5887134"/>
            <a:ext cx="1219200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tx1"/>
                </a:solidFill>
              </a:rPr>
              <a:t>CLAS12 result</a:t>
            </a:r>
            <a:endParaRPr lang="en-US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1A8D339-B55F-103D-26E2-61767B12087D}"/>
              </a:ext>
            </a:extLst>
          </p:cNvPr>
          <p:cNvSpPr txBox="1">
            <a:spLocks/>
          </p:cNvSpPr>
          <p:nvPr/>
        </p:nvSpPr>
        <p:spPr>
          <a:xfrm>
            <a:off x="381000" y="1868487"/>
            <a:ext cx="4994565" cy="435133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kern="0" dirty="0">
                <a:solidFill>
                  <a:schemeClr val="tx1"/>
                </a:solidFill>
              </a:rPr>
              <a:t>Motivation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500" kern="0" dirty="0" err="1">
                <a:solidFill>
                  <a:schemeClr val="tx1"/>
                </a:solidFill>
              </a:rPr>
              <a:t>Timelike</a:t>
            </a:r>
            <a:r>
              <a:rPr lang="en-US" sz="1500" kern="0" dirty="0">
                <a:solidFill>
                  <a:schemeClr val="tx1"/>
                </a:solidFill>
              </a:rPr>
              <a:t> Compton Scattering (TCS) access the same GPDs like DVCS and test universality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500" kern="0" dirty="0"/>
              <a:t>Access real and imaginary part of GPD H through CFF</a:t>
            </a:r>
            <a:endParaRPr lang="en-US" sz="1500" kern="0" dirty="0">
              <a:solidFill>
                <a:schemeClr val="tx1"/>
              </a:solidFill>
            </a:endParaRP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500" kern="0" dirty="0">
                <a:solidFill>
                  <a:sysClr val="windowText" lastClr="000000"/>
                </a:solidFill>
              </a:rPr>
              <a:t>New observables for global GPD fi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kern="0" dirty="0">
                <a:solidFill>
                  <a:schemeClr val="tx1"/>
                </a:solidFill>
              </a:rPr>
              <a:t>Status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500" kern="0" dirty="0">
                <a:solidFill>
                  <a:sysClr val="windowText" lastClr="000000"/>
                </a:solidFill>
              </a:rPr>
              <a:t>exploration at CLAS 6GeV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500" kern="0" dirty="0">
                <a:solidFill>
                  <a:schemeClr val="tx1"/>
                </a:solidFill>
              </a:rPr>
              <a:t>First result at CLAS12 published at PRL, 127, 262501 (2021) </a:t>
            </a:r>
            <a:r>
              <a:rPr lang="en-US" sz="1500" kern="0" dirty="0">
                <a:solidFill>
                  <a:srgbClr val="231F20"/>
                </a:solidFill>
              </a:rPr>
              <a:t>obtain </a:t>
            </a:r>
            <a:r>
              <a:rPr lang="en-US" sz="1500" b="1" kern="0" dirty="0">
                <a:solidFill>
                  <a:srgbClr val="231F20"/>
                </a:solidFill>
              </a:rPr>
              <a:t>nonzero</a:t>
            </a:r>
            <a:r>
              <a:rPr lang="en-US" sz="1500" kern="0" dirty="0">
                <a:solidFill>
                  <a:srgbClr val="231F20"/>
                </a:solidFill>
              </a:rPr>
              <a:t> beam polarized asymmetry A</a:t>
            </a:r>
            <a:r>
              <a:rPr lang="en-US" sz="1500" kern="0" baseline="-25000" dirty="0">
                <a:solidFill>
                  <a:srgbClr val="231F20"/>
                </a:solidFill>
              </a:rPr>
              <a:t>LU</a:t>
            </a:r>
            <a:r>
              <a:rPr lang="en-US" sz="1500" kern="0" dirty="0">
                <a:solidFill>
                  <a:srgbClr val="231F20"/>
                </a:solidFill>
              </a:rPr>
              <a:t> and forward backward asymmetry A</a:t>
            </a:r>
            <a:r>
              <a:rPr lang="en-US" sz="1500" kern="0" baseline="-25000" dirty="0">
                <a:solidFill>
                  <a:srgbClr val="231F20"/>
                </a:solidFill>
              </a:rPr>
              <a:t>FB</a:t>
            </a:r>
            <a:endParaRPr lang="en-US" sz="1500" kern="0" baseline="-25000" dirty="0">
              <a:solidFill>
                <a:sysClr val="windowText" lastClr="000000"/>
              </a:solidFill>
            </a:endParaRPr>
          </a:p>
          <a:p>
            <a:pPr marL="742950" lvl="3" indent="-285750">
              <a:buFont typeface="Arial" panose="020B0604020202020204" pitchFamily="34" charset="0"/>
              <a:buChar char="•"/>
            </a:pPr>
            <a:r>
              <a:rPr lang="en-US" sz="1500" kern="0" dirty="0">
                <a:solidFill>
                  <a:sysClr val="windowText" lastClr="000000"/>
                </a:solidFill>
              </a:rPr>
              <a:t>Limited by low statistics</a:t>
            </a:r>
            <a:r>
              <a:rPr lang="en-US" sz="1500" kern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C64112F-4064-7A35-3984-ACC95788AEAC}"/>
              </a:ext>
            </a:extLst>
          </p:cNvPr>
          <p:cNvSpPr txBox="1"/>
          <p:nvPr/>
        </p:nvSpPr>
        <p:spPr>
          <a:xfrm>
            <a:off x="695325" y="820838"/>
            <a:ext cx="5147284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s</a:t>
            </a:r>
            <a:r>
              <a:rPr lang="en-US" sz="1800" dirty="0">
                <a:solidFill>
                  <a:schemeClr val="tx1"/>
                </a:solidFill>
              </a:rPr>
              <a:t>haring beam time with J/psi run using same trigger on decay </a:t>
            </a:r>
            <a:r>
              <a:rPr lang="en-US" sz="1800" dirty="0">
                <a:solidFill>
                  <a:prstClr val="black"/>
                </a:solidFill>
                <a:latin typeface="Arial"/>
                <a:cs typeface="Arial"/>
              </a:rPr>
              <a:t>e</a:t>
            </a:r>
            <a:r>
              <a:rPr lang="en-US" sz="1800" baseline="30000" dirty="0">
                <a:solidFill>
                  <a:prstClr val="black"/>
                </a:solidFill>
                <a:latin typeface="Arial"/>
                <a:cs typeface="Arial"/>
              </a:rPr>
              <a:t>-</a:t>
            </a:r>
            <a:r>
              <a:rPr lang="en-US" sz="1800" dirty="0">
                <a:solidFill>
                  <a:prstClr val="black"/>
                </a:solidFill>
                <a:latin typeface="Arial"/>
                <a:cs typeface="Arial"/>
              </a:rPr>
              <a:t> e</a:t>
            </a:r>
            <a:r>
              <a:rPr lang="en-US" sz="1800" baseline="30000" dirty="0">
                <a:solidFill>
                  <a:prstClr val="black"/>
                </a:solidFill>
                <a:latin typeface="Arial"/>
                <a:cs typeface="Arial"/>
              </a:rPr>
              <a:t>+</a:t>
            </a:r>
            <a:r>
              <a:rPr lang="en-US" sz="1800" dirty="0">
                <a:solidFill>
                  <a:prstClr val="black"/>
                </a:solidFill>
                <a:latin typeface="Arial"/>
                <a:cs typeface="Arial"/>
              </a:rPr>
              <a:t> pair only</a:t>
            </a:r>
          </a:p>
        </p:txBody>
      </p:sp>
    </p:spTree>
    <p:extLst>
      <p:ext uri="{BB962C8B-B14F-4D97-AF65-F5344CB8AC3E}">
        <p14:creationId xmlns:p14="http://schemas.microsoft.com/office/powerpoint/2010/main" val="33775229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BAA9365-50B9-72B0-3E04-CB1EAA94FD62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26647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E12-12-006A: TCS with circular polarized beam and LH2 target</a:t>
            </a:r>
            <a:endParaRPr lang="en-US" altLang="en-US" sz="2500" kern="0" dirty="0">
              <a:solidFill>
                <a:sysClr val="windowText" lastClr="000000"/>
              </a:solidFill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6AACD98-22FE-D32C-3C75-9447B85B2F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375" y="1154922"/>
            <a:ext cx="3192881" cy="24761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14E8F3E-80CF-41EA-6815-65FC8E65DA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8794" y="3390522"/>
            <a:ext cx="3364331" cy="26090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02715C6-322E-506D-5648-547EC6D43B03}"/>
              </a:ext>
            </a:extLst>
          </p:cNvPr>
          <p:cNvSpPr txBox="1"/>
          <p:nvPr/>
        </p:nvSpPr>
        <p:spPr>
          <a:xfrm>
            <a:off x="6562726" y="749204"/>
            <a:ext cx="2590800" cy="36734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i="1" dirty="0" err="1">
                <a:solidFill>
                  <a:schemeClr val="tx1"/>
                </a:solidFill>
              </a:rPr>
              <a:t>SoLID</a:t>
            </a:r>
            <a:r>
              <a:rPr lang="en-US" sz="1800" i="1" dirty="0">
                <a:solidFill>
                  <a:schemeClr val="tx1"/>
                </a:solidFill>
              </a:rPr>
              <a:t> TCS coverage</a:t>
            </a: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5D680B7-883A-816A-8515-983EE8EA12EC}"/>
              </a:ext>
            </a:extLst>
          </p:cNvPr>
          <p:cNvSpPr txBox="1">
            <a:spLocks/>
          </p:cNvSpPr>
          <p:nvPr/>
        </p:nvSpPr>
        <p:spPr>
          <a:xfrm>
            <a:off x="164747" y="885825"/>
            <a:ext cx="6169378" cy="435133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0" dirty="0" err="1">
                <a:solidFill>
                  <a:sysClr val="windowText" lastClr="000000"/>
                </a:solidFill>
              </a:rPr>
              <a:t>SoLID</a:t>
            </a:r>
            <a:r>
              <a:rPr lang="en-US" sz="2000" kern="0" dirty="0">
                <a:solidFill>
                  <a:sysClr val="windowText" lastClr="000000"/>
                </a:solidFill>
              </a:rPr>
              <a:t> TCS will have at least 1 order higher statistics than CLAS12 and usher TCS study </a:t>
            </a:r>
            <a:r>
              <a:rPr lang="en-US" sz="2000" kern="0" dirty="0">
                <a:solidFill>
                  <a:srgbClr val="000000"/>
                </a:solidFill>
              </a:rPr>
              <a:t>into precision era with multi-dimensional binning</a:t>
            </a:r>
            <a:endParaRPr lang="en-US" sz="2000" kern="0" baseline="30000" dirty="0">
              <a:solidFill>
                <a:srgbClr val="000000"/>
              </a:solidFill>
            </a:endParaRP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 err="1">
                <a:solidFill>
                  <a:sysClr val="windowText" lastClr="000000"/>
                </a:solidFill>
              </a:rPr>
              <a:t>SoLID</a:t>
            </a:r>
            <a:r>
              <a:rPr lang="en-US" sz="1600" kern="0" dirty="0">
                <a:solidFill>
                  <a:sysClr val="windowText" lastClr="000000"/>
                </a:solidFill>
              </a:rPr>
              <a:t> has 250 times more integrated luminosity than the CLAS12 TCS published result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 err="1">
                <a:solidFill>
                  <a:sysClr val="windowText" lastClr="000000"/>
                </a:solidFill>
              </a:rPr>
              <a:t>SoLID</a:t>
            </a:r>
            <a:r>
              <a:rPr lang="en-US" sz="1600" kern="0" dirty="0">
                <a:solidFill>
                  <a:sysClr val="windowText" lastClr="000000"/>
                </a:solidFill>
              </a:rPr>
              <a:t> acceptance to TCS events is about ¼ of CLAS12. But with full azimuthal coverage, (ideal for the </a:t>
            </a:r>
            <a:r>
              <a:rPr lang="en-US" sz="1600" kern="0" dirty="0">
                <a:solidFill>
                  <a:srgbClr val="231F20"/>
                </a:solidFill>
              </a:rPr>
              <a:t>forward backward asymmetry)</a:t>
            </a:r>
          </a:p>
          <a:p>
            <a:pPr marL="742950" lvl="2" indent="-285750">
              <a:buFont typeface="Arial" panose="020B0604020202020204" pitchFamily="34" charset="0"/>
              <a:buChar char="•"/>
            </a:pPr>
            <a:r>
              <a:rPr lang="en-US" sz="1600" kern="0" dirty="0" err="1">
                <a:solidFill>
                  <a:srgbClr val="231F20"/>
                </a:solidFill>
              </a:rPr>
              <a:t>Crosssection</a:t>
            </a:r>
            <a:r>
              <a:rPr lang="en-US" sz="1600" kern="0" dirty="0">
                <a:solidFill>
                  <a:srgbClr val="231F20"/>
                </a:solidFill>
              </a:rPr>
              <a:t> measurement (moment)</a:t>
            </a:r>
            <a:endParaRPr lang="en-US" sz="1600" kern="0" dirty="0">
              <a:solidFill>
                <a:sysClr val="windowText" lastClr="0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kern="0" dirty="0" err="1">
                <a:solidFill>
                  <a:sysClr val="windowText" lastClr="000000"/>
                </a:solidFill>
              </a:rPr>
              <a:t>SoLID</a:t>
            </a:r>
            <a:r>
              <a:rPr lang="en-US" sz="2000" kern="0" dirty="0">
                <a:solidFill>
                  <a:sysClr val="windowText" lastClr="000000"/>
                </a:solidFill>
              </a:rPr>
              <a:t> TCS could lead to study of NLO correction</a:t>
            </a:r>
          </a:p>
        </p:txBody>
      </p:sp>
      <p:pic>
        <p:nvPicPr>
          <p:cNvPr id="12" name="Picture 2" descr="https://userweb.jlab.org/~zwzhao/TCS/SoLID_TCS_result/R_etabin.png">
            <a:extLst>
              <a:ext uri="{FF2B5EF4-FFF2-40B4-BE49-F238E27FC236}">
                <a16:creationId xmlns:a16="http://schemas.microsoft.com/office/drawing/2014/main" id="{394E50A9-D242-B337-7236-AD06563BE4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4747" y="4139843"/>
            <a:ext cx="6292256" cy="3044510"/>
          </a:xfrm>
          <a:prstGeom prst="rect">
            <a:avLst/>
          </a:prstGeom>
          <a:noFill/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0EF906-ED40-A290-D312-6A0521A66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93696"/>
              </p:ext>
            </p:extLst>
          </p:nvPr>
        </p:nvGraphicFramePr>
        <p:xfrm>
          <a:off x="6394005" y="6056992"/>
          <a:ext cx="2149920" cy="10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369880" imgH="1187280" progId="">
                  <p:embed/>
                </p:oleObj>
              </mc:Choice>
              <mc:Fallback>
                <p:oleObj r:id="rId5" imgW="2369880" imgH="1187280" progId="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00EF906-ED40-A290-D312-6A0521A66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005" y="6056992"/>
                        <a:ext cx="2149920" cy="1077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8483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0ADFCDE7-0870-0034-1488-14971313C4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0034" y="513493"/>
            <a:ext cx="6760232" cy="5051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D4690451-A73A-1E8D-08AC-25C11BDC246F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26647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DDVCS with circular polarized beam and LH2 target</a:t>
            </a:r>
            <a:endParaRPr lang="en-US" altLang="en-US" sz="2500" kern="0" dirty="0">
              <a:solidFill>
                <a:sysClr val="windowText" lastClr="000000"/>
              </a:solidFill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1F977C6-FBE5-D4CD-43C6-FD5FBEDAFD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0431" y="1231264"/>
            <a:ext cx="3628350" cy="26311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25E675F-E3FB-D0B1-1C10-50238A8F02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8707" y="5602024"/>
            <a:ext cx="1698661" cy="73356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C906857-6D59-6462-A183-3B39CF79AC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3380" y="3824645"/>
            <a:ext cx="3282145" cy="216658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62CE7C4-75FA-4A4F-EF5F-82CF55CA53A6}"/>
              </a:ext>
            </a:extLst>
          </p:cNvPr>
          <p:cNvSpPr txBox="1"/>
          <p:nvPr/>
        </p:nvSpPr>
        <p:spPr>
          <a:xfrm>
            <a:off x="9525" y="710829"/>
            <a:ext cx="5105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kern="0" dirty="0">
                <a:solidFill>
                  <a:sysClr val="windowText" lastClr="000000"/>
                </a:solidFill>
              </a:rPr>
              <a:t>Letter of Intent 2015 and 2023</a:t>
            </a:r>
            <a:endParaRPr lang="en-US" dirty="0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2A2C6FFA-0AFC-64D7-3F9C-A740F011D9AA}"/>
              </a:ext>
            </a:extLst>
          </p:cNvPr>
          <p:cNvSpPr txBox="1">
            <a:spLocks/>
          </p:cNvSpPr>
          <p:nvPr/>
        </p:nvSpPr>
        <p:spPr>
          <a:xfrm>
            <a:off x="0" y="5610226"/>
            <a:ext cx="6105525" cy="2286000"/>
          </a:xfrm>
          <a:prstGeom prst="rect">
            <a:avLst/>
          </a:prstGeo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ouble Deeply Virtual Compton Scattering (</a:t>
            </a:r>
            <a:r>
              <a:rPr lang="en-US" sz="1600" kern="0" dirty="0">
                <a:solidFill>
                  <a:srgbClr val="000000"/>
                </a:solidFill>
              </a:rPr>
              <a:t>DDVCS) explores </a:t>
            </a:r>
            <a:r>
              <a:rPr lang="en-US" sz="1600" kern="0" dirty="0">
                <a:solidFill>
                  <a:schemeClr val="accent1"/>
                </a:solidFill>
              </a:rPr>
              <a:t>wide off-axis kinematic region of GPDs</a:t>
            </a:r>
            <a:r>
              <a:rPr lang="en-US" sz="1600" kern="0" dirty="0">
                <a:solidFill>
                  <a:srgbClr val="000000"/>
                </a:solidFill>
              </a:rPr>
              <a:t>, beyond DVCS and T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kern="0" dirty="0" err="1">
                <a:solidFill>
                  <a:srgbClr val="C00000"/>
                </a:solidFill>
              </a:rPr>
              <a:t>SoLID</a:t>
            </a:r>
            <a:r>
              <a:rPr lang="en-US" sz="1600" kern="0" dirty="0">
                <a:solidFill>
                  <a:srgbClr val="000000"/>
                </a:solidFill>
              </a:rPr>
              <a:t> with </a:t>
            </a:r>
            <a:r>
              <a:rPr lang="en-US" sz="1600" kern="0" dirty="0">
                <a:solidFill>
                  <a:schemeClr val="accent2"/>
                </a:solidFill>
              </a:rPr>
              <a:t>muon detectors</a:t>
            </a:r>
            <a:r>
              <a:rPr lang="en-US" sz="1600" kern="0" dirty="0">
                <a:solidFill>
                  <a:srgbClr val="000000"/>
                </a:solidFill>
              </a:rPr>
              <a:t> at forward angle, enables DDVCS measurements with both polarized electron and positron beams at 11G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kern="0" dirty="0">
                <a:solidFill>
                  <a:sysClr val="windowText" lastClr="000000"/>
                </a:solidFill>
              </a:rPr>
              <a:t>Sharing running time and increase statistics for </a:t>
            </a:r>
            <a:r>
              <a:rPr lang="en-US" sz="1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/</a:t>
            </a:r>
            <a:r>
              <a:rPr lang="el-GR" sz="1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1600" kern="0" dirty="0">
                <a:solidFill>
                  <a:sysClr val="windowText" lastClr="000000"/>
                </a:solidFill>
              </a:rPr>
              <a:t> and T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kern="0" dirty="0">
              <a:solidFill>
                <a:sysClr val="windowText" lastClr="000000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1731D81-ADE8-335A-B106-8BA1BD3CCAD9}"/>
              </a:ext>
            </a:extLst>
          </p:cNvPr>
          <p:cNvSpPr/>
          <p:nvPr/>
        </p:nvSpPr>
        <p:spPr>
          <a:xfrm>
            <a:off x="6410325" y="657225"/>
            <a:ext cx="37338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500" b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p → e</a:t>
            </a:r>
            <a:r>
              <a:rPr lang="en-US" sz="2500" b="1" baseline="30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l-GR" sz="2500" b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*(</a:t>
            </a:r>
            <a:r>
              <a:rPr lang="el-GR" sz="2500" b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500" b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500" b="1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500" b="1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500" dirty="0"/>
              <a:t> 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p′</a:t>
            </a:r>
            <a:endParaRPr lang="en-US" sz="25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2AF192C-F2A7-56A5-596C-B5B8A265C059}"/>
              </a:ext>
            </a:extLst>
          </p:cNvPr>
          <p:cNvSpPr txBox="1"/>
          <p:nvPr/>
        </p:nvSpPr>
        <p:spPr>
          <a:xfrm>
            <a:off x="7316712" y="6753226"/>
            <a:ext cx="2590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EPJA 57, 240 (2021)</a:t>
            </a:r>
          </a:p>
        </p:txBody>
      </p:sp>
    </p:spTree>
    <p:extLst>
      <p:ext uri="{BB962C8B-B14F-4D97-AF65-F5344CB8AC3E}">
        <p14:creationId xmlns:p14="http://schemas.microsoft.com/office/powerpoint/2010/main" val="14322901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862022C2-A8B9-AC3C-F9A3-4F40ECB77F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3964" y="1419225"/>
            <a:ext cx="4912078" cy="3562272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B6018FCD-8F28-8204-A713-12326960A768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26647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>
                <a:latin typeface="+mj-lt"/>
              </a:rPr>
              <a:t>DDVCS with circular polarized beam and LH2 target</a:t>
            </a:r>
            <a:endParaRPr lang="en-US" altLang="en-US" sz="2500" kern="0" dirty="0">
              <a:solidFill>
                <a:sysClr val="windowText" lastClr="000000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8DF563-CF09-8DFF-0CE1-A2982D9BBC5C}"/>
              </a:ext>
            </a:extLst>
          </p:cNvPr>
          <p:cNvSpPr txBox="1"/>
          <p:nvPr/>
        </p:nvSpPr>
        <p:spPr>
          <a:xfrm>
            <a:off x="1762125" y="747082"/>
            <a:ext cx="1219200" cy="36734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tx1"/>
                </a:solidFill>
              </a:rPr>
              <a:t>coverage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9505BB8-AE58-A6FB-3C4E-83B562006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3403" y="4782497"/>
            <a:ext cx="3150742" cy="9007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71788AE-3C49-C82A-3DF4-0ADBC870D8EC}"/>
              </a:ext>
            </a:extLst>
          </p:cNvPr>
          <p:cNvSpPr txBox="1"/>
          <p:nvPr/>
        </p:nvSpPr>
        <p:spPr>
          <a:xfrm>
            <a:off x="6609878" y="805155"/>
            <a:ext cx="1295399" cy="367343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i="1" dirty="0">
                <a:solidFill>
                  <a:schemeClr val="tx1"/>
                </a:solidFill>
              </a:rPr>
              <a:t>projection</a:t>
            </a:r>
            <a:endParaRPr 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1DF6E189-B0F5-05F7-3517-61939578D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5106" y="4143421"/>
            <a:ext cx="283845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EF319E2D-CBC2-CE0A-3EAD-B954ABC47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42712"/>
              </p:ext>
            </p:extLst>
          </p:nvPr>
        </p:nvGraphicFramePr>
        <p:xfrm>
          <a:off x="126647" y="4143421"/>
          <a:ext cx="2471738" cy="185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14985000" imgH="11160000" progId="AcroExch.Document.DC">
                  <p:embed/>
                </p:oleObj>
              </mc:Choice>
              <mc:Fallback>
                <p:oleObj name="Acrobat Document" r:id="rId5" imgW="14985000" imgH="11160000" progId="AcroExch.Document.DC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EF319E2D-CBC2-CE0A-3EAD-B954ABC47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47" y="4143421"/>
                        <a:ext cx="2471738" cy="1853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5">
            <a:extLst>
              <a:ext uri="{FF2B5EF4-FFF2-40B4-BE49-F238E27FC236}">
                <a16:creationId xmlns:a16="http://schemas.microsoft.com/office/drawing/2014/main" id="{6B906E9E-1E32-51DE-0E4E-359793FD8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6447146"/>
            <a:ext cx="2100263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defTabSz="4572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3"/>
              </a:spcBef>
              <a:spcAft>
                <a:spcPts val="13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altLang="en-US" sz="1200" dirty="0">
                <a:solidFill>
                  <a:srgbClr val="000000"/>
                </a:solidFill>
                <a:latin typeface="+mn-lt"/>
                <a:cs typeface="+mn-cs"/>
              </a:rPr>
              <a:t>Iron plate to block pion, </a:t>
            </a:r>
          </a:p>
          <a:p>
            <a:pPr eaLnBrk="1" hangingPunct="1">
              <a:spcBef>
                <a:spcPts val="13"/>
              </a:spcBef>
              <a:spcAft>
                <a:spcPts val="13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r>
              <a:rPr lang="en-US" sz="1200" dirty="0">
                <a:latin typeface="+mn-lt"/>
                <a:cs typeface="+mn-cs"/>
              </a:rPr>
              <a:t>straw tube for tracking and scintillator for trigger</a:t>
            </a:r>
            <a:endParaRPr lang="en-US" altLang="en-US" sz="1200" dirty="0">
              <a:solidFill>
                <a:srgbClr val="000000"/>
              </a:solidFill>
              <a:latin typeface="+mn-lt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5AD707B-1302-D983-5AD2-D55C79A97E3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98385" y="5776022"/>
            <a:ext cx="2100262" cy="167209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5336128-5424-3691-42CF-BD9FA40AF2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5259" y="1187101"/>
            <a:ext cx="4400140" cy="3161777"/>
          </a:xfrm>
          <a:prstGeom prst="rect">
            <a:avLst/>
          </a:prstGeom>
        </p:spPr>
      </p:pic>
      <p:pic>
        <p:nvPicPr>
          <p:cNvPr id="23" name="Picture 22" descr="Chart, histogram&#10;&#10;Description automatically generated">
            <a:extLst>
              <a:ext uri="{FF2B5EF4-FFF2-40B4-BE49-F238E27FC236}">
                <a16:creationId xmlns:a16="http://schemas.microsoft.com/office/drawing/2014/main" id="{8E8E0B39-7C21-01EE-B69C-865EFBB8C42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749" y="5804845"/>
            <a:ext cx="2293380" cy="1672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58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96774B-F839-9BBF-9D1C-2C20B2F25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640" y="-333375"/>
            <a:ext cx="9069120" cy="1262520"/>
          </a:xfrm>
        </p:spPr>
        <p:txBody>
          <a:bodyPr/>
          <a:lstStyle/>
          <a:p>
            <a:r>
              <a:rPr lang="en-US" sz="2500" dirty="0" err="1">
                <a:latin typeface="+mj-lt"/>
              </a:rPr>
              <a:t>SoLID</a:t>
            </a:r>
            <a:r>
              <a:rPr lang="en-US" sz="2500" dirty="0">
                <a:latin typeface="+mj-lt"/>
              </a:rPr>
              <a:t> Update: </a:t>
            </a:r>
            <a:r>
              <a:rPr lang="en-US" sz="2800" strike="noStrike" spc="-1" dirty="0">
                <a:solidFill>
                  <a:srgbClr val="000000"/>
                </a:solidFill>
                <a:latin typeface="+mj-lt"/>
                <a:ea typeface="DejaVu Sans"/>
              </a:rPr>
              <a:t>CLEO-II Magnet Cold Test </a:t>
            </a:r>
            <a:endParaRPr lang="en-US" sz="2500" dirty="0">
              <a:latin typeface="+mj-lt"/>
            </a:endParaRPr>
          </a:p>
        </p:txBody>
      </p:sp>
      <p:graphicFrame>
        <p:nvGraphicFramePr>
          <p:cNvPr id="7" name="Chart 7">
            <a:extLst>
              <a:ext uri="{FF2B5EF4-FFF2-40B4-BE49-F238E27FC236}">
                <a16:creationId xmlns:a16="http://schemas.microsoft.com/office/drawing/2014/main" id="{C1E6F097-3942-EF75-C6D7-78009BEFFF38}"/>
              </a:ext>
            </a:extLst>
          </p:cNvPr>
          <p:cNvGraphicFramePr/>
          <p:nvPr/>
        </p:nvGraphicFramePr>
        <p:xfrm>
          <a:off x="5667120" y="827280"/>
          <a:ext cx="4414680" cy="36241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8" name="Picture 3">
            <a:extLst>
              <a:ext uri="{FF2B5EF4-FFF2-40B4-BE49-F238E27FC236}">
                <a16:creationId xmlns:a16="http://schemas.microsoft.com/office/drawing/2014/main" id="{46F4B0AD-FC57-4EF5-2C8B-2983AB2EAF94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4750560" y="4474800"/>
            <a:ext cx="5258520" cy="2626560"/>
          </a:xfrm>
          <a:prstGeom prst="rect">
            <a:avLst/>
          </a:prstGeom>
          <a:ln w="0">
            <a:noFill/>
          </a:ln>
        </p:spPr>
      </p:pic>
      <p:pic>
        <p:nvPicPr>
          <p:cNvPr id="9" name="Content Placeholder 5">
            <a:extLst>
              <a:ext uri="{FF2B5EF4-FFF2-40B4-BE49-F238E27FC236}">
                <a16:creationId xmlns:a16="http://schemas.microsoft.com/office/drawing/2014/main" id="{1B153A77-68BF-856D-4A0B-8561C7DDBFA1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1042560" y="4629960"/>
            <a:ext cx="3696120" cy="2443320"/>
          </a:xfrm>
          <a:prstGeom prst="rect">
            <a:avLst/>
          </a:prstGeom>
          <a:ln w="0">
            <a:noFill/>
          </a:ln>
        </p:spPr>
      </p:pic>
      <p:sp>
        <p:nvSpPr>
          <p:cNvPr id="10" name="TextBox 2">
            <a:extLst>
              <a:ext uri="{FF2B5EF4-FFF2-40B4-BE49-F238E27FC236}">
                <a16:creationId xmlns:a16="http://schemas.microsoft.com/office/drawing/2014/main" id="{1DC41B3D-2D6F-5A85-5CF8-9AE7D2062E56}"/>
              </a:ext>
            </a:extLst>
          </p:cNvPr>
          <p:cNvSpPr/>
          <p:nvPr/>
        </p:nvSpPr>
        <p:spPr>
          <a:xfrm>
            <a:off x="48600" y="770400"/>
            <a:ext cx="6015600" cy="3929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marL="285840" indent="-285840">
              <a:lnSpc>
                <a:spcPct val="100000"/>
              </a:lnSpc>
              <a:spcBef>
                <a:spcPts val="431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A low current test conducted on March 24</a:t>
            </a:r>
            <a:r>
              <a:rPr lang="en-US" sz="1800" b="0" strike="noStrike" spc="-1" baseline="30000" dirty="0">
                <a:solidFill>
                  <a:srgbClr val="000000"/>
                </a:solidFill>
                <a:latin typeface="Arial"/>
                <a:ea typeface="DejaVu Sans"/>
              </a:rPr>
              <a:t>th</a:t>
            </a: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. The current for this test was ramped up to 120A and was held for 30 mins.</a:t>
            </a:r>
            <a:endParaRPr lang="en-US" sz="1800" b="0" strike="noStrike" spc="-1" dirty="0">
              <a:latin typeface="Arial"/>
            </a:endParaRPr>
          </a:p>
          <a:p>
            <a:pPr marL="285840" indent="-285840">
              <a:lnSpc>
                <a:spcPct val="100000"/>
              </a:lnSpc>
              <a:spcBef>
                <a:spcPts val="431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PSU output voltage ~ 1.15V during ramp up at 0.5A/s.</a:t>
            </a:r>
            <a:endParaRPr lang="en-US" sz="1800" b="0" strike="noStrike" spc="-1" dirty="0">
              <a:latin typeface="Arial"/>
            </a:endParaRPr>
          </a:p>
          <a:p>
            <a:pPr marL="285840" indent="-285840">
              <a:lnSpc>
                <a:spcPct val="100000"/>
              </a:lnSpc>
              <a:spcBef>
                <a:spcPts val="431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No increase in coil voltages observed during ramp up or while at 120A for 30 minutes.</a:t>
            </a:r>
            <a:endParaRPr lang="en-US" sz="1800" b="0" strike="noStrike" spc="-1" dirty="0">
              <a:latin typeface="Arial"/>
            </a:endParaRPr>
          </a:p>
          <a:p>
            <a:pPr marL="285840" indent="-285840">
              <a:lnSpc>
                <a:spcPct val="100000"/>
              </a:lnSpc>
              <a:spcBef>
                <a:spcPts val="431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Coil believed to be superconducting with flat lined nature of temp curves during test.</a:t>
            </a:r>
            <a:endParaRPr lang="en-US" sz="1800" b="0" strike="noStrike" spc="-1" dirty="0">
              <a:latin typeface="Arial"/>
            </a:endParaRPr>
          </a:p>
          <a:p>
            <a:pPr marL="285840" indent="-285840">
              <a:lnSpc>
                <a:spcPct val="100000"/>
              </a:lnSpc>
              <a:spcBef>
                <a:spcPts val="431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A 3 axis Hall probe was installed in the bore of the magnet for each of the tests.  Data matched TOSCA model well.</a:t>
            </a:r>
            <a:endParaRPr lang="en-US" sz="1800" b="0" strike="noStrike" spc="-1" dirty="0">
              <a:latin typeface="Arial"/>
            </a:endParaRPr>
          </a:p>
          <a:p>
            <a:pPr marL="285840" indent="-285840">
              <a:lnSpc>
                <a:spcPct val="100000"/>
              </a:lnSpc>
              <a:spcBef>
                <a:spcPts val="431"/>
              </a:spcBef>
              <a:buClr>
                <a:srgbClr val="000000"/>
              </a:buClr>
              <a:buFont typeface="Arial"/>
              <a:buChar char="•"/>
            </a:pPr>
            <a:r>
              <a:rPr lang="en-US" sz="18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Coil average temperature remained constant during test.</a:t>
            </a:r>
            <a:endParaRPr lang="en-US" sz="1800" b="0" strike="noStrike" spc="-1" dirty="0">
              <a:latin typeface="Arial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903A67-B0E2-3815-6CBF-3541E336A81A}"/>
              </a:ext>
            </a:extLst>
          </p:cNvPr>
          <p:cNvSpPr/>
          <p:nvPr/>
        </p:nvSpPr>
        <p:spPr>
          <a:xfrm>
            <a:off x="3989160" y="7158600"/>
            <a:ext cx="1954440" cy="345960"/>
          </a:xfrm>
          <a:prstGeom prst="rect">
            <a:avLst/>
          </a:prstGeom>
          <a:noFill/>
          <a:ln w="36720">
            <a:solidFill>
              <a:srgbClr val="7FFE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9000" tIns="54000" rIns="99000" bIns="54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slide from W. Seay</a:t>
            </a:r>
            <a:endParaRPr lang="en-US" sz="1600" b="0" strike="noStrike" spc="-1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19344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9B774D7B-72C9-5029-E964-1076CFF49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640" y="-333375"/>
            <a:ext cx="9069120" cy="1262520"/>
          </a:xfrm>
        </p:spPr>
        <p:txBody>
          <a:bodyPr/>
          <a:lstStyle/>
          <a:p>
            <a:r>
              <a:rPr lang="en-US" sz="2500" dirty="0" err="1">
                <a:latin typeface="+mj-lt"/>
              </a:rPr>
              <a:t>SoLID</a:t>
            </a:r>
            <a:r>
              <a:rPr lang="en-US" sz="2500" dirty="0">
                <a:latin typeface="+mj-lt"/>
              </a:rPr>
              <a:t> Update: </a:t>
            </a:r>
            <a:r>
              <a:rPr lang="en-US" sz="2800" strike="noStrike" spc="-1" dirty="0">
                <a:solidFill>
                  <a:srgbClr val="000000"/>
                </a:solidFill>
                <a:latin typeface="ARial"/>
                <a:ea typeface="DejaVu Sans"/>
              </a:rPr>
              <a:t>Detector Beam Test (2022-23 Hall C)</a:t>
            </a:r>
            <a:endParaRPr lang="en-US" sz="25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B8151C-3FDA-F09A-CAD0-43B284690B2C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228600" y="876600"/>
            <a:ext cx="3623760" cy="3237480"/>
          </a:xfrm>
          <a:prstGeom prst="rect">
            <a:avLst/>
          </a:prstGeom>
          <a:ln w="0">
            <a:noFill/>
          </a:ln>
        </p:spPr>
      </p:pic>
      <p:pic>
        <p:nvPicPr>
          <p:cNvPr id="7" name="Google Shape;164;p18">
            <a:extLst>
              <a:ext uri="{FF2B5EF4-FFF2-40B4-BE49-F238E27FC236}">
                <a16:creationId xmlns:a16="http://schemas.microsoft.com/office/drawing/2014/main" id="{38C81456-8879-E989-C8E2-9D82E0473162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3429000" y="3164400"/>
            <a:ext cx="3428280" cy="2567880"/>
          </a:xfrm>
          <a:prstGeom prst="rect">
            <a:avLst/>
          </a:prstGeom>
          <a:ln w="0">
            <a:noFill/>
          </a:ln>
        </p:spPr>
      </p:pic>
      <p:pic>
        <p:nvPicPr>
          <p:cNvPr id="8" name="Google Shape;324;p24">
            <a:extLst>
              <a:ext uri="{FF2B5EF4-FFF2-40B4-BE49-F238E27FC236}">
                <a16:creationId xmlns:a16="http://schemas.microsoft.com/office/drawing/2014/main" id="{AA754DF9-EB4B-4E1B-7E4D-3B2A02B0B4A7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7086600" y="3157920"/>
            <a:ext cx="2864520" cy="3819960"/>
          </a:xfrm>
          <a:prstGeom prst="rect">
            <a:avLst/>
          </a:prstGeom>
          <a:ln w="0">
            <a:noFill/>
          </a:ln>
        </p:spPr>
      </p:pic>
      <p:sp>
        <p:nvSpPr>
          <p:cNvPr id="9" name="Google Shape;273;p22">
            <a:extLst>
              <a:ext uri="{FF2B5EF4-FFF2-40B4-BE49-F238E27FC236}">
                <a16:creationId xmlns:a16="http://schemas.microsoft.com/office/drawing/2014/main" id="{8E75A1C0-C553-1381-8631-5A7C413FABA6}"/>
              </a:ext>
            </a:extLst>
          </p:cNvPr>
          <p:cNvSpPr/>
          <p:nvPr/>
        </p:nvSpPr>
        <p:spPr>
          <a:xfrm>
            <a:off x="3657600" y="1143000"/>
            <a:ext cx="4572000" cy="1756800"/>
          </a:xfrm>
          <a:prstGeom prst="rect">
            <a:avLst/>
          </a:prstGeom>
          <a:noFill/>
          <a:ln w="9360">
            <a:solidFill>
              <a:srgbClr val="00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68C6DA6-6F97-4CF7-0986-B6ABA896B67F}"/>
              </a:ext>
            </a:extLst>
          </p:cNvPr>
          <p:cNvGrpSpPr/>
          <p:nvPr/>
        </p:nvGrpSpPr>
        <p:grpSpPr>
          <a:xfrm>
            <a:off x="3384000" y="1247760"/>
            <a:ext cx="4786200" cy="1688040"/>
            <a:chOff x="3384000" y="1247760"/>
            <a:chExt cx="4786200" cy="168804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BB40803-CBF2-F796-8C3B-3E026C1CF113}"/>
                </a:ext>
              </a:extLst>
            </p:cNvPr>
            <p:cNvGrpSpPr/>
            <p:nvPr/>
          </p:nvGrpSpPr>
          <p:grpSpPr>
            <a:xfrm>
              <a:off x="3384000" y="1449720"/>
              <a:ext cx="937440" cy="765000"/>
              <a:chOff x="3384000" y="1449720"/>
              <a:chExt cx="937440" cy="765000"/>
            </a:xfrm>
          </p:grpSpPr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BE5D07DB-AB20-3418-F02D-34DE3141A458}"/>
                  </a:ext>
                </a:extLst>
              </p:cNvPr>
              <p:cNvSpPr/>
              <p:nvPr/>
            </p:nvSpPr>
            <p:spPr>
              <a:xfrm>
                <a:off x="3848400" y="1760400"/>
                <a:ext cx="9036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3465A4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83808F3-F57F-BB32-7F4B-A0E1CD860687}"/>
                  </a:ext>
                </a:extLst>
              </p:cNvPr>
              <p:cNvSpPr/>
              <p:nvPr/>
            </p:nvSpPr>
            <p:spPr>
              <a:xfrm>
                <a:off x="4031280" y="1760400"/>
                <a:ext cx="9036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3465A4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AC48D451-E43E-C817-9354-3755C0F31C26}"/>
                  </a:ext>
                </a:extLst>
              </p:cNvPr>
              <p:cNvSpPr/>
              <p:nvPr/>
            </p:nvSpPr>
            <p:spPr>
              <a:xfrm>
                <a:off x="3384000" y="1449720"/>
                <a:ext cx="937440" cy="2581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GEM1,2</a:t>
                </a:r>
                <a:endParaRPr lang="en-US" sz="1200" b="0" strike="noStrike" spc="-1">
                  <a:latin typeface="Arial"/>
                </a:endParaRP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72986212-FEE1-CA83-EF7C-F473AEB62A58}"/>
                </a:ext>
              </a:extLst>
            </p:cNvPr>
            <p:cNvGrpSpPr/>
            <p:nvPr/>
          </p:nvGrpSpPr>
          <p:grpSpPr>
            <a:xfrm>
              <a:off x="5241600" y="1427040"/>
              <a:ext cx="937440" cy="787680"/>
              <a:chOff x="5241600" y="1427040"/>
              <a:chExt cx="937440" cy="787680"/>
            </a:xfrm>
          </p:grpSpPr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4C50DD0F-1969-F34B-B20E-9859AF2B21C5}"/>
                  </a:ext>
                </a:extLst>
              </p:cNvPr>
              <p:cNvSpPr/>
              <p:nvPr/>
            </p:nvSpPr>
            <p:spPr>
              <a:xfrm>
                <a:off x="5567040" y="1760400"/>
                <a:ext cx="9036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3465A4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67C61F32-4D94-B8F7-4AFD-F1287E0E2277}"/>
                  </a:ext>
                </a:extLst>
              </p:cNvPr>
              <p:cNvSpPr/>
              <p:nvPr/>
            </p:nvSpPr>
            <p:spPr>
              <a:xfrm>
                <a:off x="5713560" y="1760400"/>
                <a:ext cx="9036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3465A4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755DC890-0CFD-3B62-6EAE-ECBB8FF01D13}"/>
                  </a:ext>
                </a:extLst>
              </p:cNvPr>
              <p:cNvSpPr/>
              <p:nvPr/>
            </p:nvSpPr>
            <p:spPr>
              <a:xfrm>
                <a:off x="5241600" y="1427040"/>
                <a:ext cx="937440" cy="25884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GEM3,4</a:t>
                </a:r>
                <a:endParaRPr lang="en-US" sz="1200" b="0" strike="noStrike" spc="-1">
                  <a:latin typeface="Arial"/>
                </a:endParaRP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63F85AE-C313-77DD-A5ED-72BAE677B037}"/>
                </a:ext>
              </a:extLst>
            </p:cNvPr>
            <p:cNvGrpSpPr/>
            <p:nvPr/>
          </p:nvGrpSpPr>
          <p:grpSpPr>
            <a:xfrm>
              <a:off x="4385880" y="1760400"/>
              <a:ext cx="1158840" cy="454320"/>
              <a:chOff x="4385880" y="1760400"/>
              <a:chExt cx="1158840" cy="454320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6E56EEE-D4D3-42C5-1035-4DA7343F7C88}"/>
                  </a:ext>
                </a:extLst>
              </p:cNvPr>
              <p:cNvSpPr/>
              <p:nvPr/>
            </p:nvSpPr>
            <p:spPr>
              <a:xfrm>
                <a:off x="4397040" y="1760400"/>
                <a:ext cx="107424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E327FF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17A7AB16-21B3-91EE-5EF4-D84B94536F22}"/>
                  </a:ext>
                </a:extLst>
              </p:cNvPr>
              <p:cNvSpPr/>
              <p:nvPr/>
            </p:nvSpPr>
            <p:spPr>
              <a:xfrm>
                <a:off x="4385880" y="1856880"/>
                <a:ext cx="1158840" cy="25884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Cherenkov</a:t>
                </a:r>
                <a:endParaRPr lang="en-US" sz="1200" b="0" strike="noStrike" spc="-1">
                  <a:latin typeface="Arial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63CED1F-5614-E0B1-0C89-4D41A893ADF6}"/>
                </a:ext>
              </a:extLst>
            </p:cNvPr>
            <p:cNvGrpSpPr/>
            <p:nvPr/>
          </p:nvGrpSpPr>
          <p:grpSpPr>
            <a:xfrm>
              <a:off x="6846840" y="1760400"/>
              <a:ext cx="946800" cy="454320"/>
              <a:chOff x="6846840" y="1760400"/>
              <a:chExt cx="946800" cy="454320"/>
            </a:xfrm>
          </p:grpSpPr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6ECD3395-D424-7496-E95D-9D8C92314F8A}"/>
                  </a:ext>
                </a:extLst>
              </p:cNvPr>
              <p:cNvSpPr/>
              <p:nvPr/>
            </p:nvSpPr>
            <p:spPr>
              <a:xfrm>
                <a:off x="6846840" y="1760400"/>
                <a:ext cx="94680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FF0000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2FD572F6-3B15-7408-28B7-D8E7576E30B7}"/>
                  </a:ext>
                </a:extLst>
              </p:cNvPr>
              <p:cNvSpPr/>
              <p:nvPr/>
            </p:nvSpPr>
            <p:spPr>
              <a:xfrm>
                <a:off x="6846840" y="1868040"/>
                <a:ext cx="946800" cy="2584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Shower</a:t>
                </a:r>
                <a:endParaRPr lang="en-US" sz="1200" b="0" strike="noStrike" spc="-1">
                  <a:latin typeface="Arial"/>
                </a:endParaRPr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291ABAB-002E-8FBC-6A46-715B8958E38B}"/>
                </a:ext>
              </a:extLst>
            </p:cNvPr>
            <p:cNvGrpSpPr/>
            <p:nvPr/>
          </p:nvGrpSpPr>
          <p:grpSpPr>
            <a:xfrm>
              <a:off x="5536080" y="1531800"/>
              <a:ext cx="840240" cy="1404000"/>
              <a:chOff x="5536080" y="1531800"/>
              <a:chExt cx="840240" cy="1404000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F6EF42FC-0AB6-D758-4354-1556DE30BBF6}"/>
                  </a:ext>
                </a:extLst>
              </p:cNvPr>
              <p:cNvSpPr/>
              <p:nvPr/>
            </p:nvSpPr>
            <p:spPr>
              <a:xfrm>
                <a:off x="6078960" y="1531800"/>
                <a:ext cx="90720" cy="91116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18A303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4D12DF9-DAB4-F60D-0782-AF592F74000F}"/>
                  </a:ext>
                </a:extLst>
              </p:cNvPr>
              <p:cNvSpPr/>
              <p:nvPr/>
            </p:nvSpPr>
            <p:spPr>
              <a:xfrm>
                <a:off x="5536080" y="2677320"/>
                <a:ext cx="840240" cy="2584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LASPD</a:t>
                </a:r>
                <a:endParaRPr lang="en-US" sz="1200" b="0" strike="noStrike" spc="-1">
                  <a:latin typeface="Arial"/>
                </a:endParaRPr>
              </a:p>
            </p:txBody>
          </p:sp>
          <p:sp>
            <p:nvSpPr>
              <p:cNvPr id="42" name="Straight Connector 41">
                <a:extLst>
                  <a:ext uri="{FF2B5EF4-FFF2-40B4-BE49-F238E27FC236}">
                    <a16:creationId xmlns:a16="http://schemas.microsoft.com/office/drawing/2014/main" id="{305B9CC5-66F9-4D1B-22DD-8B9E45158777}"/>
                  </a:ext>
                </a:extLst>
              </p:cNvPr>
              <p:cNvSpPr/>
              <p:nvPr/>
            </p:nvSpPr>
            <p:spPr>
              <a:xfrm flipV="1">
                <a:off x="5938200" y="2445480"/>
                <a:ext cx="197280" cy="228600"/>
              </a:xfrm>
              <a:prstGeom prst="line">
                <a:avLst/>
              </a:prstGeom>
              <a:ln w="0">
                <a:solidFill>
                  <a:srgbClr val="3465A4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6AA54F18-3F83-FC61-9273-2DDE77406CAA}"/>
                </a:ext>
              </a:extLst>
            </p:cNvPr>
            <p:cNvGrpSpPr/>
            <p:nvPr/>
          </p:nvGrpSpPr>
          <p:grpSpPr>
            <a:xfrm>
              <a:off x="5360400" y="1868040"/>
              <a:ext cx="645120" cy="716040"/>
              <a:chOff x="5360400" y="1868040"/>
              <a:chExt cx="645120" cy="716040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EA2C8C2-A94E-C623-598E-7B2A3A1F1BEA}"/>
                  </a:ext>
                </a:extLst>
              </p:cNvPr>
              <p:cNvSpPr/>
              <p:nvPr/>
            </p:nvSpPr>
            <p:spPr>
              <a:xfrm>
                <a:off x="5896440" y="1868040"/>
                <a:ext cx="90360" cy="22608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18A303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BFAEB5C-173C-E174-5B73-624A5FA81227}"/>
                  </a:ext>
                </a:extLst>
              </p:cNvPr>
              <p:cNvSpPr/>
              <p:nvPr/>
            </p:nvSpPr>
            <p:spPr>
              <a:xfrm>
                <a:off x="5360400" y="2325600"/>
                <a:ext cx="645120" cy="2584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SC-C</a:t>
                </a:r>
                <a:endParaRPr lang="en-US" sz="1200" b="0" strike="noStrike" spc="-1">
                  <a:latin typeface="Arial"/>
                </a:endParaRPr>
              </a:p>
            </p:txBody>
          </p:sp>
          <p:sp>
            <p:nvSpPr>
              <p:cNvPr id="39" name="Straight Connector 38">
                <a:extLst>
                  <a:ext uri="{FF2B5EF4-FFF2-40B4-BE49-F238E27FC236}">
                    <a16:creationId xmlns:a16="http://schemas.microsoft.com/office/drawing/2014/main" id="{FB01938C-598B-B1F9-F2C4-1588EA5C3B52}"/>
                  </a:ext>
                </a:extLst>
              </p:cNvPr>
              <p:cNvSpPr/>
              <p:nvPr/>
            </p:nvSpPr>
            <p:spPr>
              <a:xfrm flipV="1">
                <a:off x="5756040" y="2121840"/>
                <a:ext cx="196920" cy="228600"/>
              </a:xfrm>
              <a:prstGeom prst="line">
                <a:avLst/>
              </a:prstGeom>
              <a:ln w="0">
                <a:solidFill>
                  <a:srgbClr val="3465A4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0CD3E5B4-D9E2-4CDB-0A48-CC07C8DA4310}"/>
                </a:ext>
              </a:extLst>
            </p:cNvPr>
            <p:cNvGrpSpPr/>
            <p:nvPr/>
          </p:nvGrpSpPr>
          <p:grpSpPr>
            <a:xfrm>
              <a:off x="6109920" y="1760400"/>
              <a:ext cx="644760" cy="931320"/>
              <a:chOff x="6109920" y="1760400"/>
              <a:chExt cx="644760" cy="931320"/>
            </a:xfrm>
          </p:grpSpPr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82642C09-608C-2502-90E6-94921F4B744E}"/>
                  </a:ext>
                </a:extLst>
              </p:cNvPr>
              <p:cNvSpPr/>
              <p:nvPr/>
            </p:nvSpPr>
            <p:spPr>
              <a:xfrm>
                <a:off x="6261840" y="1760400"/>
                <a:ext cx="10908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18A303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2D46FF8-B821-8663-C0C2-10298CAF1E38}"/>
                  </a:ext>
                </a:extLst>
              </p:cNvPr>
              <p:cNvSpPr/>
              <p:nvPr/>
            </p:nvSpPr>
            <p:spPr>
              <a:xfrm>
                <a:off x="6109920" y="2433600"/>
                <a:ext cx="644760" cy="25812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SC-D</a:t>
                </a:r>
                <a:endParaRPr lang="en-US" sz="1200" b="0" strike="noStrike" spc="-1">
                  <a:latin typeface="Arial"/>
                </a:endParaRPr>
              </a:p>
            </p:txBody>
          </p:sp>
          <p:sp>
            <p:nvSpPr>
              <p:cNvPr id="36" name="Straight Connector 35">
                <a:extLst>
                  <a:ext uri="{FF2B5EF4-FFF2-40B4-BE49-F238E27FC236}">
                    <a16:creationId xmlns:a16="http://schemas.microsoft.com/office/drawing/2014/main" id="{4D8AF045-6859-25B6-9124-C91F4467BDF7}"/>
                  </a:ext>
                </a:extLst>
              </p:cNvPr>
              <p:cNvSpPr/>
              <p:nvPr/>
            </p:nvSpPr>
            <p:spPr>
              <a:xfrm flipH="1" flipV="1">
                <a:off x="6318720" y="2229840"/>
                <a:ext cx="83880" cy="215280"/>
              </a:xfrm>
              <a:prstGeom prst="line">
                <a:avLst/>
              </a:prstGeom>
              <a:ln w="0">
                <a:solidFill>
                  <a:srgbClr val="3465A4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A5267454-C1EC-4B3B-A41E-0522E567AD13}"/>
                </a:ext>
              </a:extLst>
            </p:cNvPr>
            <p:cNvGrpSpPr/>
            <p:nvPr/>
          </p:nvGrpSpPr>
          <p:grpSpPr>
            <a:xfrm>
              <a:off x="6079680" y="1247760"/>
              <a:ext cx="946440" cy="966960"/>
              <a:chOff x="6079680" y="1247760"/>
              <a:chExt cx="946440" cy="966960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E7B06CF-A00B-4E02-1AC1-480DB735A6AC}"/>
                  </a:ext>
                </a:extLst>
              </p:cNvPr>
              <p:cNvSpPr/>
              <p:nvPr/>
            </p:nvSpPr>
            <p:spPr>
              <a:xfrm>
                <a:off x="6481080" y="1760400"/>
                <a:ext cx="7236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000000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601CC54C-72BE-6F8E-C2F1-788ED0DC0674}"/>
                  </a:ext>
                </a:extLst>
              </p:cNvPr>
              <p:cNvSpPr/>
              <p:nvPr/>
            </p:nvSpPr>
            <p:spPr>
              <a:xfrm>
                <a:off x="6079680" y="1247760"/>
                <a:ext cx="946440" cy="2584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prelead</a:t>
                </a:r>
                <a:endParaRPr lang="en-US" sz="1200" b="0" strike="noStrike" spc="-1">
                  <a:latin typeface="Arial"/>
                </a:endParaRPr>
              </a:p>
            </p:txBody>
          </p:sp>
          <p:sp>
            <p:nvSpPr>
              <p:cNvPr id="33" name="Straight Connector 32">
                <a:extLst>
                  <a:ext uri="{FF2B5EF4-FFF2-40B4-BE49-F238E27FC236}">
                    <a16:creationId xmlns:a16="http://schemas.microsoft.com/office/drawing/2014/main" id="{CFDF7A3F-EC6D-7F9D-093B-9FA703C3F69B}"/>
                  </a:ext>
                </a:extLst>
              </p:cNvPr>
              <p:cNvSpPr/>
              <p:nvPr/>
            </p:nvSpPr>
            <p:spPr>
              <a:xfrm flipH="1" flipV="1">
                <a:off x="6402600" y="1531440"/>
                <a:ext cx="120600" cy="210600"/>
              </a:xfrm>
              <a:prstGeom prst="line">
                <a:avLst/>
              </a:prstGeom>
              <a:ln w="0">
                <a:solidFill>
                  <a:srgbClr val="3465A4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712B0C0-905F-52E4-CFDB-183243914AB5}"/>
                </a:ext>
              </a:extLst>
            </p:cNvPr>
            <p:cNvGrpSpPr/>
            <p:nvPr/>
          </p:nvGrpSpPr>
          <p:grpSpPr>
            <a:xfrm>
              <a:off x="6663960" y="1319400"/>
              <a:ext cx="1056600" cy="895320"/>
              <a:chOff x="6663960" y="1319400"/>
              <a:chExt cx="1056600" cy="895320"/>
            </a:xfrm>
          </p:grpSpPr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26DA4B4B-2C17-EFA2-E849-F3955249493D}"/>
                  </a:ext>
                </a:extLst>
              </p:cNvPr>
              <p:cNvSpPr/>
              <p:nvPr/>
            </p:nvSpPr>
            <p:spPr>
              <a:xfrm>
                <a:off x="6663960" y="1760400"/>
                <a:ext cx="9072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FF0000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E18E7CAF-7A38-9D06-D694-55EB695A6E07}"/>
                  </a:ext>
                </a:extLst>
              </p:cNvPr>
              <p:cNvSpPr/>
              <p:nvPr/>
            </p:nvSpPr>
            <p:spPr>
              <a:xfrm>
                <a:off x="6773760" y="1319400"/>
                <a:ext cx="946800" cy="25884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Preshower</a:t>
                </a:r>
                <a:endParaRPr lang="en-US" sz="1200" b="0" strike="noStrike" spc="-1">
                  <a:latin typeface="Arial"/>
                </a:endParaRPr>
              </a:p>
            </p:txBody>
          </p:sp>
          <p:sp>
            <p:nvSpPr>
              <p:cNvPr id="30" name="Straight Connector 29">
                <a:extLst>
                  <a:ext uri="{FF2B5EF4-FFF2-40B4-BE49-F238E27FC236}">
                    <a16:creationId xmlns:a16="http://schemas.microsoft.com/office/drawing/2014/main" id="{1E5218A8-25EE-4D13-51D8-A43B52EA38C1}"/>
                  </a:ext>
                </a:extLst>
              </p:cNvPr>
              <p:cNvSpPr/>
              <p:nvPr/>
            </p:nvSpPr>
            <p:spPr>
              <a:xfrm flipV="1">
                <a:off x="6706440" y="1546200"/>
                <a:ext cx="197280" cy="228600"/>
              </a:xfrm>
              <a:prstGeom prst="line">
                <a:avLst/>
              </a:prstGeom>
              <a:ln w="0">
                <a:solidFill>
                  <a:srgbClr val="3465A4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DFDA8011-64E6-AD45-7DE7-14AB6C81E07C}"/>
                </a:ext>
              </a:extLst>
            </p:cNvPr>
            <p:cNvGrpSpPr/>
            <p:nvPr/>
          </p:nvGrpSpPr>
          <p:grpSpPr>
            <a:xfrm>
              <a:off x="7525440" y="1760400"/>
              <a:ext cx="644760" cy="930600"/>
              <a:chOff x="7525440" y="1760400"/>
              <a:chExt cx="644760" cy="930600"/>
            </a:xfrm>
          </p:grpSpPr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40C0A079-9D87-7F8A-C5C4-84D3DCE4246B}"/>
                  </a:ext>
                </a:extLst>
              </p:cNvPr>
              <p:cNvSpPr/>
              <p:nvPr/>
            </p:nvSpPr>
            <p:spPr>
              <a:xfrm>
                <a:off x="8017200" y="1760400"/>
                <a:ext cx="90360" cy="45432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18A303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2F8660C-A2DF-A0A8-0B26-3CE7BEAA79FF}"/>
                  </a:ext>
                </a:extLst>
              </p:cNvPr>
              <p:cNvSpPr/>
              <p:nvPr/>
            </p:nvSpPr>
            <p:spPr>
              <a:xfrm>
                <a:off x="7525440" y="2432520"/>
                <a:ext cx="644760" cy="2584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SC-B</a:t>
                </a:r>
                <a:endParaRPr lang="en-US" sz="1200" b="0" strike="noStrike" spc="-1">
                  <a:latin typeface="Arial"/>
                </a:endParaRPr>
              </a:p>
            </p:txBody>
          </p:sp>
          <p:sp>
            <p:nvSpPr>
              <p:cNvPr id="27" name="Straight Connector 26">
                <a:extLst>
                  <a:ext uri="{FF2B5EF4-FFF2-40B4-BE49-F238E27FC236}">
                    <a16:creationId xmlns:a16="http://schemas.microsoft.com/office/drawing/2014/main" id="{27FD00D5-660B-BCAE-5C45-FE4C69C69004}"/>
                  </a:ext>
                </a:extLst>
              </p:cNvPr>
              <p:cNvSpPr/>
              <p:nvPr/>
            </p:nvSpPr>
            <p:spPr>
              <a:xfrm flipV="1">
                <a:off x="7877160" y="2230200"/>
                <a:ext cx="196920" cy="228600"/>
              </a:xfrm>
              <a:prstGeom prst="line">
                <a:avLst/>
              </a:prstGeom>
              <a:ln w="0">
                <a:solidFill>
                  <a:srgbClr val="3465A4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5C925352-A6F1-FF9D-5C3E-EC87831BC840}"/>
                </a:ext>
              </a:extLst>
            </p:cNvPr>
            <p:cNvGrpSpPr/>
            <p:nvPr/>
          </p:nvGrpSpPr>
          <p:grpSpPr>
            <a:xfrm>
              <a:off x="3715200" y="1531800"/>
              <a:ext cx="644760" cy="1375560"/>
              <a:chOff x="3715200" y="1531800"/>
              <a:chExt cx="644760" cy="1375560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0863AB1-7C2A-820D-C1DB-8E05FA127D07}"/>
                  </a:ext>
                </a:extLst>
              </p:cNvPr>
              <p:cNvSpPr/>
              <p:nvPr/>
            </p:nvSpPr>
            <p:spPr>
              <a:xfrm>
                <a:off x="4203000" y="1531800"/>
                <a:ext cx="90360" cy="911160"/>
              </a:xfrm>
              <a:prstGeom prst="rect">
                <a:avLst/>
              </a:prstGeom>
              <a:solidFill>
                <a:srgbClr val="FFFFFF"/>
              </a:solidFill>
              <a:ln w="18360">
                <a:solidFill>
                  <a:srgbClr val="18A303"/>
                </a:solidFill>
                <a:round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47CE8365-0BA0-6904-BB36-B2ED38D6D6E8}"/>
                  </a:ext>
                </a:extLst>
              </p:cNvPr>
              <p:cNvSpPr/>
              <p:nvPr/>
            </p:nvSpPr>
            <p:spPr>
              <a:xfrm>
                <a:off x="3715200" y="2648880"/>
                <a:ext cx="644760" cy="258480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90000" tIns="45000" rIns="90000" bIns="45000" anchor="t">
                <a:noAutofit/>
              </a:bodyPr>
              <a:lstStyle/>
              <a:p>
                <a:pPr algn="ctr">
                  <a:lnSpc>
                    <a:spcPct val="100000"/>
                  </a:lnSpc>
                  <a:buNone/>
                </a:pPr>
                <a:r>
                  <a:rPr lang="en-US" sz="1200" b="0" strike="noStrike" spc="-1">
                    <a:solidFill>
                      <a:srgbClr val="000000"/>
                    </a:solidFill>
                    <a:latin typeface="Arial"/>
                    <a:ea typeface="DejaVu Sans"/>
                  </a:rPr>
                  <a:t>SC-A</a:t>
                </a:r>
                <a:endParaRPr lang="en-US" sz="1200" b="0" strike="noStrike" spc="-1">
                  <a:latin typeface="Arial"/>
                </a:endParaRPr>
              </a:p>
            </p:txBody>
          </p:sp>
          <p:sp>
            <p:nvSpPr>
              <p:cNvPr id="24" name="Straight Connector 23">
                <a:extLst>
                  <a:ext uri="{FF2B5EF4-FFF2-40B4-BE49-F238E27FC236}">
                    <a16:creationId xmlns:a16="http://schemas.microsoft.com/office/drawing/2014/main" id="{ED2AFCB8-66A9-CAA4-CECE-E925C5140E23}"/>
                  </a:ext>
                </a:extLst>
              </p:cNvPr>
              <p:cNvSpPr/>
              <p:nvPr/>
            </p:nvSpPr>
            <p:spPr>
              <a:xfrm flipV="1">
                <a:off x="4037400" y="2445840"/>
                <a:ext cx="196920" cy="228600"/>
              </a:xfrm>
              <a:prstGeom prst="line">
                <a:avLst/>
              </a:prstGeom>
              <a:ln w="0">
                <a:solidFill>
                  <a:srgbClr val="3465A4"/>
                </a:solidFill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</p:sp>
        </p:grpSp>
      </p:grpSp>
      <p:sp>
        <p:nvSpPr>
          <p:cNvPr id="53" name="Rectangle 52">
            <a:extLst>
              <a:ext uri="{FF2B5EF4-FFF2-40B4-BE49-F238E27FC236}">
                <a16:creationId xmlns:a16="http://schemas.microsoft.com/office/drawing/2014/main" id="{25D4B0D2-AEAE-B1F6-3FEE-82D289DEC009}"/>
              </a:ext>
            </a:extLst>
          </p:cNvPr>
          <p:cNvSpPr/>
          <p:nvPr/>
        </p:nvSpPr>
        <p:spPr>
          <a:xfrm>
            <a:off x="228600" y="5711400"/>
            <a:ext cx="6858000" cy="10634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 marL="216000" indent="-216000">
              <a:lnSpc>
                <a:spcPct val="115000"/>
              </a:lnSpc>
              <a:spcBef>
                <a:spcPts val="72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  <a:ea typeface="DejaVu Sans"/>
              </a:rPr>
              <a:t>Similar detector setup as SoLID (1/600), no magnet, ~10</a:t>
            </a:r>
            <a:r>
              <a:rPr lang="en-US" sz="1800" b="0" strike="noStrike" spc="-1" baseline="33000">
                <a:solidFill>
                  <a:srgbClr val="000000"/>
                </a:solidFill>
                <a:latin typeface="Arial"/>
                <a:ea typeface="DejaVu Sans"/>
              </a:rPr>
              <a:t>2</a:t>
            </a:r>
            <a:r>
              <a:rPr lang="en-US" sz="1800" b="0" strike="noStrike" spc="-1">
                <a:solidFill>
                  <a:srgbClr val="000000"/>
                </a:solidFill>
                <a:latin typeface="Arial"/>
                <a:ea typeface="DejaVu Sans"/>
              </a:rPr>
              <a:t> krad</a:t>
            </a:r>
            <a:endParaRPr lang="en-US" sz="1800" b="0" strike="noStrike" spc="-1">
              <a:latin typeface="Arial"/>
            </a:endParaRPr>
          </a:p>
          <a:p>
            <a:pPr marL="216000" indent="-216000">
              <a:lnSpc>
                <a:spcPct val="115000"/>
              </a:lnSpc>
              <a:spcBef>
                <a:spcPts val="72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  <a:ea typeface="DejaVu Sans"/>
              </a:rPr>
              <a:t>Extensive simulation, PID study with both classical and AI/ML</a:t>
            </a:r>
            <a:endParaRPr lang="en-US" sz="1800" b="0" strike="noStrike" spc="-1">
              <a:latin typeface="Arial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2F06533E-AFF4-1798-F49F-C4F3E807C74C}"/>
              </a:ext>
            </a:extLst>
          </p:cNvPr>
          <p:cNvSpPr/>
          <p:nvPr/>
        </p:nvSpPr>
        <p:spPr>
          <a:xfrm>
            <a:off x="228600" y="4335840"/>
            <a:ext cx="2971800" cy="16254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800" b="0" strike="noStrike" spc="-1">
                <a:solidFill>
                  <a:srgbClr val="000000"/>
                </a:solidFill>
                <a:latin typeface="Arial"/>
                <a:ea typeface="DejaVu Sans"/>
              </a:rPr>
              <a:t>Three stages: </a:t>
            </a:r>
            <a:endParaRPr lang="en-US" sz="18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"/>
            </a:pPr>
            <a:r>
              <a:rPr lang="en-US" sz="1600" b="0" strike="noStrike" spc="-1">
                <a:solidFill>
                  <a:srgbClr val="000000"/>
                </a:solidFill>
                <a:latin typeface="Arial"/>
                <a:ea typeface="DejaVu Sans"/>
              </a:rPr>
              <a:t>June 2022: install at (L) 82</a:t>
            </a:r>
            <a:r>
              <a:rPr lang="en-US" sz="1600" b="0" strike="noStrike" spc="-1" baseline="33000">
                <a:solidFill>
                  <a:srgbClr val="000000"/>
                </a:solidFill>
                <a:latin typeface="Arial"/>
                <a:ea typeface="DejaVu Sans"/>
              </a:rPr>
              <a:t>o</a:t>
            </a:r>
            <a:endParaRPr lang="en-US" sz="1600" b="0" strike="noStrike" spc="-1">
              <a:latin typeface="Arial"/>
            </a:endParaRPr>
          </a:p>
          <a:p>
            <a:pPr marL="432000" lvl="1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"/>
            </a:pPr>
            <a:r>
              <a:rPr lang="en-US" sz="1600" b="0" strike="noStrike" spc="-1">
                <a:solidFill>
                  <a:srgbClr val="000000"/>
                </a:solidFill>
                <a:latin typeface="Arial"/>
                <a:ea typeface="DejaVu Sans"/>
              </a:rPr>
              <a:t>X’mas 2022: cosmic</a:t>
            </a:r>
            <a:endParaRPr lang="en-US" sz="16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"/>
            </a:pPr>
            <a:r>
              <a:rPr lang="en-US" sz="1600" b="0" strike="noStrike" spc="-1">
                <a:solidFill>
                  <a:srgbClr val="000000"/>
                </a:solidFill>
                <a:latin typeface="Arial"/>
                <a:ea typeface="DejaVu Sans"/>
              </a:rPr>
              <a:t>Jan 2023: moved to (R) 7</a:t>
            </a:r>
            <a:r>
              <a:rPr lang="en-US" sz="1600" b="0" strike="noStrike" spc="-1" baseline="33000">
                <a:solidFill>
                  <a:srgbClr val="000000"/>
                </a:solidFill>
                <a:latin typeface="Arial"/>
                <a:ea typeface="DejaVu Sans"/>
              </a:rPr>
              <a:t>o</a:t>
            </a:r>
            <a:r>
              <a:rPr lang="en-US" sz="1600" b="0" strike="noStrike" spc="-1">
                <a:solidFill>
                  <a:srgbClr val="000000"/>
                </a:solidFill>
                <a:latin typeface="Arial"/>
                <a:ea typeface="DejaVu Sans"/>
              </a:rPr>
              <a:t> </a:t>
            </a:r>
            <a:endParaRPr lang="en-US" sz="1600" b="0" strike="noStrike" spc="-1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"/>
            </a:pPr>
            <a:r>
              <a:rPr lang="en-US" sz="1600" b="0" strike="noStrike" spc="-1">
                <a:solidFill>
                  <a:srgbClr val="000000"/>
                </a:solidFill>
                <a:latin typeface="Arial"/>
                <a:ea typeface="DejaVu Sans"/>
              </a:rPr>
              <a:t>Feb 2023: moved to (R) 18</a:t>
            </a:r>
            <a:r>
              <a:rPr lang="en-US" sz="1600" b="0" strike="noStrike" spc="-1" baseline="33000">
                <a:solidFill>
                  <a:srgbClr val="000000"/>
                </a:solidFill>
                <a:latin typeface="Arial"/>
                <a:ea typeface="DejaVu Sans"/>
              </a:rPr>
              <a:t>o</a:t>
            </a:r>
            <a:endParaRPr lang="en-US" sz="1600" b="0" strike="noStrike" spc="-1">
              <a:latin typeface="Arial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59FB2469-F85B-6378-4484-2382A363CF49}"/>
              </a:ext>
            </a:extLst>
          </p:cNvPr>
          <p:cNvSpPr/>
          <p:nvPr/>
        </p:nvSpPr>
        <p:spPr>
          <a:xfrm>
            <a:off x="102960" y="876600"/>
            <a:ext cx="1954440" cy="345960"/>
          </a:xfrm>
          <a:prstGeom prst="rect">
            <a:avLst/>
          </a:prstGeom>
          <a:noFill/>
          <a:ln w="36720">
            <a:solidFill>
              <a:srgbClr val="7FFE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9000" tIns="54000" rIns="99000" bIns="54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600" b="0" strike="noStrike" spc="-1">
                <a:solidFill>
                  <a:srgbClr val="000000"/>
                </a:solidFill>
                <a:latin typeface="Arial"/>
                <a:ea typeface="DejaVu Sans"/>
              </a:rPr>
              <a:t>slide from M. Nycz</a:t>
            </a:r>
            <a:endParaRPr lang="en-US" sz="1600" b="0" strike="noStrike" spc="-1">
              <a:latin typeface="Arial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732AB3EB-E2CF-5182-331C-773DD1C793B8}"/>
              </a:ext>
            </a:extLst>
          </p:cNvPr>
          <p:cNvSpPr/>
          <p:nvPr/>
        </p:nvSpPr>
        <p:spPr>
          <a:xfrm>
            <a:off x="102960" y="876600"/>
            <a:ext cx="1954440" cy="345960"/>
          </a:xfrm>
          <a:prstGeom prst="rect">
            <a:avLst/>
          </a:prstGeom>
          <a:noFill/>
          <a:ln w="36720">
            <a:solidFill>
              <a:srgbClr val="7FFE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9000" tIns="54000" rIns="99000" bIns="54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600" b="0" strike="noStrike" spc="-1">
                <a:solidFill>
                  <a:srgbClr val="000000"/>
                </a:solidFill>
                <a:latin typeface="Arial"/>
                <a:ea typeface="DejaVu Sans"/>
              </a:rPr>
              <a:t>slide from M. Nycz</a:t>
            </a:r>
            <a:endParaRPr lang="en-US" sz="1600" b="0" strike="noStrike" spc="-1">
              <a:latin typeface="Arial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48AF46ED-0777-E7F6-58A9-2C248A76FA01}"/>
              </a:ext>
            </a:extLst>
          </p:cNvPr>
          <p:cNvSpPr/>
          <p:nvPr/>
        </p:nvSpPr>
        <p:spPr>
          <a:xfrm>
            <a:off x="12600" y="6596640"/>
            <a:ext cx="7158600" cy="718560"/>
          </a:xfrm>
          <a:prstGeom prst="rect">
            <a:avLst/>
          </a:prstGeom>
          <a:noFill/>
          <a:ln w="36720">
            <a:solidFill>
              <a:srgbClr val="7FFE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9000" tIns="54000" rIns="99000" bIns="54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Arial"/>
                <a:ea typeface="DejaVu Sans"/>
              </a:rPr>
              <a:t>Collective effort of: X. Bai, A. Camsonne, J. Caylor, C. Hedinger, T. Holmstrom, M. Nycz, C. Peng, Y. Tian, D. Upton, Z. Ye, J. Zhang, Z. Zhao, JLab DAQ group, and Hall C(A) tech/staff</a:t>
            </a:r>
            <a:endParaRPr lang="en-US" sz="1400" b="0" strike="noStrike" spc="-1">
              <a:latin typeface="Arial"/>
            </a:endParaRPr>
          </a:p>
        </p:txBody>
      </p:sp>
      <p:grpSp>
        <p:nvGrpSpPr>
          <p:cNvPr id="58" name="Group 25">
            <a:extLst>
              <a:ext uri="{FF2B5EF4-FFF2-40B4-BE49-F238E27FC236}">
                <a16:creationId xmlns:a16="http://schemas.microsoft.com/office/drawing/2014/main" id="{CB6FDB18-0761-A813-7E75-8C69F14661D4}"/>
              </a:ext>
            </a:extLst>
          </p:cNvPr>
          <p:cNvGrpSpPr/>
          <p:nvPr/>
        </p:nvGrpSpPr>
        <p:grpSpPr>
          <a:xfrm>
            <a:off x="8385480" y="885240"/>
            <a:ext cx="1611720" cy="2224440"/>
            <a:chOff x="8385480" y="885240"/>
            <a:chExt cx="1611720" cy="2224440"/>
          </a:xfrm>
        </p:grpSpPr>
        <p:sp>
          <p:nvSpPr>
            <p:cNvPr id="59" name="CustomShape 23">
              <a:extLst>
                <a:ext uri="{FF2B5EF4-FFF2-40B4-BE49-F238E27FC236}">
                  <a16:creationId xmlns:a16="http://schemas.microsoft.com/office/drawing/2014/main" id="{6BC6EC4C-2F8A-6934-07C2-250C7F68B37B}"/>
                </a:ext>
              </a:extLst>
            </p:cNvPr>
            <p:cNvSpPr/>
            <p:nvPr/>
          </p:nvSpPr>
          <p:spPr>
            <a:xfrm>
              <a:off x="9184320" y="2085480"/>
              <a:ext cx="708120" cy="191160"/>
            </a:xfrm>
            <a:prstGeom prst="rect">
              <a:avLst/>
            </a:prstGeom>
            <a:noFill/>
            <a:ln w="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79560" tIns="39600" rIns="79560" bIns="39600" anchor="t">
              <a:noAutofit/>
            </a:bodyPr>
            <a:lstStyle/>
            <a:p>
              <a:pPr algn="ctr">
                <a:lnSpc>
                  <a:spcPct val="100000"/>
                </a:lnSpc>
                <a:buNone/>
              </a:pPr>
              <a:r>
                <a:rPr lang="en-US" sz="1590" b="0" strike="noStrike" spc="-1">
                  <a:solidFill>
                    <a:srgbClr val="2A6099"/>
                  </a:solidFill>
                  <a:latin typeface="Arial"/>
                  <a:ea typeface="DejaVu Sans"/>
                </a:rPr>
                <a:t>right</a:t>
              </a:r>
              <a:endParaRPr lang="en-US" sz="1590" b="0" strike="noStrike" spc="-1">
                <a:latin typeface="Arial"/>
              </a:endParaRPr>
            </a:p>
          </p:txBody>
        </p:sp>
        <p:grpSp>
          <p:nvGrpSpPr>
            <p:cNvPr id="60" name="Group 2">
              <a:extLst>
                <a:ext uri="{FF2B5EF4-FFF2-40B4-BE49-F238E27FC236}">
                  <a16:creationId xmlns:a16="http://schemas.microsoft.com/office/drawing/2014/main" id="{D1F128BD-1819-3253-F6DB-7D89E7AEEEB1}"/>
                </a:ext>
              </a:extLst>
            </p:cNvPr>
            <p:cNvGrpSpPr/>
            <p:nvPr/>
          </p:nvGrpSpPr>
          <p:grpSpPr>
            <a:xfrm>
              <a:off x="8385480" y="885240"/>
              <a:ext cx="1611720" cy="2224440"/>
              <a:chOff x="8385480" y="885240"/>
              <a:chExt cx="1611720" cy="2224440"/>
            </a:xfrm>
          </p:grpSpPr>
          <p:grpSp>
            <p:nvGrpSpPr>
              <p:cNvPr id="61" name="Group 3">
                <a:extLst>
                  <a:ext uri="{FF2B5EF4-FFF2-40B4-BE49-F238E27FC236}">
                    <a16:creationId xmlns:a16="http://schemas.microsoft.com/office/drawing/2014/main" id="{7D1995F2-3533-2766-105F-0E997C2A19D9}"/>
                  </a:ext>
                </a:extLst>
              </p:cNvPr>
              <p:cNvGrpSpPr/>
              <p:nvPr/>
            </p:nvGrpSpPr>
            <p:grpSpPr>
              <a:xfrm>
                <a:off x="8385480" y="1197720"/>
                <a:ext cx="1528920" cy="1417320"/>
                <a:chOff x="8385480" y="1197720"/>
                <a:chExt cx="1528920" cy="1417320"/>
              </a:xfrm>
            </p:grpSpPr>
            <p:sp>
              <p:nvSpPr>
                <p:cNvPr id="71" name="CustomShape 31">
                  <a:extLst>
                    <a:ext uri="{FF2B5EF4-FFF2-40B4-BE49-F238E27FC236}">
                      <a16:creationId xmlns:a16="http://schemas.microsoft.com/office/drawing/2014/main" id="{4BDEB12C-2E89-05B0-2E2F-CAE2B2009D68}"/>
                    </a:ext>
                  </a:extLst>
                </p:cNvPr>
                <p:cNvSpPr/>
                <p:nvPr/>
              </p:nvSpPr>
              <p:spPr>
                <a:xfrm rot="1830600">
                  <a:off x="8797680" y="1335240"/>
                  <a:ext cx="708120" cy="6069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59" h="3052">
                      <a:moveTo>
                        <a:pt x="888" y="3"/>
                      </a:moveTo>
                      <a:lnTo>
                        <a:pt x="2666" y="0"/>
                      </a:lnTo>
                      <a:lnTo>
                        <a:pt x="3558" y="1522"/>
                      </a:lnTo>
                      <a:lnTo>
                        <a:pt x="2669" y="3049"/>
                      </a:lnTo>
                      <a:lnTo>
                        <a:pt x="892" y="3051"/>
                      </a:lnTo>
                      <a:lnTo>
                        <a:pt x="0" y="1528"/>
                      </a:lnTo>
                      <a:lnTo>
                        <a:pt x="888" y="3"/>
                      </a:lnTo>
                    </a:path>
                  </a:pathLst>
                </a:custGeom>
                <a:noFill/>
                <a:ln w="36720">
                  <a:solidFill>
                    <a:srgbClr val="1E90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72" name="CustomShape 32">
                  <a:extLst>
                    <a:ext uri="{FF2B5EF4-FFF2-40B4-BE49-F238E27FC236}">
                      <a16:creationId xmlns:a16="http://schemas.microsoft.com/office/drawing/2014/main" id="{007D171F-CC98-3A60-7000-4B119D07C1E7}"/>
                    </a:ext>
                  </a:extLst>
                </p:cNvPr>
                <p:cNvSpPr/>
                <p:nvPr/>
              </p:nvSpPr>
              <p:spPr>
                <a:xfrm rot="1831200">
                  <a:off x="8490240" y="1859760"/>
                  <a:ext cx="708840" cy="6069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59" h="3052">
                      <a:moveTo>
                        <a:pt x="888" y="3"/>
                      </a:moveTo>
                      <a:lnTo>
                        <a:pt x="2666" y="0"/>
                      </a:lnTo>
                      <a:lnTo>
                        <a:pt x="3558" y="1522"/>
                      </a:lnTo>
                      <a:lnTo>
                        <a:pt x="2669" y="3049"/>
                      </a:lnTo>
                      <a:lnTo>
                        <a:pt x="892" y="3051"/>
                      </a:lnTo>
                      <a:lnTo>
                        <a:pt x="0" y="1528"/>
                      </a:lnTo>
                      <a:lnTo>
                        <a:pt x="888" y="3"/>
                      </a:lnTo>
                    </a:path>
                  </a:pathLst>
                </a:custGeom>
                <a:noFill/>
                <a:ln w="36720">
                  <a:solidFill>
                    <a:srgbClr val="1E90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73" name="CustomShape 33">
                  <a:extLst>
                    <a:ext uri="{FF2B5EF4-FFF2-40B4-BE49-F238E27FC236}">
                      <a16:creationId xmlns:a16="http://schemas.microsoft.com/office/drawing/2014/main" id="{5B101D22-194E-B654-3DC3-4F5EACB0D8D3}"/>
                    </a:ext>
                  </a:extLst>
                </p:cNvPr>
                <p:cNvSpPr/>
                <p:nvPr/>
              </p:nvSpPr>
              <p:spPr>
                <a:xfrm rot="1831800">
                  <a:off x="9101160" y="1870200"/>
                  <a:ext cx="708120" cy="60732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59" h="3051">
                      <a:moveTo>
                        <a:pt x="888" y="2"/>
                      </a:moveTo>
                      <a:lnTo>
                        <a:pt x="2666" y="0"/>
                      </a:lnTo>
                      <a:lnTo>
                        <a:pt x="3558" y="1521"/>
                      </a:lnTo>
                      <a:lnTo>
                        <a:pt x="2669" y="3048"/>
                      </a:lnTo>
                      <a:lnTo>
                        <a:pt x="892" y="3050"/>
                      </a:lnTo>
                      <a:lnTo>
                        <a:pt x="0" y="1527"/>
                      </a:lnTo>
                      <a:lnTo>
                        <a:pt x="888" y="2"/>
                      </a:lnTo>
                    </a:path>
                  </a:pathLst>
                </a:custGeom>
                <a:noFill/>
                <a:ln w="36720">
                  <a:solidFill>
                    <a:srgbClr val="1E90FF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74" name="CustomShape 34">
                  <a:extLst>
                    <a:ext uri="{FF2B5EF4-FFF2-40B4-BE49-F238E27FC236}">
                      <a16:creationId xmlns:a16="http://schemas.microsoft.com/office/drawing/2014/main" id="{8F0283C1-94CD-1D66-B2B0-C0B885BB95CB}"/>
                    </a:ext>
                  </a:extLst>
                </p:cNvPr>
                <p:cNvSpPr/>
                <p:nvPr/>
              </p:nvSpPr>
              <p:spPr>
                <a:xfrm>
                  <a:off x="8834400" y="1424160"/>
                  <a:ext cx="708120" cy="332640"/>
                </a:xfrm>
                <a:prstGeom prst="rect">
                  <a:avLst/>
                </a:prstGeom>
                <a:noFill/>
                <a:ln w="0"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79560" tIns="39600" rIns="79560" bIns="39600" anchor="t">
                  <a:noAutofit/>
                </a:bodyPr>
                <a:lstStyle/>
                <a:p>
                  <a:pPr>
                    <a:lnSpc>
                      <a:spcPct val="100000"/>
                    </a:lnSpc>
                    <a:buNone/>
                  </a:pPr>
                  <a:r>
                    <a:rPr lang="en-US" sz="1410" b="0" strike="noStrike" spc="-1">
                      <a:solidFill>
                        <a:srgbClr val="2A6099"/>
                      </a:solidFill>
                      <a:latin typeface="Arial"/>
                      <a:ea typeface="DejaVu Sans"/>
                    </a:rPr>
                    <a:t>top</a:t>
                  </a:r>
                  <a:endParaRPr lang="en-US" sz="1410" b="0" strike="noStrike" spc="-1">
                    <a:latin typeface="Arial"/>
                  </a:endParaRPr>
                </a:p>
              </p:txBody>
            </p:sp>
          </p:grpSp>
          <p:grpSp>
            <p:nvGrpSpPr>
              <p:cNvPr id="62" name="Group 5">
                <a:extLst>
                  <a:ext uri="{FF2B5EF4-FFF2-40B4-BE49-F238E27FC236}">
                    <a16:creationId xmlns:a16="http://schemas.microsoft.com/office/drawing/2014/main" id="{36339823-EAE6-1BDE-39D0-DB094F3E96B9}"/>
                  </a:ext>
                </a:extLst>
              </p:cNvPr>
              <p:cNvGrpSpPr/>
              <p:nvPr/>
            </p:nvGrpSpPr>
            <p:grpSpPr>
              <a:xfrm>
                <a:off x="8464680" y="885240"/>
                <a:ext cx="1532520" cy="2224440"/>
                <a:chOff x="8464680" y="885240"/>
                <a:chExt cx="1532520" cy="2224440"/>
              </a:xfrm>
            </p:grpSpPr>
            <p:sp>
              <p:nvSpPr>
                <p:cNvPr id="63" name="Trapezoid 1">
                  <a:extLst>
                    <a:ext uri="{FF2B5EF4-FFF2-40B4-BE49-F238E27FC236}">
                      <a16:creationId xmlns:a16="http://schemas.microsoft.com/office/drawing/2014/main" id="{EE833EE9-B094-B8FF-37D5-354F298A10CC}"/>
                    </a:ext>
                  </a:extLst>
                </p:cNvPr>
                <p:cNvSpPr/>
                <p:nvPr/>
              </p:nvSpPr>
              <p:spPr>
                <a:xfrm rot="16200000">
                  <a:off x="8992440" y="1397880"/>
                  <a:ext cx="308880" cy="1112040"/>
                </a:xfrm>
                <a:prstGeom prst="trapezoid">
                  <a:avLst>
                    <a:gd name="adj" fmla="val 20339"/>
                  </a:avLst>
                </a:prstGeom>
                <a:noFill/>
                <a:ln w="19080">
                  <a:solidFill>
                    <a:srgbClr val="70AD47"/>
                  </a:solidFill>
                  <a:miter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64" name="Trapezoid 2">
                  <a:extLst>
                    <a:ext uri="{FF2B5EF4-FFF2-40B4-BE49-F238E27FC236}">
                      <a16:creationId xmlns:a16="http://schemas.microsoft.com/office/drawing/2014/main" id="{E110EC8B-1921-B939-BECB-4B105E12AFCB}"/>
                    </a:ext>
                  </a:extLst>
                </p:cNvPr>
                <p:cNvSpPr/>
                <p:nvPr/>
              </p:nvSpPr>
              <p:spPr>
                <a:xfrm rot="10800000">
                  <a:off x="8867160" y="885240"/>
                  <a:ext cx="575280" cy="2224440"/>
                </a:xfrm>
                <a:prstGeom prst="trapezoid">
                  <a:avLst>
                    <a:gd name="adj" fmla="val 20339"/>
                  </a:avLst>
                </a:prstGeom>
                <a:noFill/>
                <a:ln w="19080">
                  <a:solidFill>
                    <a:srgbClr val="70AD47"/>
                  </a:solidFill>
                  <a:miter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65" name="CustomShape 35">
                  <a:extLst>
                    <a:ext uri="{FF2B5EF4-FFF2-40B4-BE49-F238E27FC236}">
                      <a16:creationId xmlns:a16="http://schemas.microsoft.com/office/drawing/2014/main" id="{2679C945-9D0B-1EE7-F461-6F419F1AA986}"/>
                    </a:ext>
                  </a:extLst>
                </p:cNvPr>
                <p:cNvSpPr/>
                <p:nvPr/>
              </p:nvSpPr>
              <p:spPr>
                <a:xfrm>
                  <a:off x="8788680" y="1568520"/>
                  <a:ext cx="708120" cy="191160"/>
                </a:xfrm>
                <a:prstGeom prst="rect">
                  <a:avLst/>
                </a:prstGeom>
                <a:noFill/>
                <a:ln w="0"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66" name="CustomShape 37">
                  <a:extLst>
                    <a:ext uri="{FF2B5EF4-FFF2-40B4-BE49-F238E27FC236}">
                      <a16:creationId xmlns:a16="http://schemas.microsoft.com/office/drawing/2014/main" id="{C07A900D-F926-EDB5-64FF-0CB2A47CBD2A}"/>
                    </a:ext>
                  </a:extLst>
                </p:cNvPr>
                <p:cNvSpPr/>
                <p:nvPr/>
              </p:nvSpPr>
              <p:spPr>
                <a:xfrm>
                  <a:off x="8464680" y="2085480"/>
                  <a:ext cx="708480" cy="191160"/>
                </a:xfrm>
                <a:prstGeom prst="rect">
                  <a:avLst/>
                </a:prstGeom>
                <a:noFill/>
                <a:ln w="0"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79560" tIns="39600" rIns="79560" bIns="39600" anchor="t">
                  <a:noAutofit/>
                </a:bodyPr>
                <a:lstStyle/>
                <a:p>
                  <a:pPr algn="ctr">
                    <a:lnSpc>
                      <a:spcPct val="100000"/>
                    </a:lnSpc>
                    <a:buNone/>
                  </a:pPr>
                  <a:r>
                    <a:rPr lang="en-US" sz="1590" b="0" strike="noStrike" spc="-1">
                      <a:solidFill>
                        <a:srgbClr val="2A6099"/>
                      </a:solidFill>
                      <a:latin typeface="Arial"/>
                      <a:ea typeface="DejaVu Sans"/>
                    </a:rPr>
                    <a:t>left</a:t>
                  </a:r>
                  <a:endParaRPr lang="en-US" sz="1590" b="0" strike="noStrike" spc="-1">
                    <a:latin typeface="Arial"/>
                  </a:endParaRPr>
                </a:p>
              </p:txBody>
            </p:sp>
            <p:sp>
              <p:nvSpPr>
                <p:cNvPr id="67" name="CustomShape 38">
                  <a:extLst>
                    <a:ext uri="{FF2B5EF4-FFF2-40B4-BE49-F238E27FC236}">
                      <a16:creationId xmlns:a16="http://schemas.microsoft.com/office/drawing/2014/main" id="{AF844213-4BFF-AFB8-6231-219B775265CD}"/>
                    </a:ext>
                  </a:extLst>
                </p:cNvPr>
                <p:cNvSpPr/>
                <p:nvPr/>
              </p:nvSpPr>
              <p:spPr>
                <a:xfrm>
                  <a:off x="8886240" y="1677600"/>
                  <a:ext cx="534600" cy="526320"/>
                </a:xfrm>
                <a:prstGeom prst="rect">
                  <a:avLst/>
                </a:prstGeom>
                <a:noFill/>
                <a:ln w="18360">
                  <a:solidFill>
                    <a:srgbClr val="800080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68" name="TextShape 1">
                  <a:extLst>
                    <a:ext uri="{FF2B5EF4-FFF2-40B4-BE49-F238E27FC236}">
                      <a16:creationId xmlns:a16="http://schemas.microsoft.com/office/drawing/2014/main" id="{681842E5-4E0B-0A06-D9B4-AD72764453E6}"/>
                    </a:ext>
                  </a:extLst>
                </p:cNvPr>
                <p:cNvSpPr/>
                <p:nvPr/>
              </p:nvSpPr>
              <p:spPr>
                <a:xfrm>
                  <a:off x="9514440" y="894600"/>
                  <a:ext cx="482760" cy="477000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00"/>
                    </a:gs>
                    <a:gs pos="67000">
                      <a:srgbClr val="FFBF00"/>
                    </a:gs>
                    <a:gs pos="100000">
                      <a:srgbClr val="FFBF00"/>
                    </a:gs>
                  </a:gsLst>
                  <a:path path="circle">
                    <a:fillToRect l="82000" t="16000" r="18000" b="84000"/>
                  </a:path>
                </a:gradFill>
                <a:ln w="0"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  <p:txBody>
                <a:bodyPr lIns="79560" tIns="39600" rIns="79560" bIns="39600" anchor="t">
                  <a:noAutofit/>
                </a:bodyPr>
                <a:lstStyle/>
                <a:p>
                  <a:pPr algn="ctr">
                    <a:lnSpc>
                      <a:spcPct val="100000"/>
                    </a:lnSpc>
                    <a:buNone/>
                  </a:pPr>
                  <a:r>
                    <a:rPr lang="en-US" sz="1240" b="0" strike="noStrike" spc="-1">
                      <a:solidFill>
                        <a:srgbClr val="000000"/>
                      </a:solidFill>
                      <a:latin typeface="Arial"/>
                      <a:ea typeface="DejaVu Sans"/>
                    </a:rPr>
                    <a:t>frontview</a:t>
                  </a:r>
                  <a:endParaRPr lang="en-US" sz="1240" b="0" strike="noStrike" spc="-1">
                    <a:latin typeface="Arial"/>
                  </a:endParaRPr>
                </a:p>
              </p:txBody>
            </p:sp>
            <p:sp>
              <p:nvSpPr>
                <p:cNvPr id="69" name="CustomShape 39">
                  <a:extLst>
                    <a:ext uri="{FF2B5EF4-FFF2-40B4-BE49-F238E27FC236}">
                      <a16:creationId xmlns:a16="http://schemas.microsoft.com/office/drawing/2014/main" id="{6E8E9485-E9F0-D870-51DA-1EC3B12C2052}"/>
                    </a:ext>
                  </a:extLst>
                </p:cNvPr>
                <p:cNvSpPr/>
                <p:nvPr/>
              </p:nvSpPr>
              <p:spPr>
                <a:xfrm>
                  <a:off x="8569800" y="1415520"/>
                  <a:ext cx="1154880" cy="1139400"/>
                </a:xfrm>
                <a:prstGeom prst="ellipse">
                  <a:avLst/>
                </a:prstGeom>
                <a:noFill/>
                <a:ln w="36720">
                  <a:solidFill>
                    <a:srgbClr val="FF8000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  <p:sp>
              <p:nvSpPr>
                <p:cNvPr id="70" name="CustomShape 40">
                  <a:extLst>
                    <a:ext uri="{FF2B5EF4-FFF2-40B4-BE49-F238E27FC236}">
                      <a16:creationId xmlns:a16="http://schemas.microsoft.com/office/drawing/2014/main" id="{5162BD6C-2753-CB9B-AA77-C35BDF9EEA9D}"/>
                    </a:ext>
                  </a:extLst>
                </p:cNvPr>
                <p:cNvSpPr/>
                <p:nvPr/>
              </p:nvSpPr>
              <p:spPr>
                <a:xfrm>
                  <a:off x="9008280" y="1773720"/>
                  <a:ext cx="272520" cy="378720"/>
                </a:xfrm>
                <a:prstGeom prst="rect">
                  <a:avLst/>
                </a:prstGeom>
                <a:noFill/>
                <a:ln w="19080">
                  <a:solidFill>
                    <a:srgbClr val="008000"/>
                  </a:solidFill>
                  <a:round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/>
              </p:style>
            </p:sp>
          </p:grpSp>
        </p:grpSp>
      </p:grpSp>
      <p:sp>
        <p:nvSpPr>
          <p:cNvPr id="75" name="TextShape 2">
            <a:extLst>
              <a:ext uri="{FF2B5EF4-FFF2-40B4-BE49-F238E27FC236}">
                <a16:creationId xmlns:a16="http://schemas.microsoft.com/office/drawing/2014/main" id="{5ECA8409-0015-48AE-DBE5-4D5B844A3D8E}"/>
              </a:ext>
            </a:extLst>
          </p:cNvPr>
          <p:cNvSpPr/>
          <p:nvPr/>
        </p:nvSpPr>
        <p:spPr>
          <a:xfrm>
            <a:off x="4474800" y="1202400"/>
            <a:ext cx="914400" cy="228600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67000">
                <a:srgbClr val="FFBF00"/>
              </a:gs>
              <a:gs pos="100000">
                <a:srgbClr val="FFBF00"/>
              </a:gs>
            </a:gsLst>
            <a:path path="circle">
              <a:fillToRect l="82000" t="16000" r="18000" b="84000"/>
            </a:path>
          </a:gra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79560" tIns="39600" rIns="79560" bIns="39600" anchor="t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1240" b="0" strike="noStrike" spc="-1">
                <a:solidFill>
                  <a:srgbClr val="000000"/>
                </a:solidFill>
                <a:latin typeface="Arial"/>
                <a:ea typeface="DejaVu Sans"/>
              </a:rPr>
              <a:t>sideview</a:t>
            </a:r>
            <a:endParaRPr lang="en-US" sz="124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69978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56F0D61B-5405-9229-0BE2-FECCC1DC7C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640" y="-333375"/>
            <a:ext cx="9069120" cy="1262520"/>
          </a:xfrm>
        </p:spPr>
        <p:txBody>
          <a:bodyPr/>
          <a:lstStyle/>
          <a:p>
            <a:r>
              <a:rPr lang="en-US" sz="2500" dirty="0" err="1">
                <a:latin typeface="+mj-lt"/>
              </a:rPr>
              <a:t>SoLID</a:t>
            </a:r>
            <a:r>
              <a:rPr lang="en-US" sz="2500" dirty="0">
                <a:latin typeface="+mj-lt"/>
              </a:rPr>
              <a:t> Update: </a:t>
            </a:r>
            <a:r>
              <a:rPr lang="en-US" sz="2800" strike="noStrike" spc="-1" dirty="0">
                <a:solidFill>
                  <a:srgbClr val="000000"/>
                </a:solidFill>
                <a:latin typeface="ARial"/>
                <a:ea typeface="DejaVu Sans"/>
              </a:rPr>
              <a:t>Detector Beam Test (2022-23 Hall C)</a:t>
            </a:r>
            <a:endParaRPr lang="en-US" sz="2500" dirty="0">
              <a:latin typeface="+mj-lt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8B28B3F-C402-9390-B03E-3F1FE39D0A80}"/>
              </a:ext>
            </a:extLst>
          </p:cNvPr>
          <p:cNvPicPr/>
          <p:nvPr/>
        </p:nvPicPr>
        <p:blipFill>
          <a:blip r:embed="rId2"/>
          <a:srcRect t="6427" r="18163"/>
          <a:stretch/>
        </p:blipFill>
        <p:spPr>
          <a:xfrm>
            <a:off x="457200" y="4608000"/>
            <a:ext cx="4343040" cy="2990880"/>
          </a:xfrm>
          <a:prstGeom prst="rect">
            <a:avLst/>
          </a:prstGeom>
          <a:ln w="0">
            <a:noFill/>
          </a:ln>
        </p:spPr>
      </p:pic>
      <p:pic>
        <p:nvPicPr>
          <p:cNvPr id="15" name="Picture 11" descr="Screen Shot 2023-03-12 at 5.23.37 PM.png">
            <a:extLst>
              <a:ext uri="{FF2B5EF4-FFF2-40B4-BE49-F238E27FC236}">
                <a16:creationId xmlns:a16="http://schemas.microsoft.com/office/drawing/2014/main" id="{7CB4FC73-7956-59C5-0008-0B28FED6F855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228600" y="1717920"/>
            <a:ext cx="4799880" cy="2624760"/>
          </a:xfrm>
          <a:prstGeom prst="rect">
            <a:avLst/>
          </a:prstGeom>
          <a:ln w="0">
            <a:noFill/>
          </a:ln>
        </p:spPr>
      </p:pic>
      <p:pic>
        <p:nvPicPr>
          <p:cNvPr id="16" name="Picture 12" descr="Screen Shot 2023-05-30 at 9.48.24 AM.png">
            <a:extLst>
              <a:ext uri="{FF2B5EF4-FFF2-40B4-BE49-F238E27FC236}">
                <a16:creationId xmlns:a16="http://schemas.microsoft.com/office/drawing/2014/main" id="{4ABA7DD1-84D8-2F88-EA28-3176FB37EA42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5108400" y="2635920"/>
            <a:ext cx="4799880" cy="2285280"/>
          </a:xfrm>
          <a:prstGeom prst="rect">
            <a:avLst/>
          </a:prstGeom>
          <a:ln w="0">
            <a:noFill/>
          </a:ln>
        </p:spPr>
      </p:pic>
      <p:sp>
        <p:nvSpPr>
          <p:cNvPr id="17" name="Rectangle 1">
            <a:extLst>
              <a:ext uri="{FF2B5EF4-FFF2-40B4-BE49-F238E27FC236}">
                <a16:creationId xmlns:a16="http://schemas.microsoft.com/office/drawing/2014/main" id="{EC9203F3-15FA-1973-0816-E2C163337A97}"/>
              </a:ext>
            </a:extLst>
          </p:cNvPr>
          <p:cNvSpPr/>
          <p:nvPr/>
        </p:nvSpPr>
        <p:spPr>
          <a:xfrm>
            <a:off x="228600" y="914400"/>
            <a:ext cx="4571280" cy="69948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Times New Roman"/>
                <a:ea typeface="DejaVu Sans"/>
              </a:rPr>
              <a:t>82 deg: Shower MIP not visible, calibrate sim/data using spectrum slope</a:t>
            </a:r>
            <a:endParaRPr lang="en-US" sz="2000" b="0" strike="noStrike" spc="-1" dirty="0">
              <a:latin typeface="Arial"/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AD2F7795-0973-0FCE-5712-6C611193E226}"/>
              </a:ext>
            </a:extLst>
          </p:cNvPr>
          <p:cNvSpPr/>
          <p:nvPr/>
        </p:nvSpPr>
        <p:spPr>
          <a:xfrm>
            <a:off x="5257800" y="950400"/>
            <a:ext cx="4799880" cy="161424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solidFill>
                  <a:srgbClr val="000000"/>
                </a:solidFill>
                <a:latin typeface="Times New Roman"/>
                <a:ea typeface="DejaVu Sans"/>
              </a:rPr>
              <a:t>7 and 18 deg: </a:t>
            </a:r>
            <a:endParaRPr lang="en-US" sz="2000" b="0" strike="noStrike" spc="-1">
              <a:latin typeface="Arial"/>
            </a:endParaRPr>
          </a:p>
          <a:p>
            <a:pPr marL="432000" lvl="1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"/>
            </a:pPr>
            <a:r>
              <a:rPr lang="en-US" sz="2000" b="0" strike="noStrike" spc="-1">
                <a:solidFill>
                  <a:srgbClr val="000000"/>
                </a:solidFill>
                <a:latin typeface="Times New Roman"/>
                <a:ea typeface="DejaVu Sans"/>
              </a:rPr>
              <a:t>detectors calibrated with sim using MIP location</a:t>
            </a:r>
            <a:endParaRPr lang="en-US" sz="2000" b="0" strike="noStrike" spc="-1">
              <a:latin typeface="Arial"/>
            </a:endParaRPr>
          </a:p>
          <a:p>
            <a:pPr marL="432000" lvl="1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"/>
            </a:pPr>
            <a:r>
              <a:rPr lang="en-US" sz="2000" b="0" strike="noStrike" spc="-1">
                <a:solidFill>
                  <a:srgbClr val="000000"/>
                </a:solidFill>
                <a:latin typeface="Times New Roman"/>
                <a:ea typeface="DejaVu Sans"/>
              </a:rPr>
              <a:t>rates agree with simulation to within (10-15)%</a:t>
            </a:r>
            <a:endParaRPr lang="en-US" sz="2000" b="0" strike="noStrike" spc="-1">
              <a:latin typeface="Arial"/>
            </a:endParaRPr>
          </a:p>
        </p:txBody>
      </p:sp>
      <p:pic>
        <p:nvPicPr>
          <p:cNvPr id="19" name="Picture 15" descr="Screen Shot 2023-05-05 at 12.16.09 PM.png">
            <a:extLst>
              <a:ext uri="{FF2B5EF4-FFF2-40B4-BE49-F238E27FC236}">
                <a16:creationId xmlns:a16="http://schemas.microsoft.com/office/drawing/2014/main" id="{36851348-397F-94CD-8338-655DB6046526}"/>
              </a:ext>
            </a:extLst>
          </p:cNvPr>
          <p:cNvPicPr/>
          <p:nvPr/>
        </p:nvPicPr>
        <p:blipFill>
          <a:blip r:embed="rId5"/>
          <a:srcRect b="51628"/>
          <a:stretch/>
        </p:blipFill>
        <p:spPr>
          <a:xfrm>
            <a:off x="5257800" y="5029200"/>
            <a:ext cx="4650480" cy="2394000"/>
          </a:xfrm>
          <a:prstGeom prst="rect">
            <a:avLst/>
          </a:prstGeom>
          <a:ln w="0">
            <a:noFill/>
          </a:ln>
        </p:spPr>
      </p:pic>
      <p:sp>
        <p:nvSpPr>
          <p:cNvPr id="20" name="Rectangle 3">
            <a:extLst>
              <a:ext uri="{FF2B5EF4-FFF2-40B4-BE49-F238E27FC236}">
                <a16:creationId xmlns:a16="http://schemas.microsoft.com/office/drawing/2014/main" id="{BC870B0A-96DD-75B3-D7E4-CE1AF8650DDB}"/>
              </a:ext>
            </a:extLst>
          </p:cNvPr>
          <p:cNvSpPr/>
          <p:nvPr/>
        </p:nvSpPr>
        <p:spPr>
          <a:xfrm>
            <a:off x="228600" y="4332600"/>
            <a:ext cx="4800240" cy="3945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spAutoFit/>
          </a:bodyPr>
          <a:lstStyle/>
          <a:p>
            <a:pPr marL="285840" indent="-285840">
              <a:lnSpc>
                <a:spcPct val="100000"/>
              </a:lnSpc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solidFill>
                  <a:srgbClr val="000000"/>
                </a:solidFill>
                <a:latin typeface="Times New Roman"/>
                <a:ea typeface="DejaVu Sans"/>
              </a:rPr>
              <a:t>ML vs. classical PID with “pencil sim”:</a:t>
            </a:r>
            <a:endParaRPr lang="en-US" sz="2000" b="0" strike="noStrike" spc="-1">
              <a:latin typeface="Arial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0404E1-016A-8F83-4166-AA54C223C2E8}"/>
              </a:ext>
            </a:extLst>
          </p:cNvPr>
          <p:cNvSpPr/>
          <p:nvPr/>
        </p:nvSpPr>
        <p:spPr>
          <a:xfrm>
            <a:off x="8001000" y="5571000"/>
            <a:ext cx="1907280" cy="635400"/>
          </a:xfrm>
          <a:prstGeom prst="rect">
            <a:avLst/>
          </a:prstGeom>
          <a:solidFill>
            <a:srgbClr val="FFFFFF"/>
          </a:solidFill>
          <a:ln w="18360">
            <a:solidFill>
              <a:srgbClr val="FF00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81000" tIns="36000" rIns="81000" bIns="36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000" b="0" strike="noStrike" spc="-1">
                <a:solidFill>
                  <a:srgbClr val="000000"/>
                </a:solidFill>
                <a:latin typeface="Times New Roman"/>
                <a:ea typeface="DejaVu Sans"/>
              </a:rPr>
              <a:t>LASPD photon rej ~ (6-7):1</a:t>
            </a:r>
            <a:endParaRPr lang="en-US" sz="2000" b="0" strike="noStrike" spc="-1">
              <a:latin typeface="Arial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3030D03-F038-E236-0427-1E0F974D6645}"/>
              </a:ext>
            </a:extLst>
          </p:cNvPr>
          <p:cNvSpPr/>
          <p:nvPr/>
        </p:nvSpPr>
        <p:spPr>
          <a:xfrm>
            <a:off x="7188840" y="797040"/>
            <a:ext cx="2868840" cy="345960"/>
          </a:xfrm>
          <a:prstGeom prst="rect">
            <a:avLst/>
          </a:prstGeom>
          <a:noFill/>
          <a:ln w="36720">
            <a:solidFill>
              <a:srgbClr val="7FFE00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9000" tIns="54000" rIns="99000" bIns="54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600" b="0" strike="noStrike" spc="-1">
                <a:solidFill>
                  <a:srgbClr val="000000"/>
                </a:solidFill>
                <a:latin typeface="Arial"/>
                <a:ea typeface="DejaVu Sans"/>
              </a:rPr>
              <a:t>slide from Y. Tian &amp; D. Upton</a:t>
            </a:r>
            <a:endParaRPr lang="en-US" sz="1600" b="0" strike="noStrike" spc="-1">
              <a:latin typeface="Arial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05EE3EB-4079-0E92-756B-DAD2A4EFFB3C}"/>
              </a:ext>
            </a:extLst>
          </p:cNvPr>
          <p:cNvSpPr txBox="1"/>
          <p:nvPr/>
        </p:nvSpPr>
        <p:spPr>
          <a:xfrm>
            <a:off x="4048125" y="618941"/>
            <a:ext cx="514718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strike="noStrike" spc="-1" dirty="0">
                <a:solidFill>
                  <a:srgbClr val="FF0000"/>
                </a:solidFill>
                <a:latin typeface="Times New Roman"/>
                <a:ea typeface="DejaVu Sans"/>
              </a:rPr>
              <a:t>Preliminary</a:t>
            </a:r>
            <a:endParaRPr lang="en-US" sz="2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93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29">
            <a:extLst>
              <a:ext uri="{FF2B5EF4-FFF2-40B4-BE49-F238E27FC236}">
                <a16:creationId xmlns:a16="http://schemas.microsoft.com/office/drawing/2014/main" id="{E851971C-DBEC-C51D-0EAA-7D21F30E75C1}"/>
              </a:ext>
            </a:extLst>
          </p:cNvPr>
          <p:cNvSpPr/>
          <p:nvPr/>
        </p:nvSpPr>
        <p:spPr>
          <a:xfrm>
            <a:off x="156600" y="124560"/>
            <a:ext cx="9598320" cy="45432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2800" b="1" strike="noStrike" spc="-1" dirty="0">
                <a:solidFill>
                  <a:srgbClr val="000000"/>
                </a:solidFill>
                <a:latin typeface="ARial"/>
                <a:ea typeface="DejaVu Sans"/>
              </a:rPr>
              <a:t>NSAC 2023 LRP Town Meetings – QCD</a:t>
            </a:r>
            <a:endParaRPr lang="en-US" sz="2800" b="0" strike="noStrike" spc="-1" dirty="0">
              <a:latin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C789F4-848C-9ED8-4DA6-A9D6E713D8D4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1073880" y="914400"/>
            <a:ext cx="8704800" cy="2175480"/>
          </a:xfrm>
          <a:prstGeom prst="rect">
            <a:avLst/>
          </a:prstGeom>
          <a:ln w="0"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EE0EB3-01C7-8798-0C09-A0B303CE9AFF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1089000" y="3110400"/>
            <a:ext cx="8882280" cy="3988080"/>
          </a:xfrm>
          <a:prstGeom prst="rect">
            <a:avLst/>
          </a:prstGeom>
          <a:ln w="0">
            <a:noFill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11584F4-1BC4-5DE1-D847-65FA3BBA0474}"/>
              </a:ext>
            </a:extLst>
          </p:cNvPr>
          <p:cNvSpPr/>
          <p:nvPr/>
        </p:nvSpPr>
        <p:spPr>
          <a:xfrm>
            <a:off x="7302600" y="303840"/>
            <a:ext cx="2743200" cy="34596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t">
            <a:no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sz="1400" b="0" strike="noStrike" spc="-1">
                <a:solidFill>
                  <a:srgbClr val="000000"/>
                </a:solidFill>
                <a:latin typeface="Arial"/>
                <a:ea typeface="DejaVu Sans"/>
              </a:rPr>
              <a:t>https://arxiv.org/abs/2303.02579</a:t>
            </a:r>
            <a:endParaRPr lang="en-US" sz="1400" b="0" strike="noStrike" spc="-1">
              <a:latin typeface="Arial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DCF4F92-15A3-0321-A6FD-A8B5DC2DC9B0}"/>
              </a:ext>
            </a:extLst>
          </p:cNvPr>
          <p:cNvPicPr/>
          <p:nvPr/>
        </p:nvPicPr>
        <p:blipFill>
          <a:blip r:embed="rId4"/>
          <a:stretch/>
        </p:blipFill>
        <p:spPr>
          <a:xfrm>
            <a:off x="72000" y="5532840"/>
            <a:ext cx="1370880" cy="1409040"/>
          </a:xfrm>
          <a:prstGeom prst="rect">
            <a:avLst/>
          </a:prstGeom>
          <a:ln w="36720">
            <a:solidFill>
              <a:srgbClr val="3465A4"/>
            </a:solidFill>
            <a:round/>
          </a:ln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69B424A-2040-D8AD-AA9B-6E073F50FF85}"/>
              </a:ext>
            </a:extLst>
          </p:cNvPr>
          <p:cNvSpPr/>
          <p:nvPr/>
        </p:nvSpPr>
        <p:spPr>
          <a:xfrm>
            <a:off x="1371600" y="3585600"/>
            <a:ext cx="8457480" cy="985680"/>
          </a:xfrm>
          <a:prstGeom prst="rect">
            <a:avLst/>
          </a:prstGeom>
          <a:noFill/>
          <a:ln w="36720">
            <a:solidFill>
              <a:srgbClr val="FF00FF"/>
            </a:solidFill>
            <a:round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A4B11E-108A-7C9A-68B1-C3A3D350C08F}"/>
              </a:ext>
            </a:extLst>
          </p:cNvPr>
          <p:cNvSpPr txBox="1"/>
          <p:nvPr/>
        </p:nvSpPr>
        <p:spPr>
          <a:xfrm>
            <a:off x="7315200" y="68760"/>
            <a:ext cx="2762280" cy="34668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t">
            <a:noAutofit/>
          </a:bodyPr>
          <a:lstStyle/>
          <a:p>
            <a:r>
              <a:rPr lang="en-US" sz="1400" b="0" strike="noStrike" spc="-1">
                <a:latin typeface="Arial"/>
              </a:rPr>
              <a:t>https://indico.mit.edu/event/538/</a:t>
            </a:r>
          </a:p>
        </p:txBody>
      </p:sp>
    </p:spTree>
    <p:extLst>
      <p:ext uri="{BB962C8B-B14F-4D97-AF65-F5344CB8AC3E}">
        <p14:creationId xmlns:p14="http://schemas.microsoft.com/office/powerpoint/2010/main" val="34609958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8F9EA9B-1862-6D12-3EC7-CF3F908378E1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126647" y="-29234"/>
            <a:ext cx="9824156" cy="740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tx2">
                    <a:alpha val="5000"/>
                  </a:schemeClr>
                </a:solidFill>
              </a14:hiddenFill>
            </a:ext>
          </a:extLst>
        </p:spPr>
        <p:txBody>
          <a:bodyPr lIns="251936" tIns="61889" rIns="89955" bIns="46776" anchor="ctr"/>
          <a:lstStyle/>
          <a:p>
            <a:pPr>
              <a:lnSpc>
                <a:spcPct val="98000"/>
              </a:lnSpc>
              <a:tabLst>
                <a:tab pos="724328" algn="l"/>
                <a:tab pos="1446906" algn="l"/>
                <a:tab pos="2171234" algn="l"/>
                <a:tab pos="2895562" algn="l"/>
                <a:tab pos="3618139" algn="l"/>
                <a:tab pos="4342467" algn="l"/>
                <a:tab pos="5065046" algn="l"/>
                <a:tab pos="5789373" algn="l"/>
                <a:tab pos="6513701" algn="l"/>
                <a:tab pos="7234529" algn="l"/>
                <a:tab pos="7957107" algn="l"/>
                <a:tab pos="8684934" algn="l"/>
              </a:tabLst>
            </a:pPr>
            <a:r>
              <a:rPr lang="en-US" altLang="en-US" sz="2500" i="0" dirty="0" err="1">
                <a:latin typeface="+mj-lt"/>
              </a:rPr>
              <a:t>SoLID</a:t>
            </a:r>
            <a:r>
              <a:rPr lang="en-US" altLang="en-US" sz="2500" i="0" dirty="0">
                <a:latin typeface="+mj-lt"/>
              </a:rPr>
              <a:t> info</a:t>
            </a:r>
            <a:endParaRPr lang="en-US" altLang="en-US" sz="2500" kern="0" dirty="0">
              <a:solidFill>
                <a:sysClr val="windowText" lastClr="000000"/>
              </a:solidFill>
              <a:latin typeface="+mj-lt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FCD065B-C01C-7F79-A977-DDFE5F4FFDC8}"/>
              </a:ext>
            </a:extLst>
          </p:cNvPr>
          <p:cNvSpPr txBox="1">
            <a:spLocks/>
          </p:cNvSpPr>
          <p:nvPr/>
        </p:nvSpPr>
        <p:spPr>
          <a:xfrm>
            <a:off x="238125" y="809625"/>
            <a:ext cx="8458200" cy="2971800"/>
          </a:xfrm>
          <a:prstGeom prst="rect">
            <a:avLst/>
          </a:prstGeo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hlinkClick r:id="rId2" tooltip="https://solid.jlab.org/experiments.html"/>
              </a:rPr>
              <a:t>https://solid.jlab.org 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PreCDR</a:t>
            </a:r>
            <a:r>
              <a:rPr lang="en-US" sz="2400" dirty="0"/>
              <a:t> 2019 </a:t>
            </a:r>
            <a:r>
              <a:rPr lang="en-US" sz="2400" dirty="0">
                <a:hlinkClick r:id="rId3"/>
              </a:rPr>
              <a:t>https://solid.jlab.org/DocDB/0002/000282/001/solid-precdr-2019Nov.pdf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Whitepaper 2022</a:t>
            </a:r>
            <a:br>
              <a:rPr lang="en-US" sz="2400" dirty="0"/>
            </a:br>
            <a:r>
              <a:rPr lang="en-US" sz="2400" dirty="0">
                <a:hlinkClick r:id="rId4"/>
              </a:rPr>
              <a:t>https://arxiv.org/abs/2209.13357</a:t>
            </a:r>
            <a:r>
              <a:rPr lang="en-US" sz="2400" dirty="0"/>
              <a:t> (accepted by J. Phys. 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5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819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ustomShape 1">
            <a:extLst>
              <a:ext uri="{FF2B5EF4-FFF2-40B4-BE49-F238E27FC236}">
                <a16:creationId xmlns:a16="http://schemas.microsoft.com/office/drawing/2014/main" id="{A8DDF434-DC91-3B81-4AD5-D81365E196D0}"/>
              </a:ext>
            </a:extLst>
          </p:cNvPr>
          <p:cNvSpPr/>
          <p:nvPr/>
        </p:nvSpPr>
        <p:spPr>
          <a:xfrm>
            <a:off x="457200" y="192600"/>
            <a:ext cx="9155520" cy="8388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800" b="1" strike="noStrike" spc="-1" dirty="0">
                <a:solidFill>
                  <a:srgbClr val="000000"/>
                </a:solidFill>
                <a:latin typeface="+mj-lt"/>
                <a:ea typeface="DejaVu Sans"/>
              </a:rPr>
              <a:t>Summary</a:t>
            </a:r>
            <a:endParaRPr lang="en-US" sz="2800" b="0" strike="noStrike" spc="-1" dirty="0">
              <a:latin typeface="+mj-lt"/>
            </a:endParaRPr>
          </a:p>
        </p:txBody>
      </p:sp>
      <p:sp>
        <p:nvSpPr>
          <p:cNvPr id="9" name="CustomShape 2">
            <a:extLst>
              <a:ext uri="{FF2B5EF4-FFF2-40B4-BE49-F238E27FC236}">
                <a16:creationId xmlns:a16="http://schemas.microsoft.com/office/drawing/2014/main" id="{CE7F0238-0E15-0335-7CB2-DDA0F62C1233}"/>
              </a:ext>
            </a:extLst>
          </p:cNvPr>
          <p:cNvSpPr/>
          <p:nvPr/>
        </p:nvSpPr>
        <p:spPr>
          <a:xfrm>
            <a:off x="542925" y="1266825"/>
            <a:ext cx="8924925" cy="4571280"/>
          </a:xfrm>
          <a:prstGeom prst="rect">
            <a:avLst/>
          </a:prstGeom>
          <a:solidFill>
            <a:srgbClr val="FFFFFF"/>
          </a:solidFill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343980" indent="-342900">
              <a:lnSpc>
                <a:spcPct val="115000"/>
              </a:lnSpc>
              <a:spcBef>
                <a:spcPts val="575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200" b="0" strike="noStrike" spc="-1" dirty="0" err="1">
                <a:solidFill>
                  <a:srgbClr val="000000"/>
                </a:solidFill>
                <a:ea typeface="DejaVu Sans"/>
              </a:rPr>
              <a:t>SoLID</a:t>
            </a:r>
            <a:r>
              <a:rPr lang="en-US" sz="2200" b="0" strike="noStrike" spc="-1" dirty="0">
                <a:solidFill>
                  <a:srgbClr val="000000"/>
                </a:solidFill>
                <a:ea typeface="DejaVu Sans"/>
              </a:rPr>
              <a:t> with </a:t>
            </a:r>
            <a:r>
              <a:rPr lang="en-US" sz="2200" b="0" strike="noStrike" spc="-1" dirty="0">
                <a:solidFill>
                  <a:schemeClr val="accent1"/>
                </a:solidFill>
                <a:ea typeface="DejaVu Sans"/>
              </a:rPr>
              <a:t>open geometry </a:t>
            </a:r>
            <a:r>
              <a:rPr lang="en-US" sz="2200" b="0" strike="noStrike" spc="-1" dirty="0">
                <a:solidFill>
                  <a:srgbClr val="000000"/>
                </a:solidFill>
                <a:ea typeface="DejaVu Sans"/>
              </a:rPr>
              <a:t>has a broad physics program </a:t>
            </a:r>
          </a:p>
          <a:p>
            <a:pPr marL="801180" lvl="1" indent="-342900">
              <a:lnSpc>
                <a:spcPct val="115000"/>
              </a:lnSpc>
              <a:spcBef>
                <a:spcPts val="575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D (SIDIS)</a:t>
            </a:r>
          </a:p>
          <a:p>
            <a:pPr marL="801180" lvl="1" indent="-342900">
              <a:lnSpc>
                <a:spcPct val="115000"/>
              </a:lnSpc>
              <a:spcBef>
                <a:spcPts val="575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200" spc="-1" dirty="0">
                <a:solidFill>
                  <a:srgbClr val="000000"/>
                </a:solidFill>
              </a:rPr>
              <a:t>GPD (DEMP, TCS, </a:t>
            </a:r>
            <a:r>
              <a:rPr lang="en-US" sz="2200" b="0" strike="noStrike" spc="-1" dirty="0">
                <a:solidFill>
                  <a:srgbClr val="000000"/>
                </a:solidFill>
              </a:rPr>
              <a:t>DDVCS)</a:t>
            </a:r>
          </a:p>
          <a:p>
            <a:pPr marL="801180" lvl="1" indent="-342900">
              <a:lnSpc>
                <a:spcPct val="115000"/>
              </a:lnSpc>
              <a:spcBef>
                <a:spcPts val="575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/</a:t>
            </a:r>
            <a:r>
              <a:rPr lang="el-GR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sz="2200" spc="-1" dirty="0">
                <a:solidFill>
                  <a:srgbClr val="000000"/>
                </a:solidFill>
              </a:rPr>
              <a:t> near threshold </a:t>
            </a:r>
          </a:p>
          <a:p>
            <a:pPr marL="801180" lvl="1" indent="-342900">
              <a:lnSpc>
                <a:spcPct val="115000"/>
              </a:lnSpc>
              <a:spcBef>
                <a:spcPts val="575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endParaRPr lang="en-US" sz="2200" b="0" strike="noStrike" spc="-1" dirty="0"/>
          </a:p>
          <a:p>
            <a:pPr marL="343980" indent="-342900">
              <a:lnSpc>
                <a:spcPct val="115000"/>
              </a:lnSpc>
              <a:spcBef>
                <a:spcPts val="575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200" b="0" strike="noStrike" spc="-1" dirty="0">
                <a:solidFill>
                  <a:srgbClr val="C00000"/>
                </a:solidFill>
                <a:ea typeface="DejaVu Sans"/>
              </a:rPr>
              <a:t>High luminosity and large acceptance </a:t>
            </a:r>
            <a:r>
              <a:rPr lang="en-US" sz="2200" b="0" strike="noStrike" spc="-1" dirty="0">
                <a:solidFill>
                  <a:srgbClr val="000000"/>
                </a:solidFill>
                <a:ea typeface="DejaVu Sans"/>
              </a:rPr>
              <a:t>are keys to make those next generation experiments possible with multidimensional binning</a:t>
            </a:r>
          </a:p>
          <a:p>
            <a:pPr marL="343980" indent="-342900">
              <a:lnSpc>
                <a:spcPct val="115000"/>
              </a:lnSpc>
              <a:spcBef>
                <a:spcPts val="575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2200" b="0" strike="noStrike" spc="-1" dirty="0">
                <a:solidFill>
                  <a:srgbClr val="000000"/>
                </a:solidFill>
                <a:ea typeface="DejaVu Sans"/>
              </a:rPr>
              <a:t>More ideas (e.g. deuterium and other nuclei target)</a:t>
            </a:r>
            <a:endParaRPr lang="en-US" sz="2200" b="0" strike="noStrike" spc="-1" dirty="0"/>
          </a:p>
          <a:p>
            <a:pPr marL="342900" indent="-342900">
              <a:lnSpc>
                <a:spcPct val="115000"/>
              </a:lnSpc>
              <a:spcBef>
                <a:spcPts val="575"/>
              </a:spcBef>
              <a:buFont typeface="Arial" panose="020B0604020202020204" pitchFamily="34" charset="0"/>
              <a:buChar char="•"/>
            </a:pPr>
            <a:endParaRPr lang="en-US" sz="2200" b="0" strike="noStrike" spc="-1" dirty="0"/>
          </a:p>
          <a:p>
            <a:pPr marL="342900" indent="-342900">
              <a:lnSpc>
                <a:spcPct val="115000"/>
              </a:lnSpc>
              <a:spcBef>
                <a:spcPts val="575"/>
              </a:spcBef>
              <a:buFont typeface="Arial" panose="020B0604020202020204" pitchFamily="34" charset="0"/>
              <a:buChar char="•"/>
            </a:pPr>
            <a:endParaRPr lang="en-US" sz="2200" b="0" strike="noStrike" spc="-1" dirty="0"/>
          </a:p>
          <a:p>
            <a:pPr marL="342900" indent="-342900">
              <a:lnSpc>
                <a:spcPct val="115000"/>
              </a:lnSpc>
              <a:spcBef>
                <a:spcPts val="575"/>
              </a:spcBef>
              <a:buFont typeface="Arial" panose="020B0604020202020204" pitchFamily="34" charset="0"/>
              <a:buChar char="•"/>
            </a:pPr>
            <a:endParaRPr lang="en-US" sz="2200" b="0" strike="noStrike" spc="-1" dirty="0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FC0EEC80-F708-7AC3-6768-70BDFA302BCF}"/>
              </a:ext>
            </a:extLst>
          </p:cNvPr>
          <p:cNvSpPr>
            <a:spLocks/>
          </p:cNvSpPr>
          <p:nvPr/>
        </p:nvSpPr>
        <p:spPr bwMode="auto">
          <a:xfrm>
            <a:off x="3743326" y="5610225"/>
            <a:ext cx="2819400" cy="830461"/>
          </a:xfrm>
          <a:prstGeom prst="rect">
            <a:avLst/>
          </a:prstGeom>
          <a:noFill/>
          <a:ln w="12700">
            <a:noFill/>
            <a:miter lim="400000"/>
            <a:headEnd/>
            <a:tailEnd/>
          </a:ln>
        </p:spPr>
        <p:txBody>
          <a:bodyPr lIns="35719" tIns="35719" rIns="35719" bIns="35719" anchor="ctr"/>
          <a:lstStyle/>
          <a:p>
            <a:r>
              <a:rPr lang="en-US" sz="4500" dirty="0">
                <a:solidFill>
                  <a:srgbClr val="92D050"/>
                </a:solidFill>
                <a:latin typeface="Brush Script MT" pitchFamily="66" charset="0"/>
                <a:ea typeface="Brush Script MT" pitchFamily="66" charset="0"/>
                <a:cs typeface="Brush Script MT" pitchFamily="66" charset="0"/>
                <a:sym typeface="Brush Script MT" pitchFamily="66" charset="0"/>
              </a:rPr>
              <a:t>Thank you!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25ED312-BA2F-7F73-85A8-466C95C47D7B}"/>
              </a:ext>
            </a:extLst>
          </p:cNvPr>
          <p:cNvSpPr/>
          <p:nvPr/>
        </p:nvSpPr>
        <p:spPr>
          <a:xfrm>
            <a:off x="0" y="6829425"/>
            <a:ext cx="8684558" cy="3628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58" dirty="0"/>
              <a:t>Supported in part by U.S. Department of Energy under contract number DE-FG02-03ER41231</a:t>
            </a:r>
          </a:p>
        </p:txBody>
      </p:sp>
    </p:spTree>
    <p:extLst>
      <p:ext uri="{BB962C8B-B14F-4D97-AF65-F5344CB8AC3E}">
        <p14:creationId xmlns:p14="http://schemas.microsoft.com/office/powerpoint/2010/main" val="171476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>
          <a:xfrm>
            <a:off x="1196726" y="-104775"/>
            <a:ext cx="8109199" cy="915237"/>
          </a:xfrm>
        </p:spPr>
        <p:txBody>
          <a:bodyPr/>
          <a:lstStyle/>
          <a:p>
            <a:pPr eaLnBrk="1"/>
            <a:r>
              <a:rPr lang="en-US" sz="3099" b="1" dirty="0" err="1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oLID</a:t>
            </a:r>
            <a:r>
              <a:rPr lang="en-US" sz="3099" b="1" dirty="0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3099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(</a:t>
            </a:r>
            <a:r>
              <a:rPr lang="en-US" sz="3099" b="1" dirty="0" err="1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o</a:t>
            </a:r>
            <a:r>
              <a:rPr lang="en-US" sz="3099" dirty="0" err="1">
                <a:latin typeface="Times New Roman" pitchFamily="18" charset="0"/>
                <a:cs typeface="Times New Roman" pitchFamily="18" charset="0"/>
                <a:sym typeface="Arial" pitchFamily="34" charset="0"/>
              </a:rPr>
              <a:t>lenoidal</a:t>
            </a:r>
            <a:r>
              <a:rPr lang="en-US" sz="3099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 </a:t>
            </a:r>
            <a:r>
              <a:rPr lang="en-US" sz="3099" b="1" dirty="0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L</a:t>
            </a:r>
            <a:r>
              <a:rPr lang="en-US" sz="3099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arge </a:t>
            </a:r>
            <a:r>
              <a:rPr lang="en-US" sz="3099" b="1" dirty="0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I</a:t>
            </a:r>
            <a:r>
              <a:rPr lang="en-US" sz="3099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ntensity </a:t>
            </a:r>
            <a:r>
              <a:rPr lang="en-US" sz="3099" b="1" dirty="0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</a:t>
            </a:r>
            <a:r>
              <a:rPr lang="en-US" sz="3099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evice)</a:t>
            </a:r>
            <a:endParaRPr lang="en-US" sz="3099" b="1" dirty="0">
              <a:solidFill>
                <a:srgbClr val="9411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3076" name="Rectangle 4"/>
          <p:cNvSpPr>
            <a:spLocks/>
          </p:cNvSpPr>
          <p:nvPr/>
        </p:nvSpPr>
        <p:spPr bwMode="auto">
          <a:xfrm>
            <a:off x="452699" y="809625"/>
            <a:ext cx="9119474" cy="461142"/>
          </a:xfrm>
          <a:prstGeom prst="rect">
            <a:avLst/>
          </a:prstGeom>
          <a:noFill/>
          <a:ln w="12700">
            <a:noFill/>
            <a:miter lim="400000"/>
            <a:headEnd/>
            <a:tailEnd/>
          </a:ln>
        </p:spPr>
        <p:txBody>
          <a:bodyPr wrap="none" lIns="39365" tIns="39365" rIns="39365" bIns="39365">
            <a:spAutoFit/>
          </a:bodyPr>
          <a:lstStyle/>
          <a:p>
            <a:pPr algn="l"/>
            <a:r>
              <a:rPr lang="en-US" sz="2480" dirty="0">
                <a:solidFill>
                  <a:srgbClr val="011993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Full exploitation of </a:t>
            </a:r>
            <a:r>
              <a:rPr lang="en-US" sz="2480" dirty="0" err="1">
                <a:solidFill>
                  <a:srgbClr val="011993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JLab</a:t>
            </a:r>
            <a:r>
              <a:rPr lang="en-US" sz="2480" dirty="0">
                <a:solidFill>
                  <a:srgbClr val="011993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12 </a:t>
            </a:r>
            <a:r>
              <a:rPr lang="en-US" sz="2480" dirty="0" err="1">
                <a:solidFill>
                  <a:srgbClr val="011993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GeV</a:t>
            </a:r>
            <a:r>
              <a:rPr lang="en-US" sz="2480" dirty="0">
                <a:solidFill>
                  <a:srgbClr val="011993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upgrade with broad physics program 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5184789" y="1451512"/>
            <a:ext cx="4387383" cy="277523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C0504D"/>
            </a:solidFill>
            <a:prstDash val="solid"/>
            <a:headEnd/>
            <a:tailEnd/>
          </a:ln>
          <a:effectLst/>
        </p:spPr>
        <p:txBody>
          <a:bodyPr vert="horz" wrap="square" lIns="70857" tIns="35429" rIns="70857" bIns="35429" numCol="1" anchor="t" anchorCtr="0" compatLnSpc="1">
            <a:prstTxWarp prst="textNoShape">
              <a:avLst/>
            </a:prstTxWarp>
          </a:bodyPr>
          <a:lstStyle/>
          <a:p>
            <a:pPr marL="265709" indent="-265709" defTabSz="708557">
              <a:spcBef>
                <a:spcPct val="20000"/>
              </a:spcBef>
              <a:buSzPct val="90000"/>
              <a:defRPr/>
            </a:pPr>
            <a:r>
              <a:rPr lang="en-US" sz="2015" kern="0" dirty="0" err="1">
                <a:latin typeface="Times New Roman" pitchFamily="18" charset="0"/>
                <a:cs typeface="Times New Roman" pitchFamily="18" charset="0"/>
              </a:rPr>
              <a:t>Lumi</a:t>
            </a:r>
            <a:r>
              <a:rPr lang="en-US" sz="2015" kern="0" dirty="0">
                <a:latin typeface="Times New Roman" pitchFamily="18" charset="0"/>
                <a:cs typeface="Times New Roman" pitchFamily="18" charset="0"/>
              </a:rPr>
              <a:t> ~1e</a:t>
            </a:r>
            <a:r>
              <a:rPr lang="en-US" sz="2015" kern="0" baseline="30000" dirty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en-US" sz="2015" kern="0" dirty="0"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US" sz="2015" kern="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15" kern="0" dirty="0">
                <a:latin typeface="Times New Roman" pitchFamily="18" charset="0"/>
                <a:cs typeface="Times New Roman" pitchFamily="18" charset="0"/>
              </a:rPr>
              <a:t>/s (open geometry)</a:t>
            </a:r>
            <a:endParaRPr lang="en-US" sz="2015" kern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265709" indent="-265709" defTabSz="708557">
              <a:spcBef>
                <a:spcPct val="20000"/>
              </a:spcBef>
              <a:buSzPct val="90000"/>
              <a:buFont typeface="Wingdings" pitchFamily="2" charset="2"/>
              <a:buChar char="Ø"/>
              <a:defRPr/>
            </a:pPr>
            <a:r>
              <a:rPr lang="en-US" sz="2015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D hadron imaging</a:t>
            </a:r>
          </a:p>
          <a:p>
            <a:pPr marL="398562" lvl="1" indent="-221424" defTabSz="708557">
              <a:spcBef>
                <a:spcPct val="20000"/>
              </a:spcBef>
              <a:buSzPct val="70000"/>
              <a:buFont typeface="Wingdings" pitchFamily="2" charset="2"/>
              <a:buChar char="q"/>
              <a:defRPr/>
            </a:pPr>
            <a:r>
              <a:rPr lang="en-US" sz="2015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MD (SIDIS on both neutron and proton)</a:t>
            </a:r>
          </a:p>
          <a:p>
            <a:pPr marL="398562" lvl="1" indent="-221424" defTabSz="708557">
              <a:spcBef>
                <a:spcPct val="20000"/>
              </a:spcBef>
              <a:buSzPct val="70000"/>
              <a:buFont typeface="Wingdings" pitchFamily="2" charset="2"/>
              <a:buChar char="q"/>
              <a:defRPr/>
            </a:pPr>
            <a:r>
              <a:rPr lang="en-US" sz="2015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PD (DVCS,DEMP,TCS,DDVCS)</a:t>
            </a:r>
          </a:p>
          <a:p>
            <a:pPr marL="265709" indent="-265709" defTabSz="708557">
              <a:spcBef>
                <a:spcPct val="20000"/>
              </a:spcBef>
              <a:buSzPct val="90000"/>
              <a:buFont typeface="Wingdings" pitchFamily="2" charset="2"/>
              <a:buChar char="Ø"/>
              <a:defRPr/>
            </a:pPr>
            <a:r>
              <a:rPr lang="en-US" sz="2015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roton mass and gluonic interaction</a:t>
            </a:r>
          </a:p>
          <a:p>
            <a:pPr marL="398562" lvl="1" indent="-221424" defTabSz="708557">
              <a:spcBef>
                <a:spcPct val="20000"/>
              </a:spcBef>
              <a:buSzPct val="70000"/>
              <a:buFont typeface="Wingdings" pitchFamily="2" charset="2"/>
              <a:buChar char="q"/>
              <a:defRPr/>
            </a:pPr>
            <a:r>
              <a:rPr lang="en-US" sz="2015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J/</a:t>
            </a:r>
            <a:r>
              <a:rPr lang="en-US" sz="2015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  production at threshold</a:t>
            </a:r>
            <a:endParaRPr lang="en-US" sz="2015" kern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503873" y="1419313"/>
            <a:ext cx="4310472" cy="277523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  <a:headEnd/>
            <a:tailEnd/>
          </a:ln>
          <a:effectLst/>
        </p:spPr>
        <p:txBody>
          <a:bodyPr vert="horz" wrap="square" lIns="70857" tIns="35429" rIns="70857" bIns="35429" numCol="1" anchor="t" anchorCtr="0" compatLnSpc="1">
            <a:prstTxWarp prst="textNoShape">
              <a:avLst/>
            </a:prstTxWarp>
          </a:bodyPr>
          <a:lstStyle/>
          <a:p>
            <a:pPr marL="265709" indent="-265709" defTabSz="708557">
              <a:spcBef>
                <a:spcPct val="20000"/>
              </a:spcBef>
              <a:buSzPct val="90000"/>
              <a:defRPr/>
            </a:pPr>
            <a:r>
              <a:rPr lang="en-US" sz="2015" kern="0" dirty="0" err="1">
                <a:latin typeface="Times New Roman" pitchFamily="18" charset="0"/>
                <a:cs typeface="Times New Roman" pitchFamily="18" charset="0"/>
              </a:rPr>
              <a:t>Lumi</a:t>
            </a:r>
            <a:r>
              <a:rPr lang="en-US" sz="2015" kern="0" dirty="0">
                <a:latin typeface="Times New Roman" pitchFamily="18" charset="0"/>
                <a:cs typeface="Times New Roman" pitchFamily="18" charset="0"/>
              </a:rPr>
              <a:t> ~1e</a:t>
            </a:r>
            <a:r>
              <a:rPr lang="en-US" sz="2015" kern="0" baseline="30000" dirty="0">
                <a:latin typeface="Times New Roman" pitchFamily="18" charset="0"/>
                <a:cs typeface="Times New Roman" pitchFamily="18" charset="0"/>
              </a:rPr>
              <a:t>39</a:t>
            </a:r>
            <a:r>
              <a:rPr lang="en-US" sz="2015" kern="0" dirty="0"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US" sz="2015" kern="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15" kern="0" dirty="0">
                <a:latin typeface="Times New Roman" pitchFamily="18" charset="0"/>
                <a:cs typeface="Times New Roman" pitchFamily="18" charset="0"/>
              </a:rPr>
              <a:t>/s  (baffled geometry)</a:t>
            </a:r>
            <a:endParaRPr lang="en-US" sz="2015" kern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44285" indent="-221424" defTabSz="708557">
              <a:spcBef>
                <a:spcPct val="20000"/>
              </a:spcBef>
              <a:buSzPct val="70000"/>
              <a:buFont typeface="Wingdings" pitchFamily="2" charset="2"/>
              <a:buChar char="Ø"/>
              <a:defRPr/>
            </a:pPr>
            <a:r>
              <a:rPr lang="en-US" sz="2015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tandard Model test and </a:t>
            </a:r>
            <a:r>
              <a:rPr lang="en-US" sz="2015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adron</a:t>
            </a:r>
            <a:r>
              <a:rPr lang="en-US" sz="2015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tructure</a:t>
            </a:r>
          </a:p>
          <a:p>
            <a:pPr marL="398562" lvl="1" indent="-221424" defTabSz="708557">
              <a:spcBef>
                <a:spcPct val="20000"/>
              </a:spcBef>
              <a:buSzPct val="70000"/>
              <a:buFont typeface="Wingdings" pitchFamily="2" charset="2"/>
              <a:buChar char="q"/>
              <a:defRPr/>
            </a:pPr>
            <a:r>
              <a:rPr lang="en-US" sz="2015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VDIS on both deuterium and hydrogen</a:t>
            </a:r>
            <a:endParaRPr lang="en-US" sz="2015" kern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177139" lvl="1" indent="-177139" defTabSz="708557">
              <a:spcBef>
                <a:spcPct val="20000"/>
              </a:spcBef>
              <a:buFont typeface="Wingdings" pitchFamily="2" charset="2"/>
              <a:buChar char="Ø"/>
              <a:defRPr/>
            </a:pPr>
            <a:endParaRPr lang="en-US" sz="2015" kern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36377" y="3442934"/>
            <a:ext cx="2989921" cy="92704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712" kern="0" dirty="0">
                <a:solidFill>
                  <a:srgbClr val="FF0000"/>
                </a:solidFill>
                <a:sym typeface="Wingdings" pitchFamily="2" charset="2"/>
              </a:rPr>
              <a:t>High Luminosity</a:t>
            </a:r>
          </a:p>
          <a:p>
            <a:r>
              <a:rPr lang="en-US" sz="2712" kern="0" dirty="0">
                <a:solidFill>
                  <a:srgbClr val="FF0000"/>
                </a:solidFill>
                <a:sym typeface="Wingdings" pitchFamily="2" charset="2"/>
              </a:rPr>
              <a:t>Large Acceptance</a:t>
            </a:r>
            <a:endParaRPr lang="en-US" sz="2712" dirty="0">
              <a:solidFill>
                <a:srgbClr val="FF000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35A2868-C3E0-480C-A337-B663766D44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442" y="4369983"/>
            <a:ext cx="4046857" cy="30232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1B2BCE2-D90D-457D-B954-C0785F3E9F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2704" y="4415790"/>
            <a:ext cx="4046857" cy="3023235"/>
          </a:xfrm>
          <a:prstGeom prst="rect">
            <a:avLst/>
          </a:prstGeom>
        </p:spPr>
      </p:pic>
      <p:sp>
        <p:nvSpPr>
          <p:cNvPr id="13" name="Slide Number Placeholder 1">
            <a:extLst>
              <a:ext uri="{FF2B5EF4-FFF2-40B4-BE49-F238E27FC236}">
                <a16:creationId xmlns:a16="http://schemas.microsoft.com/office/drawing/2014/main" id="{8DCD6687-4229-4B07-8061-4224327FC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150927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defTabSz="410751" rtl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898989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21457" indent="-80364" algn="ctr" defTabSz="410751" rtl="0" fontAlgn="base" hangingPunct="0">
              <a:spcBef>
                <a:spcPct val="0"/>
              </a:spcBef>
              <a:spcAft>
                <a:spcPct val="0"/>
              </a:spcAft>
              <a:defRPr sz="2953" kern="1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marL="642915" indent="-160729" algn="ctr" defTabSz="410751" rtl="0" fontAlgn="base" hangingPunct="0">
              <a:spcBef>
                <a:spcPct val="0"/>
              </a:spcBef>
              <a:spcAft>
                <a:spcPct val="0"/>
              </a:spcAft>
              <a:defRPr sz="2953" kern="1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marL="964372" indent="-241093" algn="ctr" defTabSz="410751" rtl="0" fontAlgn="base" hangingPunct="0">
              <a:spcBef>
                <a:spcPct val="0"/>
              </a:spcBef>
              <a:spcAft>
                <a:spcPct val="0"/>
              </a:spcAft>
              <a:defRPr sz="2953" kern="1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marL="1285829" indent="-321457" algn="ctr" defTabSz="410751" rtl="0" fontAlgn="base" hangingPunct="0">
              <a:spcBef>
                <a:spcPct val="0"/>
              </a:spcBef>
              <a:spcAft>
                <a:spcPct val="0"/>
              </a:spcAft>
              <a:defRPr sz="2953" kern="1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1607287" algn="l" defTabSz="642915" rtl="0" eaLnBrk="1" latinLnBrk="0" hangingPunct="1">
              <a:defRPr sz="2953" kern="1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1928744" algn="l" defTabSz="642915" rtl="0" eaLnBrk="1" latinLnBrk="0" hangingPunct="1">
              <a:defRPr sz="2953" kern="1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2250201" algn="l" defTabSz="642915" rtl="0" eaLnBrk="1" latinLnBrk="0" hangingPunct="1">
              <a:defRPr sz="2953" kern="1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2571659" algn="l" defTabSz="642915" rtl="0" eaLnBrk="1" latinLnBrk="0" hangingPunct="1">
              <a:defRPr sz="2953" kern="1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fld id="{D76C8BE4-94F9-4729-AC49-586A58890B56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47BDED-CAA6-CB22-FD7D-8AAF8FABDF5B}"/>
              </a:ext>
            </a:extLst>
          </p:cNvPr>
          <p:cNvSpPr txBox="1"/>
          <p:nvPr/>
        </p:nvSpPr>
        <p:spPr>
          <a:xfrm>
            <a:off x="5209062" y="3995981"/>
            <a:ext cx="4021019" cy="369332"/>
          </a:xfrm>
          <a:prstGeom prst="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/>
              <a:t>https://solid.jlab.org/experiments.html</a:t>
            </a:r>
          </a:p>
        </p:txBody>
      </p:sp>
    </p:spTree>
    <p:extLst>
      <p:ext uri="{BB962C8B-B14F-4D97-AF65-F5344CB8AC3E}">
        <p14:creationId xmlns:p14="http://schemas.microsoft.com/office/powerpoint/2010/main" val="1208070998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23659A-922A-84A3-C337-8FA4F0D76D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0BE2D0-AF9D-5C4D-E345-7BC498A4CECB}"/>
              </a:ext>
            </a:extLst>
          </p:cNvPr>
          <p:cNvSpPr>
            <a:spLocks noGrp="1"/>
          </p:cNvSpPr>
          <p:nvPr>
            <p:ph type="sub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36CE6E-32BD-F146-87A6-213CF39F70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229" y="809625"/>
            <a:ext cx="9310531" cy="5562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5F126A9-4E2F-0213-1B13-1B4A16A1C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7590" y="322511"/>
            <a:ext cx="3344880" cy="1610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7618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1">
            <a:extLst>
              <a:ext uri="{FF2B5EF4-FFF2-40B4-BE49-F238E27FC236}">
                <a16:creationId xmlns:a16="http://schemas.microsoft.com/office/drawing/2014/main" id="{B34E68A6-6586-F6E0-79AB-6177A7A43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88914"/>
            <a:ext cx="89154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lnSpc>
                <a:spcPct val="81000"/>
              </a:lnSpc>
            </a:pPr>
            <a:endParaRPr lang="en-GB" altLang="zh-CN" sz="36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40" name="Text Box 2">
            <a:extLst>
              <a:ext uri="{FF2B5EF4-FFF2-40B4-BE49-F238E27FC236}">
                <a16:creationId xmlns:a16="http://schemas.microsoft.com/office/drawing/2014/main" id="{F919D7A7-9C34-1C61-E18B-D292159F7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908051"/>
            <a:ext cx="4608513" cy="380746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lnSpc>
                <a:spcPct val="93000"/>
              </a:lnSpc>
            </a:pPr>
            <a:r>
              <a:rPr lang="en-GB" altLang="zh-CN" dirty="0">
                <a:solidFill>
                  <a:srgbClr val="000000"/>
                </a:solidFill>
                <a:ea typeface="宋体" panose="02010600030101010101" pitchFamily="2" charset="-122"/>
              </a:rPr>
              <a:t>W</a:t>
            </a:r>
            <a:r>
              <a:rPr lang="en-GB" altLang="zh-CN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p</a:t>
            </a:r>
            <a:r>
              <a:rPr lang="en-GB" altLang="zh-CN" baseline="30000" dirty="0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GB" altLang="zh-CN" dirty="0">
                <a:solidFill>
                  <a:srgbClr val="000000"/>
                </a:solidFill>
                <a:ea typeface="宋体" panose="02010600030101010101" pitchFamily="2" charset="-122"/>
              </a:rPr>
              <a:t>(x,k</a:t>
            </a:r>
            <a:r>
              <a:rPr lang="en-GB" altLang="zh-CN" baseline="-33000" dirty="0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en-GB" altLang="zh-CN" dirty="0">
                <a:solidFill>
                  <a:srgbClr val="000000"/>
                </a:solidFill>
                <a:ea typeface="宋体" panose="02010600030101010101" pitchFamily="2" charset="-122"/>
              </a:rPr>
              <a:t>,</a:t>
            </a:r>
            <a:r>
              <a:rPr lang="en-GB" altLang="zh-CN" b="1" i="1" dirty="0">
                <a:solidFill>
                  <a:srgbClr val="000000"/>
                </a:solidFill>
                <a:ea typeface="宋体" panose="02010600030101010101" pitchFamily="2" charset="-122"/>
              </a:rPr>
              <a:t>r</a:t>
            </a:r>
            <a:r>
              <a:rPr lang="en-GB" altLang="zh-CN" b="1" i="1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T </a:t>
            </a:r>
            <a:r>
              <a:rPr lang="en-GB" altLang="zh-CN" dirty="0">
                <a:solidFill>
                  <a:srgbClr val="000000"/>
                </a:solidFill>
                <a:ea typeface="宋体" panose="02010600030101010101" pitchFamily="2" charset="-122"/>
              </a:rPr>
              <a:t>)  Wigner distributions</a:t>
            </a:r>
          </a:p>
        </p:txBody>
      </p:sp>
      <p:grpSp>
        <p:nvGrpSpPr>
          <p:cNvPr id="41" name="Group 36">
            <a:extLst>
              <a:ext uri="{FF2B5EF4-FFF2-40B4-BE49-F238E27FC236}">
                <a16:creationId xmlns:a16="http://schemas.microsoft.com/office/drawing/2014/main" id="{FD46CF42-27F6-77ED-D378-D190E92F315B}"/>
              </a:ext>
            </a:extLst>
          </p:cNvPr>
          <p:cNvGrpSpPr>
            <a:grpSpLocks/>
          </p:cNvGrpSpPr>
          <p:nvPr/>
        </p:nvGrpSpPr>
        <p:grpSpPr bwMode="auto">
          <a:xfrm>
            <a:off x="4060130" y="3068639"/>
            <a:ext cx="717161" cy="2376487"/>
            <a:chOff x="2536129" y="3068638"/>
            <a:chExt cx="717161" cy="2376487"/>
          </a:xfrm>
        </p:grpSpPr>
        <p:sp>
          <p:nvSpPr>
            <p:cNvPr id="42" name="Text Box 8">
              <a:extLst>
                <a:ext uri="{FF2B5EF4-FFF2-40B4-BE49-F238E27FC236}">
                  <a16:creationId xmlns:a16="http://schemas.microsoft.com/office/drawing/2014/main" id="{1512B3A3-9CB1-468C-A528-F957452F8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6129" y="3132429"/>
              <a:ext cx="717161" cy="4380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93000"/>
                </a:lnSpc>
              </a:pPr>
              <a:r>
                <a:rPr lang="en-GB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  <a:r>
                <a:rPr lang="en-GB" altLang="zh-CN" sz="2400" baseline="30000" dirty="0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r>
                <a:rPr lang="en-GB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k</a:t>
              </a:r>
              <a:r>
                <a:rPr lang="en-GB" altLang="zh-CN" sz="240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T</a:t>
              </a:r>
            </a:p>
          </p:txBody>
        </p:sp>
        <p:sp>
          <p:nvSpPr>
            <p:cNvPr id="43" name="Line 10">
              <a:extLst>
                <a:ext uri="{FF2B5EF4-FFF2-40B4-BE49-F238E27FC236}">
                  <a16:creationId xmlns:a16="http://schemas.microsoft.com/office/drawing/2014/main" id="{A9356295-80F2-B82F-11C6-7292D42CC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575" y="3068638"/>
              <a:ext cx="1587" cy="23764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44" name="Text Box 11">
            <a:extLst>
              <a:ext uri="{FF2B5EF4-FFF2-40B4-BE49-F238E27FC236}">
                <a16:creationId xmlns:a16="http://schemas.microsoft.com/office/drawing/2014/main" id="{1AFDBAF7-895C-F455-510C-888306805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6338" y="5362292"/>
            <a:ext cx="1802332" cy="95321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93000"/>
              </a:lnSpc>
            </a:pPr>
            <a:r>
              <a:rPr lang="en-GB" altLang="zh-CN" dirty="0">
                <a:solidFill>
                  <a:srgbClr val="000000"/>
                </a:solidFill>
                <a:ea typeface="宋体" panose="02010600030101010101" pitchFamily="2" charset="-122"/>
              </a:rPr>
              <a:t>PDFs</a:t>
            </a:r>
            <a:r>
              <a:rPr lang="en-GB" altLang="zh-CN" dirty="0">
                <a:solidFill>
                  <a:srgbClr val="0066FF"/>
                </a:solidFill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93000"/>
              </a:lnSpc>
            </a:pPr>
            <a:r>
              <a:rPr lang="en-GB" altLang="zh-CN" dirty="0">
                <a:solidFill>
                  <a:srgbClr val="0066FF"/>
                </a:solidFill>
                <a:ea typeface="宋体" panose="02010600030101010101" pitchFamily="2" charset="-122"/>
              </a:rPr>
              <a:t>f</a:t>
            </a:r>
            <a:r>
              <a:rPr lang="en-GB" altLang="zh-CN" baseline="-25000" dirty="0">
                <a:solidFill>
                  <a:srgbClr val="0066FF"/>
                </a:solidFill>
                <a:ea typeface="宋体" panose="02010600030101010101" pitchFamily="2" charset="-122"/>
              </a:rPr>
              <a:t>1</a:t>
            </a:r>
            <a:r>
              <a:rPr lang="en-GB" altLang="zh-CN" baseline="30000" dirty="0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GB" altLang="zh-CN" dirty="0">
                <a:solidFill>
                  <a:srgbClr val="000000"/>
                </a:solidFill>
                <a:ea typeface="宋体" panose="02010600030101010101" pitchFamily="2" charset="-122"/>
              </a:rPr>
              <a:t>(x), g</a:t>
            </a:r>
            <a:r>
              <a:rPr lang="en-GB" altLang="zh-CN" baseline="-25000" dirty="0">
                <a:solidFill>
                  <a:srgbClr val="0066FF"/>
                </a:solidFill>
                <a:ea typeface="宋体" panose="02010600030101010101" pitchFamily="2" charset="-122"/>
              </a:rPr>
              <a:t>1</a:t>
            </a:r>
            <a:r>
              <a:rPr lang="en-GB" altLang="zh-CN" baseline="30000" dirty="0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GB" altLang="zh-CN" dirty="0">
                <a:solidFill>
                  <a:srgbClr val="000000"/>
                </a:solidFill>
                <a:ea typeface="宋体" panose="02010600030101010101" pitchFamily="2" charset="-122"/>
              </a:rPr>
              <a:t>(x),  </a:t>
            </a:r>
            <a:r>
              <a:rPr lang="en-GB" altLang="zh-CN" dirty="0">
                <a:solidFill>
                  <a:srgbClr val="FF3300"/>
                </a:solidFill>
                <a:ea typeface="宋体" panose="02010600030101010101" pitchFamily="2" charset="-122"/>
              </a:rPr>
              <a:t>h</a:t>
            </a:r>
            <a:r>
              <a:rPr lang="en-GB" altLang="zh-CN" baseline="-25000" dirty="0">
                <a:solidFill>
                  <a:srgbClr val="FF3300"/>
                </a:solidFill>
                <a:ea typeface="宋体" panose="02010600030101010101" pitchFamily="2" charset="-122"/>
              </a:rPr>
              <a:t>1</a:t>
            </a:r>
            <a:r>
              <a:rPr lang="en-GB" altLang="zh-CN" baseline="30000" dirty="0">
                <a:solidFill>
                  <a:srgbClr val="000000"/>
                </a:solidFill>
                <a:ea typeface="宋体" panose="02010600030101010101" pitchFamily="2" charset="-122"/>
              </a:rPr>
              <a:t>u</a:t>
            </a:r>
            <a:r>
              <a:rPr lang="en-GB" altLang="zh-CN" dirty="0">
                <a:solidFill>
                  <a:srgbClr val="000000"/>
                </a:solidFill>
                <a:ea typeface="宋体" panose="02010600030101010101" pitchFamily="2" charset="-122"/>
              </a:rPr>
              <a:t>(x)</a:t>
            </a:r>
            <a:r>
              <a:rPr lang="ar-SA" altLang="zh-CN" dirty="0">
                <a:solidFill>
                  <a:srgbClr val="000000"/>
                </a:solidFill>
                <a:ea typeface="宋体" panose="02010600030101010101" pitchFamily="2" charset="-122"/>
              </a:rPr>
              <a:t>‏</a:t>
            </a:r>
            <a:r>
              <a:rPr lang="en-US" altLang="zh-CN" dirty="0">
                <a:solidFill>
                  <a:srgbClr val="000000"/>
                </a:solidFill>
                <a:ea typeface="宋体" panose="02010600030101010101" pitchFamily="2" charset="-122"/>
              </a:rPr>
              <a:t>,…</a:t>
            </a:r>
            <a:endParaRPr lang="en-GB" altLang="zh-CN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45" name="Group 28">
            <a:extLst>
              <a:ext uri="{FF2B5EF4-FFF2-40B4-BE49-F238E27FC236}">
                <a16:creationId xmlns:a16="http://schemas.microsoft.com/office/drawing/2014/main" id="{F7EC1ACD-39FA-8739-8011-A00BFDF18E94}"/>
              </a:ext>
            </a:extLst>
          </p:cNvPr>
          <p:cNvGrpSpPr>
            <a:grpSpLocks/>
          </p:cNvGrpSpPr>
          <p:nvPr/>
        </p:nvGrpSpPr>
        <p:grpSpPr bwMode="auto">
          <a:xfrm>
            <a:off x="658066" y="1350831"/>
            <a:ext cx="5143501" cy="2311400"/>
            <a:chOff x="-405" y="856"/>
            <a:chExt cx="3240" cy="1456"/>
          </a:xfrm>
        </p:grpSpPr>
        <p:sp>
          <p:nvSpPr>
            <p:cNvPr id="46" name="Line 3">
              <a:extLst>
                <a:ext uri="{FF2B5EF4-FFF2-40B4-BE49-F238E27FC236}">
                  <a16:creationId xmlns:a16="http://schemas.microsoft.com/office/drawing/2014/main" id="{1476274C-E7D4-21C6-F9F7-304D02AE19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63" y="856"/>
              <a:ext cx="647" cy="53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47" name="Text Box 4">
              <a:extLst>
                <a:ext uri="{FF2B5EF4-FFF2-40B4-BE49-F238E27FC236}">
                  <a16:creationId xmlns:a16="http://schemas.microsoft.com/office/drawing/2014/main" id="{676B10F5-CA66-635C-0F36-F1D1564C1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2" y="1026"/>
              <a:ext cx="499" cy="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93000"/>
                </a:lnSpc>
              </a:pPr>
              <a:r>
                <a:rPr lang="en-GB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  <a:r>
                <a:rPr lang="en-GB" altLang="zh-CN" sz="2400" baseline="30000" dirty="0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r>
                <a:rPr lang="en-GB" altLang="zh-CN" sz="2400" b="1" i="1" dirty="0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GB" altLang="zh-CN" sz="2400" b="1" i="1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T</a:t>
              </a:r>
              <a:r>
                <a:rPr lang="en-GB" altLang="zh-CN" sz="240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GB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  </a:t>
              </a:r>
            </a:p>
          </p:txBody>
        </p:sp>
        <p:sp>
          <p:nvSpPr>
            <p:cNvPr id="48" name="Text Box 9">
              <a:extLst>
                <a:ext uri="{FF2B5EF4-FFF2-40B4-BE49-F238E27FC236}">
                  <a16:creationId xmlns:a16="http://schemas.microsoft.com/office/drawing/2014/main" id="{DDD82D01-8CDC-8B9E-C965-B4E49DD7D7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0" y="1389"/>
              <a:ext cx="1855" cy="420"/>
            </a:xfrm>
            <a:prstGeom prst="rect">
              <a:avLst/>
            </a:prstGeom>
            <a:solidFill>
              <a:srgbClr val="FFFF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93000"/>
                </a:lnSpc>
              </a:pPr>
              <a:r>
                <a:rPr lang="en-GB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TMD</a:t>
              </a:r>
            </a:p>
            <a:p>
              <a:pPr algn="ctr">
                <a:lnSpc>
                  <a:spcPct val="93000"/>
                </a:lnSpc>
              </a:pPr>
              <a:r>
                <a:rPr lang="en-GB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 </a:t>
              </a:r>
              <a:r>
                <a:rPr lang="en-GB" altLang="zh-CN" dirty="0">
                  <a:solidFill>
                    <a:srgbClr val="0066FF"/>
                  </a:solidFill>
                  <a:ea typeface="宋体" panose="02010600030101010101" pitchFamily="2" charset="-122"/>
                </a:rPr>
                <a:t>f</a:t>
              </a:r>
              <a:r>
                <a:rPr lang="en-GB" altLang="zh-CN" baseline="-25000" dirty="0">
                  <a:solidFill>
                    <a:srgbClr val="0066FF"/>
                  </a:solidFill>
                  <a:ea typeface="宋体" panose="02010600030101010101" pitchFamily="2" charset="-122"/>
                </a:rPr>
                <a:t>1</a:t>
              </a:r>
              <a:r>
                <a:rPr lang="en-GB" altLang="zh-CN" baseline="30000" dirty="0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GB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(</a:t>
              </a:r>
              <a:r>
                <a:rPr lang="en-GB" altLang="zh-CN" dirty="0" err="1">
                  <a:solidFill>
                    <a:srgbClr val="000000"/>
                  </a:solidFill>
                  <a:ea typeface="宋体" panose="02010600030101010101" pitchFamily="2" charset="-122"/>
                </a:rPr>
                <a:t>x,k</a:t>
              </a:r>
              <a:r>
                <a:rPr lang="en-GB" altLang="zh-CN" baseline="-25000" dirty="0" err="1">
                  <a:solidFill>
                    <a:srgbClr val="000000"/>
                  </a:solidFill>
                  <a:ea typeface="宋体" panose="02010600030101010101" pitchFamily="2" charset="-122"/>
                </a:rPr>
                <a:t>T</a:t>
              </a:r>
              <a:r>
                <a:rPr lang="en-GB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), </a:t>
              </a:r>
              <a:r>
                <a:rPr lang="en-GB" altLang="zh-CN" dirty="0">
                  <a:solidFill>
                    <a:srgbClr val="FF3300"/>
                  </a:solidFill>
                  <a:ea typeface="宋体" panose="02010600030101010101" pitchFamily="2" charset="-122"/>
                </a:rPr>
                <a:t>h</a:t>
              </a:r>
              <a:r>
                <a:rPr lang="en-GB" altLang="zh-CN" baseline="-25000" dirty="0">
                  <a:solidFill>
                    <a:srgbClr val="FF3300"/>
                  </a:solidFill>
                  <a:ea typeface="宋体" panose="02010600030101010101" pitchFamily="2" charset="-122"/>
                </a:rPr>
                <a:t>1</a:t>
              </a:r>
              <a:r>
                <a:rPr lang="en-GB" altLang="zh-CN" baseline="30000" dirty="0">
                  <a:solidFill>
                    <a:srgbClr val="000000"/>
                  </a:solidFill>
                  <a:ea typeface="宋体" panose="02010600030101010101" pitchFamily="2" charset="-122"/>
                </a:rPr>
                <a:t>u</a:t>
              </a:r>
              <a:r>
                <a:rPr lang="en-GB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(</a:t>
              </a:r>
              <a:r>
                <a:rPr lang="en-GB" altLang="zh-CN" dirty="0" err="1">
                  <a:solidFill>
                    <a:srgbClr val="000000"/>
                  </a:solidFill>
                  <a:ea typeface="宋体" panose="02010600030101010101" pitchFamily="2" charset="-122"/>
                </a:rPr>
                <a:t>x,k</a:t>
              </a:r>
              <a:r>
                <a:rPr lang="en-GB" altLang="zh-CN" baseline="-25000" dirty="0" err="1">
                  <a:solidFill>
                    <a:srgbClr val="000000"/>
                  </a:solidFill>
                  <a:ea typeface="宋体" panose="02010600030101010101" pitchFamily="2" charset="-122"/>
                </a:rPr>
                <a:t>T</a:t>
              </a:r>
              <a:r>
                <a:rPr lang="en-GB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),…</a:t>
              </a:r>
              <a:r>
                <a:rPr lang="ar-SA" altLang="zh-CN" dirty="0">
                  <a:solidFill>
                    <a:srgbClr val="000000"/>
                  </a:solidFill>
                  <a:ea typeface="宋体" panose="02010600030101010101" pitchFamily="2" charset="-122"/>
                </a:rPr>
                <a:t>‏</a:t>
              </a:r>
              <a:endParaRPr lang="en-GB" altLang="zh-CN" dirty="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pic>
          <p:nvPicPr>
            <p:cNvPr id="49" name="Picture 16">
              <a:extLst>
                <a:ext uri="{FF2B5EF4-FFF2-40B4-BE49-F238E27FC236}">
                  <a16:creationId xmlns:a16="http://schemas.microsoft.com/office/drawing/2014/main" id="{48823728-3F6E-41B6-F526-7247D5765D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05" y="856"/>
              <a:ext cx="1250" cy="1456"/>
            </a:xfrm>
            <a:prstGeom prst="rect">
              <a:avLst/>
            </a:prstGeom>
            <a:noFill/>
            <a:ln>
              <a:noFill/>
            </a:ln>
            <a:effectLst>
              <a:outerShdw blurRad="292100" dist="139700" dir="2700000" algn="tl" rotWithShape="0">
                <a:srgbClr val="333333">
                  <a:alpha val="6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0" name="Text Box 24">
            <a:extLst>
              <a:ext uri="{FF2B5EF4-FFF2-40B4-BE49-F238E27FC236}">
                <a16:creationId xmlns:a16="http://schemas.microsoft.com/office/drawing/2014/main" id="{83616359-63BD-094B-F01B-C353E75B4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314" y="2357615"/>
            <a:ext cx="1846262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76000"/>
              </a:lnSpc>
            </a:pPr>
            <a:r>
              <a:rPr lang="en-GB" altLang="zh-CN" sz="2800" b="1" u="sng" dirty="0">
                <a:solidFill>
                  <a:srgbClr val="007A7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</a:t>
            </a:r>
          </a:p>
        </p:txBody>
      </p:sp>
      <p:sp>
        <p:nvSpPr>
          <p:cNvPr id="51" name="Text Box 25">
            <a:extLst>
              <a:ext uri="{FF2B5EF4-FFF2-40B4-BE49-F238E27FC236}">
                <a16:creationId xmlns:a16="http://schemas.microsoft.com/office/drawing/2014/main" id="{EB3C728F-DCA4-B591-C5D0-D58EF28D1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3240" y="925327"/>
            <a:ext cx="8286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76000"/>
              </a:lnSpc>
            </a:pPr>
            <a:r>
              <a:rPr lang="en-GB" altLang="zh-CN" sz="2800" b="1" u="sng" dirty="0">
                <a:solidFill>
                  <a:srgbClr val="007A7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D</a:t>
            </a:r>
            <a:endParaRPr lang="en-GB" altLang="zh-CN" sz="3200" b="1" u="sng" dirty="0">
              <a:solidFill>
                <a:srgbClr val="007A7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20">
            <a:extLst>
              <a:ext uri="{FF2B5EF4-FFF2-40B4-BE49-F238E27FC236}">
                <a16:creationId xmlns:a16="http://schemas.microsoft.com/office/drawing/2014/main" id="{1B84347F-B81F-DB2E-9D2F-CE79DE183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1326" y="5295723"/>
            <a:ext cx="800176" cy="953211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93000"/>
              </a:lnSpc>
            </a:pPr>
            <a:r>
              <a:rPr lang="en-GB" altLang="zh-CN" sz="1500" dirty="0">
                <a:solidFill>
                  <a:srgbClr val="000000"/>
                </a:solidFill>
                <a:ea typeface="宋体" panose="02010600030101010101" pitchFamily="2" charset="-122"/>
              </a:rPr>
              <a:t>Form Factors</a:t>
            </a:r>
          </a:p>
          <a:p>
            <a:pPr>
              <a:lnSpc>
                <a:spcPct val="93000"/>
              </a:lnSpc>
            </a:pPr>
            <a:r>
              <a:rPr lang="en-GB" altLang="zh-CN" sz="1500" dirty="0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GB" altLang="zh-CN" sz="1500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E</a:t>
            </a:r>
            <a:r>
              <a:rPr lang="en-GB" altLang="zh-CN" sz="1500" dirty="0">
                <a:solidFill>
                  <a:srgbClr val="000000"/>
                </a:solidFill>
                <a:ea typeface="宋体" panose="02010600030101010101" pitchFamily="2" charset="-122"/>
              </a:rPr>
              <a:t>(Q</a:t>
            </a:r>
            <a:r>
              <a:rPr lang="en-GB" altLang="zh-CN" sz="1500" baseline="300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GB" altLang="zh-CN" sz="1500" dirty="0">
                <a:solidFill>
                  <a:srgbClr val="000000"/>
                </a:solidFill>
                <a:ea typeface="宋体" panose="02010600030101010101" pitchFamily="2" charset="-122"/>
              </a:rPr>
              <a:t>), </a:t>
            </a:r>
          </a:p>
          <a:p>
            <a:pPr>
              <a:lnSpc>
                <a:spcPct val="93000"/>
              </a:lnSpc>
            </a:pPr>
            <a:r>
              <a:rPr lang="en-GB" altLang="zh-CN" sz="1500" dirty="0">
                <a:solidFill>
                  <a:srgbClr val="000000"/>
                </a:solidFill>
                <a:ea typeface="宋体" panose="02010600030101010101" pitchFamily="2" charset="-122"/>
              </a:rPr>
              <a:t>G</a:t>
            </a:r>
            <a:r>
              <a:rPr lang="en-GB" altLang="zh-CN" sz="1500" baseline="-25000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en-GB" altLang="zh-CN" sz="1500" dirty="0">
                <a:solidFill>
                  <a:srgbClr val="000000"/>
                </a:solidFill>
                <a:ea typeface="宋体" panose="02010600030101010101" pitchFamily="2" charset="-122"/>
              </a:rPr>
              <a:t>(Q</a:t>
            </a:r>
            <a:r>
              <a:rPr lang="en-GB" altLang="zh-CN" sz="1500" baseline="3000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en-GB" altLang="zh-CN" sz="1500" dirty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ar-SA" altLang="zh-CN" sz="1500" dirty="0">
                <a:solidFill>
                  <a:srgbClr val="000000"/>
                </a:solidFill>
                <a:ea typeface="宋体" panose="02010600030101010101" pitchFamily="2" charset="-122"/>
              </a:rPr>
              <a:t>‏</a:t>
            </a:r>
            <a:endParaRPr lang="en-GB" altLang="zh-CN" sz="1500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pSp>
        <p:nvGrpSpPr>
          <p:cNvPr id="53" name="Group 37">
            <a:extLst>
              <a:ext uri="{FF2B5EF4-FFF2-40B4-BE49-F238E27FC236}">
                <a16:creationId xmlns:a16="http://schemas.microsoft.com/office/drawing/2014/main" id="{5A899663-1750-E33D-E63E-F3B0F6752B55}"/>
              </a:ext>
            </a:extLst>
          </p:cNvPr>
          <p:cNvGrpSpPr>
            <a:grpSpLocks/>
          </p:cNvGrpSpPr>
          <p:nvPr/>
        </p:nvGrpSpPr>
        <p:grpSpPr bwMode="auto">
          <a:xfrm>
            <a:off x="5370514" y="2852737"/>
            <a:ext cx="2220987" cy="2520951"/>
            <a:chOff x="3846513" y="2852737"/>
            <a:chExt cx="2220912" cy="2520968"/>
          </a:xfrm>
        </p:grpSpPr>
        <p:sp>
          <p:nvSpPr>
            <p:cNvPr id="54" name="Line 17">
              <a:extLst>
                <a:ext uri="{FF2B5EF4-FFF2-40B4-BE49-F238E27FC236}">
                  <a16:creationId xmlns:a16="http://schemas.microsoft.com/office/drawing/2014/main" id="{9B0D85DC-54FE-5C18-6613-43C357861B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6513" y="2852738"/>
              <a:ext cx="1860550" cy="252096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5" name="Text Box 18">
              <a:extLst>
                <a:ext uri="{FF2B5EF4-FFF2-40B4-BE49-F238E27FC236}">
                  <a16:creationId xmlns:a16="http://schemas.microsoft.com/office/drawing/2014/main" id="{9BB3CE21-9009-2BEF-CDA2-1507778BE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0613" y="3207851"/>
              <a:ext cx="864096" cy="442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93000"/>
                </a:lnSpc>
              </a:pPr>
              <a:r>
                <a:rPr lang="en-GB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  <a:r>
                <a:rPr lang="en-GB" altLang="zh-CN" sz="2400" baseline="30000" dirty="0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r>
                <a:rPr lang="en-GB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r</a:t>
              </a:r>
              <a:r>
                <a:rPr lang="en-GB" altLang="zh-CN" sz="240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T</a:t>
              </a:r>
              <a:r>
                <a:rPr lang="en-GB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   </a:t>
              </a:r>
            </a:p>
          </p:txBody>
        </p:sp>
        <p:sp>
          <p:nvSpPr>
            <p:cNvPr id="56" name="Line 19">
              <a:extLst>
                <a:ext uri="{FF2B5EF4-FFF2-40B4-BE49-F238E27FC236}">
                  <a16:creationId xmlns:a16="http://schemas.microsoft.com/office/drawing/2014/main" id="{F3434382-8AAC-23DA-5D60-E7807ABFAA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85138" y="2852737"/>
              <a:ext cx="182287" cy="244300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57" name="Text Box 26">
            <a:extLst>
              <a:ext uri="{FF2B5EF4-FFF2-40B4-BE49-F238E27FC236}">
                <a16:creationId xmlns:a16="http://schemas.microsoft.com/office/drawing/2014/main" id="{C478A17A-6D50-EE99-176C-8350B7B26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658278"/>
            <a:ext cx="8286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76000"/>
              </a:lnSpc>
            </a:pPr>
            <a:r>
              <a:rPr lang="en-GB" altLang="zh-CN" sz="2800" b="1" u="sng" dirty="0">
                <a:solidFill>
                  <a:srgbClr val="007A7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D</a:t>
            </a:r>
          </a:p>
        </p:txBody>
      </p:sp>
      <p:grpSp>
        <p:nvGrpSpPr>
          <p:cNvPr id="58" name="Group 41">
            <a:extLst>
              <a:ext uri="{FF2B5EF4-FFF2-40B4-BE49-F238E27FC236}">
                <a16:creationId xmlns:a16="http://schemas.microsoft.com/office/drawing/2014/main" id="{8DE3E1A6-9C72-991B-A4BC-CE7DBE1244BC}"/>
              </a:ext>
            </a:extLst>
          </p:cNvPr>
          <p:cNvGrpSpPr>
            <a:grpSpLocks/>
          </p:cNvGrpSpPr>
          <p:nvPr/>
        </p:nvGrpSpPr>
        <p:grpSpPr bwMode="auto">
          <a:xfrm>
            <a:off x="6115353" y="1276203"/>
            <a:ext cx="3900666" cy="1779591"/>
            <a:chOff x="4552869" y="1462084"/>
            <a:chExt cx="3900942" cy="17795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 Box 5">
                  <a:extLst>
                    <a:ext uri="{FF2B5EF4-FFF2-40B4-BE49-F238E27FC236}">
                      <a16:creationId xmlns:a16="http://schemas.microsoft.com/office/drawing/2014/main" id="{D4AB2F50-01D5-C807-5465-DA1FD800E4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54613" y="2349501"/>
                  <a:ext cx="1649802" cy="674225"/>
                </a:xfrm>
                <a:prstGeom prst="rect">
                  <a:avLst/>
                </a:prstGeom>
                <a:solidFill>
                  <a:srgbClr val="FFFFFF"/>
                </a:solid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>
                  <a:lvl1pPr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chemeClr val="bg1"/>
                      </a:solidFill>
                      <a:latin typeface="Times" panose="02020603050405020304" pitchFamily="18" charset="0"/>
                      <a:ea typeface="MS PGothic" panose="020B0600070205080204" pitchFamily="34" charset="-128"/>
                    </a:defRPr>
                  </a:lvl1pPr>
                  <a:lvl2pPr marL="742950" indent="-285750"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chemeClr val="bg1"/>
                      </a:solidFill>
                      <a:latin typeface="Times" panose="02020603050405020304" pitchFamily="18" charset="0"/>
                      <a:ea typeface="MS PGothic" panose="020B0600070205080204" pitchFamily="34" charset="-128"/>
                    </a:defRPr>
                  </a:lvl2pPr>
                  <a:lvl3pPr marL="1143000" indent="-228600"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chemeClr val="bg1"/>
                      </a:solidFill>
                      <a:latin typeface="Times" panose="02020603050405020304" pitchFamily="18" charset="0"/>
                      <a:ea typeface="MS PGothic" panose="020B0600070205080204" pitchFamily="34" charset="-128"/>
                    </a:defRPr>
                  </a:lvl3pPr>
                  <a:lvl4pPr marL="1600200" indent="-228600"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chemeClr val="bg1"/>
                      </a:solidFill>
                      <a:latin typeface="Times" panose="02020603050405020304" pitchFamily="18" charset="0"/>
                      <a:ea typeface="MS PGothic" panose="020B0600070205080204" pitchFamily="34" charset="-128"/>
                    </a:defRPr>
                  </a:lvl4pPr>
                  <a:lvl5pPr marL="2057400" indent="-228600"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chemeClr val="bg1"/>
                      </a:solidFill>
                      <a:latin typeface="Times" panose="02020603050405020304" pitchFamily="18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chemeClr val="bg1"/>
                      </a:solidFill>
                      <a:latin typeface="Times" panose="02020603050405020304" pitchFamily="18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chemeClr val="bg1"/>
                      </a:solidFill>
                      <a:latin typeface="Times" panose="02020603050405020304" pitchFamily="18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chemeClr val="bg1"/>
                      </a:solidFill>
                      <a:latin typeface="Times" panose="02020603050405020304" pitchFamily="18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57200" algn="l"/>
                      <a:tab pos="914400" algn="l"/>
                      <a:tab pos="1371600" algn="l"/>
                      <a:tab pos="1828800" algn="l"/>
                      <a:tab pos="2286000" algn="l"/>
                      <a:tab pos="2743200" algn="l"/>
                      <a:tab pos="3200400" algn="l"/>
                      <a:tab pos="3657600" algn="l"/>
                      <a:tab pos="4114800" algn="l"/>
                      <a:tab pos="4572000" algn="l"/>
                      <a:tab pos="5029200" algn="l"/>
                      <a:tab pos="5486400" algn="l"/>
                      <a:tab pos="5943600" algn="l"/>
                      <a:tab pos="6400800" algn="l"/>
                      <a:tab pos="6858000" algn="l"/>
                      <a:tab pos="7315200" algn="l"/>
                      <a:tab pos="7772400" algn="l"/>
                      <a:tab pos="8229600" algn="l"/>
                      <a:tab pos="8686800" algn="l"/>
                      <a:tab pos="9144000" algn="l"/>
                    </a:tabLst>
                    <a:defRPr sz="2000">
                      <a:solidFill>
                        <a:schemeClr val="bg1"/>
                      </a:solidFill>
                      <a:latin typeface="Times" panose="02020603050405020304" pitchFamily="18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>
                    <a:lnSpc>
                      <a:spcPct val="93000"/>
                    </a:lnSpc>
                  </a:pPr>
                  <a:r>
                    <a:rPr lang="en-GB" altLang="zh-CN" dirty="0">
                      <a:solidFill>
                        <a:srgbClr val="000000"/>
                      </a:solidFill>
                      <a:ea typeface="宋体" panose="02010600030101010101" pitchFamily="2" charset="-122"/>
                    </a:rPr>
                    <a:t>GPDs/IPDs</a:t>
                  </a:r>
                </a:p>
                <a:p>
                  <a:pPr algn="ctr">
                    <a:lnSpc>
                      <a:spcPct val="93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GB" altLang="zh-CN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宋体" panose="02010600030101010101" pitchFamily="2" charset="-122"/>
                              </a:rPr>
                              <m:t>𝐻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宋体" panose="02010600030101010101" pitchFamily="2" charset="-122"/>
                              </a:rPr>
                              <m:t>𝑢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宋体" panose="02010600030101010101" pitchFamily="2" charset="-122"/>
                          </a:rPr>
                          <m:t>,</m:t>
                        </m:r>
                        <m:sSup>
                          <m:sSupPr>
                            <m:ctrlPr>
                              <a:rPr lang="en-GB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宋体" panose="02010600030101010101" pitchFamily="2" charset="-122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宋体" panose="02010600030101010101" pitchFamily="2" charset="-122"/>
                              </a:rPr>
                              <m:t>𝑢</m:t>
                            </m:r>
                          </m:sup>
                        </m:sSup>
                        <m:r>
                          <a:rPr lang="en-US" altLang="zh-CN" i="1">
                            <a:solidFill>
                              <a:srgbClr val="000000"/>
                            </a:solidFill>
                            <a:latin typeface="Cambria Math" charset="0"/>
                            <a:ea typeface="宋体" panose="02010600030101010101" pitchFamily="2" charset="-122"/>
                          </a:rPr>
                          <m:t>, </m:t>
                        </m:r>
                        <m:sSup>
                          <m:sSupPr>
                            <m:ctrlPr>
                              <a:rPr lang="en-GB" altLang="zh-C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GB" altLang="zh-C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rgbClr val="000000"/>
                                    </a:solidFill>
                                    <a:latin typeface="Cambria Math" charset="0"/>
                                    <a:ea typeface="宋体" panose="02010600030101010101" pitchFamily="2" charset="-122"/>
                                  </a:rPr>
                                  <m:t>𝐻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宋体" panose="02010600030101010101" pitchFamily="2" charset="-122"/>
                              </a:rPr>
                              <m:t>𝑢</m:t>
                            </m:r>
                          </m:sup>
                        </m:sSup>
                        <m:r>
                          <a:rPr lang="en-US" altLang="zh-CN" b="0" i="1" smtClean="0">
                            <a:solidFill>
                              <a:srgbClr val="000000"/>
                            </a:solidFill>
                            <a:latin typeface="Cambria Math" charset="0"/>
                            <a:ea typeface="宋体" panose="02010600030101010101" pitchFamily="2" charset="-122"/>
                          </a:rPr>
                          <m:t>,</m:t>
                        </m:r>
                        <m:sSup>
                          <m:sSupPr>
                            <m:ctrlPr>
                              <a:rPr lang="en-GB" altLang="zh-CN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lang="en-GB" altLang="zh-CN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宋体" panose="02010600030101010101" pitchFamily="2" charset="-122"/>
                                  </a:rPr>
                                  <m:t>𝐸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宋体" panose="02010600030101010101" pitchFamily="2" charset="-122"/>
                              </a:rPr>
                              <m:t>𝑢</m:t>
                            </m:r>
                          </m:sup>
                        </m:sSup>
                      </m:oMath>
                    </m:oMathPara>
                  </a14:m>
                  <a:endParaRPr lang="en-GB" altLang="zh-CN" dirty="0">
                    <a:solidFill>
                      <a:srgbClr val="000000"/>
                    </a:solidFill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2545" name="Text 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54613" y="2349501"/>
                  <a:ext cx="1649802" cy="674225"/>
                </a:xfrm>
                <a:prstGeom prst="rect">
                  <a:avLst/>
                </a:prstGeom>
                <a:blipFill>
                  <a:blip r:embed="rId4"/>
                  <a:stretch>
                    <a:fillRect t="-6195" r="-12821"/>
                  </a:stretch>
                </a:blipFill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Line 6">
              <a:extLst>
                <a:ext uri="{FF2B5EF4-FFF2-40B4-BE49-F238E27FC236}">
                  <a16:creationId xmlns:a16="http://schemas.microsoft.com/office/drawing/2014/main" id="{794B1AB5-9EA4-CBEF-04DF-91186FACE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869" y="1462084"/>
              <a:ext cx="1027195" cy="81439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1" name="Text Box 7">
              <a:extLst>
                <a:ext uri="{FF2B5EF4-FFF2-40B4-BE49-F238E27FC236}">
                  <a16:creationId xmlns:a16="http://schemas.microsoft.com/office/drawing/2014/main" id="{A689AEFE-D52C-8DF2-646C-B080E81B9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115" y="1628800"/>
              <a:ext cx="764792" cy="4380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000">
                  <a:solidFill>
                    <a:schemeClr val="bg1"/>
                  </a:solidFill>
                  <a:latin typeface="Times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93000"/>
                </a:lnSpc>
              </a:pPr>
              <a:r>
                <a:rPr lang="en-GB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d</a:t>
              </a:r>
              <a:r>
                <a:rPr lang="en-GB" altLang="zh-CN" sz="2400" baseline="30000" dirty="0">
                  <a:solidFill>
                    <a:srgbClr val="000000"/>
                  </a:solidFill>
                  <a:ea typeface="宋体" panose="02010600030101010101" pitchFamily="2" charset="-122"/>
                </a:rPr>
                <a:t>2</a:t>
              </a:r>
              <a:r>
                <a:rPr lang="en-GB" altLang="zh-CN" sz="2400" dirty="0">
                  <a:solidFill>
                    <a:srgbClr val="000000"/>
                  </a:solidFill>
                  <a:ea typeface="宋体" panose="02010600030101010101" pitchFamily="2" charset="-122"/>
                </a:rPr>
                <a:t>k</a:t>
              </a:r>
              <a:r>
                <a:rPr lang="en-GB" altLang="zh-CN" sz="2400" baseline="-25000" dirty="0">
                  <a:solidFill>
                    <a:srgbClr val="000000"/>
                  </a:solidFill>
                  <a:ea typeface="宋体" panose="02010600030101010101" pitchFamily="2" charset="-122"/>
                </a:rPr>
                <a:t>T </a:t>
              </a:r>
            </a:p>
          </p:txBody>
        </p:sp>
        <p:pic>
          <p:nvPicPr>
            <p:cNvPr id="62" name="Picture 15" descr="fig02-3">
              <a:extLst>
                <a:ext uri="{FF2B5EF4-FFF2-40B4-BE49-F238E27FC236}">
                  <a16:creationId xmlns:a16="http://schemas.microsoft.com/office/drawing/2014/main" id="{BD9E8165-ECC8-F611-BD67-4964A1BC85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296" b="53352"/>
            <a:stretch>
              <a:fillRect/>
            </a:stretch>
          </p:blipFill>
          <p:spPr bwMode="auto">
            <a:xfrm>
              <a:off x="7025111" y="2028893"/>
              <a:ext cx="1428700" cy="1212782"/>
            </a:xfrm>
            <a:prstGeom prst="rect">
              <a:avLst/>
            </a:prstGeom>
            <a:noFill/>
            <a:ln>
              <a:noFill/>
            </a:ln>
            <a:effectLst>
              <a:outerShdw blurRad="292100" dist="139700" dir="2700000" algn="tl" rotWithShape="0">
                <a:srgbClr val="333333">
                  <a:alpha val="6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0D229DD4-D5BB-6076-232B-9BC42AB624E7}"/>
              </a:ext>
            </a:extLst>
          </p:cNvPr>
          <p:cNvSpPr txBox="1"/>
          <p:nvPr/>
        </p:nvSpPr>
        <p:spPr>
          <a:xfrm>
            <a:off x="1074743" y="135401"/>
            <a:ext cx="7850182" cy="58474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defRPr>
            </a:lvl1pPr>
          </a:lstStyle>
          <a:p>
            <a:r>
              <a:rPr lang="en-US" dirty="0"/>
              <a:t>Nucleon’s 3D Structure</a:t>
            </a:r>
          </a:p>
        </p:txBody>
      </p:sp>
      <p:sp>
        <p:nvSpPr>
          <p:cNvPr id="64" name="Text Box 22">
            <a:extLst>
              <a:ext uri="{FF2B5EF4-FFF2-40B4-BE49-F238E27FC236}">
                <a16:creationId xmlns:a16="http://schemas.microsoft.com/office/drawing/2014/main" id="{3C330104-330E-24CB-050D-37D90FD89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2445" y="4074229"/>
            <a:ext cx="3672383" cy="380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bg1"/>
                </a:solidFill>
                <a:latin typeface="Times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93000"/>
              </a:lnSpc>
            </a:pPr>
            <a:r>
              <a:rPr lang="en-GB" altLang="zh-CN" dirty="0">
                <a:solidFill>
                  <a:srgbClr val="000000"/>
                </a:solidFill>
                <a:ea typeface="宋体" panose="02010600030101010101" pitchFamily="2" charset="-122"/>
              </a:rPr>
              <a:t>dx &amp; Fourier Transformation    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2419C76B-7D06-981E-8EF2-17E357822F4F}"/>
              </a:ext>
            </a:extLst>
          </p:cNvPr>
          <p:cNvSpPr txBox="1"/>
          <p:nvPr/>
        </p:nvSpPr>
        <p:spPr>
          <a:xfrm>
            <a:off x="7400925" y="1428772"/>
            <a:ext cx="27762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X. Ji, D. Mueller, A. Radyushkin)</a:t>
            </a:r>
          </a:p>
        </p:txBody>
      </p:sp>
      <p:sp>
        <p:nvSpPr>
          <p:cNvPr id="66" name="Slide Number Placeholder 7">
            <a:extLst>
              <a:ext uri="{FF2B5EF4-FFF2-40B4-BE49-F238E27FC236}">
                <a16:creationId xmlns:a16="http://schemas.microsoft.com/office/drawing/2014/main" id="{629FADF1-7CF3-38F3-72B1-921BC4821FEE}"/>
              </a:ext>
            </a:extLst>
          </p:cNvPr>
          <p:cNvSpPr txBox="1">
            <a:spLocks/>
          </p:cNvSpPr>
          <p:nvPr/>
        </p:nvSpPr>
        <p:spPr>
          <a:xfrm>
            <a:off x="11283193" y="102013"/>
            <a:ext cx="799532" cy="31591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AD8FB44-09DD-46C6-B9FF-D20F6BE587A9}" type="slidenum">
              <a:rPr lang="zh-CN" altLang="en-US" smtClean="0"/>
              <a:pPr/>
              <a:t>4</a:t>
            </a:fld>
            <a:endParaRPr lang="zh-CN" altLang="en-US"/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CF136D32-3001-FE9B-0376-EA5649B255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60056" y="5287352"/>
            <a:ext cx="2397374" cy="1048016"/>
          </a:xfrm>
          <a:prstGeom prst="rect">
            <a:avLst/>
          </a:prstGeom>
        </p:spPr>
      </p:pic>
      <p:sp>
        <p:nvSpPr>
          <p:cNvPr id="68" name="Rectangle 67">
            <a:extLst>
              <a:ext uri="{FF2B5EF4-FFF2-40B4-BE49-F238E27FC236}">
                <a16:creationId xmlns:a16="http://schemas.microsoft.com/office/drawing/2014/main" id="{43C1FB5E-928E-1281-6A6A-AE89A291C612}"/>
              </a:ext>
            </a:extLst>
          </p:cNvPr>
          <p:cNvSpPr/>
          <p:nvPr/>
        </p:nvSpPr>
        <p:spPr>
          <a:xfrm>
            <a:off x="6523384" y="6563556"/>
            <a:ext cx="36724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. Ye, et. al. Phys. Lett. B 777 8-15 (2018) </a:t>
            </a:r>
          </a:p>
        </p:txBody>
      </p:sp>
      <p:pic>
        <p:nvPicPr>
          <p:cNvPr id="69" name="Picture 68">
            <a:extLst>
              <a:ext uri="{FF2B5EF4-FFF2-40B4-BE49-F238E27FC236}">
                <a16:creationId xmlns:a16="http://schemas.microsoft.com/office/drawing/2014/main" id="{728CD2E1-FC07-5D87-63FA-F3C2139D64F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7862" y="4828270"/>
            <a:ext cx="2340910" cy="18433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id="{4F123FF6-FAC1-F80D-2F7F-866C71FCC0F8}"/>
              </a:ext>
            </a:extLst>
          </p:cNvPr>
          <p:cNvSpPr/>
          <p:nvPr/>
        </p:nvSpPr>
        <p:spPr>
          <a:xfrm>
            <a:off x="1988071" y="4319993"/>
            <a:ext cx="25061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lphaUcPeriod"/>
            </a:pPr>
            <a:r>
              <a:rPr lang="en-US" sz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ardi</a:t>
            </a:r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. al. </a:t>
            </a:r>
          </a:p>
          <a:p>
            <a:pPr marL="342900" indent="-342900">
              <a:buAutoNum type="alphaUcPeriod"/>
            </a:pPr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D 93, 114017 (2016)</a:t>
            </a:r>
          </a:p>
        </p:txBody>
      </p:sp>
      <p:pic>
        <p:nvPicPr>
          <p:cNvPr id="71" name="Picture 8" descr="mage result for transversity distribution">
            <a:extLst>
              <a:ext uri="{FF2B5EF4-FFF2-40B4-BE49-F238E27FC236}">
                <a16:creationId xmlns:a16="http://schemas.microsoft.com/office/drawing/2014/main" id="{F4A25A7F-E99E-04E1-579E-4D69CE38C0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0" y="5534659"/>
            <a:ext cx="1447604" cy="1169641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FBD37754-01B0-1BA8-D01B-49BF72686A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560" y="4112614"/>
            <a:ext cx="1548582" cy="12989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8240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 animBg="1"/>
      <p:bldP spid="64" grpId="0"/>
      <p:bldP spid="65" grpId="0"/>
      <p:bldP spid="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">
            <a:extLst>
              <a:ext uri="{FF2B5EF4-FFF2-40B4-BE49-F238E27FC236}">
                <a16:creationId xmlns:a16="http://schemas.microsoft.com/office/drawing/2014/main" id="{764689A0-D10A-E1B7-3460-92E7D12914A4}"/>
              </a:ext>
            </a:extLst>
          </p:cNvPr>
          <p:cNvSpPr/>
          <p:nvPr/>
        </p:nvSpPr>
        <p:spPr bwMode="auto">
          <a:xfrm>
            <a:off x="6791325" y="4637954"/>
            <a:ext cx="3048727" cy="196287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A88AB1-43FA-378D-5684-C9135FF1D082}"/>
              </a:ext>
            </a:extLst>
          </p:cNvPr>
          <p:cNvSpPr txBox="1"/>
          <p:nvPr/>
        </p:nvSpPr>
        <p:spPr>
          <a:xfrm>
            <a:off x="482034" y="5041996"/>
            <a:ext cx="5427797" cy="1530291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2">
                    <a:lumMod val="10000"/>
                  </a:schemeClr>
                </a:solidFill>
                <a:latin typeface="Comic Sans MS" pitchFamily="66" charset="0"/>
                <a:cs typeface="Times New Roman" pitchFamily="18" charset="0"/>
              </a:rPr>
              <a:t>Key Features of TMDs:</a:t>
            </a:r>
            <a:endParaRPr lang="en-US" sz="1600" dirty="0">
              <a:solidFill>
                <a:srgbClr val="7030A0"/>
              </a:solidFill>
              <a:latin typeface="Baskerville" charset="0"/>
              <a:ea typeface="Baskerville" charset="0"/>
              <a:cs typeface="Baskerville" charset="0"/>
            </a:endParaRPr>
          </a:p>
          <a:p>
            <a:pPr marL="171450" indent="-171450">
              <a:lnSpc>
                <a:spcPct val="150000"/>
              </a:lnSpc>
              <a:buFont typeface="Wingdings" charset="2"/>
              <a:buChar char="ü"/>
            </a:pPr>
            <a:r>
              <a:rPr lang="en-US" sz="1600" dirty="0">
                <a:solidFill>
                  <a:srgbClr val="7030A0"/>
                </a:solidFill>
                <a:latin typeface="Baskerville" charset="0"/>
                <a:ea typeface="Baskerville" charset="0"/>
                <a:cs typeface="Baskerville" charset="0"/>
              </a:rPr>
              <a:t>Represent the intrinsic </a:t>
            </a:r>
            <a:r>
              <a:rPr lang="en-US" sz="1600" dirty="0">
                <a:solidFill>
                  <a:schemeClr val="accent4">
                    <a:lumMod val="50000"/>
                  </a:schemeClr>
                </a:solidFill>
                <a:latin typeface="Baskerville" charset="0"/>
                <a:ea typeface="Baskerville" charset="0"/>
                <a:cs typeface="Baskerville" charset="0"/>
              </a:rPr>
              <a:t>confined </a:t>
            </a:r>
            <a:r>
              <a:rPr lang="en-US" sz="1600" dirty="0">
                <a:solidFill>
                  <a:srgbClr val="7030A0"/>
                </a:solidFill>
                <a:latin typeface="Baskerville" charset="0"/>
                <a:ea typeface="Baskerville" charset="0"/>
                <a:cs typeface="Baskerville" charset="0"/>
              </a:rPr>
              <a:t>motion of quark &amp; gluons</a:t>
            </a:r>
          </a:p>
          <a:p>
            <a:pPr marL="171450" indent="-171450">
              <a:lnSpc>
                <a:spcPct val="150000"/>
              </a:lnSpc>
              <a:buFont typeface="Wingdings" charset="2"/>
              <a:buChar char="ü"/>
            </a:pPr>
            <a:r>
              <a:rPr lang="en-US" sz="1600" dirty="0">
                <a:solidFill>
                  <a:srgbClr val="7030A0"/>
                </a:solidFill>
                <a:latin typeface="Baskerville" charset="0"/>
                <a:ea typeface="Baskerville" charset="0"/>
                <a:cs typeface="Baskerville" charset="0"/>
              </a:rPr>
              <a:t>Off-Diagonal TMDs vanish if no orbital angular momentum</a:t>
            </a:r>
          </a:p>
          <a:p>
            <a:pPr marL="171450" indent="-171450">
              <a:lnSpc>
                <a:spcPct val="150000"/>
              </a:lnSpc>
              <a:buFont typeface="Wingdings" charset="2"/>
              <a:buChar char="ü"/>
            </a:pPr>
            <a:r>
              <a:rPr lang="en-US" sz="1600" dirty="0">
                <a:solidFill>
                  <a:srgbClr val="7030A0"/>
                </a:solidFill>
                <a:latin typeface="Baskerville" charset="0"/>
                <a:ea typeface="Baskerville" charset="0"/>
                <a:cs typeface="Baskerville" charset="0"/>
              </a:rPr>
              <a:t>Most of TMDs are due to the spin-orbit correlat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BA4BA2B-3261-BCEF-47FC-6F8B215AAE88}"/>
              </a:ext>
            </a:extLst>
          </p:cNvPr>
          <p:cNvSpPr/>
          <p:nvPr/>
        </p:nvSpPr>
        <p:spPr bwMode="auto">
          <a:xfrm>
            <a:off x="6257925" y="4033041"/>
            <a:ext cx="3840169" cy="281784"/>
          </a:xfrm>
          <a:prstGeom prst="rect">
            <a:avLst/>
          </a:prstGeom>
          <a:noFill/>
          <a:ln>
            <a:noFill/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0000"/>
                </a:solidFill>
                <a:latin typeface="Baskerville" charset="0"/>
                <a:ea typeface="Baskerville" charset="0"/>
                <a:cs typeface="Baskerville" charset="0"/>
              </a:rPr>
              <a:t>Other TMDs are ZERO after integrating over k</a:t>
            </a:r>
            <a:r>
              <a:rPr lang="en-US" sz="1400" baseline="-25000" dirty="0">
                <a:solidFill>
                  <a:srgbClr val="FF0000"/>
                </a:solidFill>
                <a:latin typeface="Baskerville" charset="0"/>
                <a:ea typeface="Baskerville" charset="0"/>
                <a:cs typeface="Baskerville" charset="0"/>
              </a:rPr>
              <a:t>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78C8753-112E-F89F-77E2-844E7DB673B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725" y="1408390"/>
            <a:ext cx="4306888" cy="254511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C2DDE0B-4794-4DAD-939D-C12CCB9D9B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153" y="6160401"/>
            <a:ext cx="2760692" cy="28353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73CE695-016B-3139-C78E-D169E2795C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898" y="5588267"/>
            <a:ext cx="1646704" cy="2203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34C27C0-ED5B-C273-C949-7638F2E9E7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3899" y="4982940"/>
            <a:ext cx="1646703" cy="21359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C818787-5FE9-3B1F-5455-EA4CB5600937}"/>
              </a:ext>
            </a:extLst>
          </p:cNvPr>
          <p:cNvSpPr txBox="1"/>
          <p:nvPr/>
        </p:nvSpPr>
        <p:spPr>
          <a:xfrm>
            <a:off x="6853854" y="4672710"/>
            <a:ext cx="25135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  <a:latin typeface="Baskerville" charset="0"/>
                <a:ea typeface="Baskerville" charset="0"/>
                <a:cs typeface="Baskerville" charset="0"/>
              </a:rPr>
              <a:t>Unpolarized Density Function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8E479D-09E0-7EB6-BA0E-F0F11CFE1D32}"/>
              </a:ext>
            </a:extLst>
          </p:cNvPr>
          <p:cNvSpPr txBox="1"/>
          <p:nvPr/>
        </p:nvSpPr>
        <p:spPr>
          <a:xfrm>
            <a:off x="6880154" y="5251680"/>
            <a:ext cx="25135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  <a:latin typeface="Baskerville" charset="0"/>
                <a:ea typeface="Baskerville" charset="0"/>
                <a:cs typeface="Baskerville" charset="0"/>
              </a:rPr>
              <a:t>Helicity Function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4B451F-980D-5356-BE3C-3FD91A919993}"/>
              </a:ext>
            </a:extLst>
          </p:cNvPr>
          <p:cNvSpPr txBox="1"/>
          <p:nvPr/>
        </p:nvSpPr>
        <p:spPr>
          <a:xfrm>
            <a:off x="6880154" y="5861696"/>
            <a:ext cx="25135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  <a:latin typeface="Baskerville" charset="0"/>
                <a:ea typeface="Baskerville" charset="0"/>
                <a:cs typeface="Baskerville" charset="0"/>
              </a:rPr>
              <a:t>Transversity Function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EFFF54A-6687-254A-6380-B48A0E3AB90D}"/>
              </a:ext>
            </a:extLst>
          </p:cNvPr>
          <p:cNvSpPr txBox="1"/>
          <p:nvPr/>
        </p:nvSpPr>
        <p:spPr>
          <a:xfrm>
            <a:off x="7096125" y="986086"/>
            <a:ext cx="29790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8 Quark-TMDs (leading twist)</a:t>
            </a:r>
          </a:p>
        </p:txBody>
      </p:sp>
      <p:pic>
        <p:nvPicPr>
          <p:cNvPr id="15" name="Picture 4" descr="mage result for spin orbital angular momentum">
            <a:extLst>
              <a:ext uri="{FF2B5EF4-FFF2-40B4-BE49-F238E27FC236}">
                <a16:creationId xmlns:a16="http://schemas.microsoft.com/office/drawing/2014/main" id="{03D3A332-0B5E-EA89-61D2-60722B066C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63" r="5092" b="9443"/>
          <a:stretch/>
        </p:blipFill>
        <p:spPr bwMode="auto">
          <a:xfrm>
            <a:off x="1514992" y="2394625"/>
            <a:ext cx="1506396" cy="1621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E7E8275-3B32-CE35-5A00-1F0D5BB4DEAA}"/>
              </a:ext>
            </a:extLst>
          </p:cNvPr>
          <p:cNvSpPr txBox="1"/>
          <p:nvPr/>
        </p:nvSpPr>
        <p:spPr>
          <a:xfrm>
            <a:off x="402288" y="1763179"/>
            <a:ext cx="5322237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FF00"/>
                </a:solidFill>
                <a:latin typeface="Times New Roman" charset="0"/>
                <a:ea typeface="Times New Roman" charset="0"/>
                <a:cs typeface="Times New Roman" charset="0"/>
              </a:rPr>
              <a:t>3D = 1D Longitudinally Momentum + 2D Transverse Momentum</a:t>
            </a:r>
          </a:p>
        </p:txBody>
      </p:sp>
      <p:pic>
        <p:nvPicPr>
          <p:cNvPr id="17" name="Picture 6" descr="mage result for spin orbital angular momentum">
            <a:extLst>
              <a:ext uri="{FF2B5EF4-FFF2-40B4-BE49-F238E27FC236}">
                <a16:creationId xmlns:a16="http://schemas.microsoft.com/office/drawing/2014/main" id="{29F83A2B-CDE7-9A46-8E52-3379F8F95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518" y="2596846"/>
            <a:ext cx="1557691" cy="11757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9C16A7E-E58A-3E67-DA63-58C0DAA7B914}"/>
              </a:ext>
            </a:extLst>
          </p:cNvPr>
          <p:cNvSpPr txBox="1"/>
          <p:nvPr/>
        </p:nvSpPr>
        <p:spPr>
          <a:xfrm>
            <a:off x="161925" y="4298610"/>
            <a:ext cx="67067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16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lso contributed by quarks &amp; gluons’ orbital angular momenta (OAM)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B7CAB2A-C560-278E-4CE7-0C8E194D1A8B}"/>
              </a:ext>
            </a:extLst>
          </p:cNvPr>
          <p:cNvSpPr/>
          <p:nvPr/>
        </p:nvSpPr>
        <p:spPr>
          <a:xfrm>
            <a:off x="85725" y="874806"/>
            <a:ext cx="667945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b="1" dirty="0">
                <a:solidFill>
                  <a:schemeClr val="bg2">
                    <a:lumMod val="10000"/>
                  </a:schemeClr>
                </a:solidFill>
                <a:latin typeface="Comic Sans MS" panose="030F0702030302020204" pitchFamily="66" charset="0"/>
                <a:ea typeface="宋体" pitchFamily="2" charset="-122"/>
              </a:rPr>
              <a:t>Transverse Momentum Distribution Functions (TMDs) </a:t>
            </a:r>
            <a:r>
              <a:rPr lang="en-US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describe 3D motion in momentum space of all quarks &amp; gluons in a nucleon </a:t>
            </a:r>
            <a:endParaRPr lang="en-US" sz="1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A07E87-C9E1-B70E-AAD7-148EB3587EFA}"/>
              </a:ext>
            </a:extLst>
          </p:cNvPr>
          <p:cNvSpPr txBox="1"/>
          <p:nvPr/>
        </p:nvSpPr>
        <p:spPr>
          <a:xfrm>
            <a:off x="161925" y="2164558"/>
            <a:ext cx="5688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en-US" sz="16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Spin contributions from valance quarks, sea quarks and gluons</a:t>
            </a:r>
          </a:p>
        </p:txBody>
      </p:sp>
      <p:sp>
        <p:nvSpPr>
          <p:cNvPr id="21" name="Rounded Rectangle 4">
            <a:extLst>
              <a:ext uri="{FF2B5EF4-FFF2-40B4-BE49-F238E27FC236}">
                <a16:creationId xmlns:a16="http://schemas.microsoft.com/office/drawing/2014/main" id="{6B420E42-202F-87BA-2F05-4231DC021D69}"/>
              </a:ext>
            </a:extLst>
          </p:cNvPr>
          <p:cNvSpPr/>
          <p:nvPr/>
        </p:nvSpPr>
        <p:spPr bwMode="auto">
          <a:xfrm rot="1568189">
            <a:off x="5986150" y="2663448"/>
            <a:ext cx="4224304" cy="438573"/>
          </a:xfrm>
          <a:prstGeom prst="roundRect">
            <a:avLst/>
          </a:prstGeom>
          <a:solidFill>
            <a:schemeClr val="accent3">
              <a:lumMod val="60000"/>
              <a:lumOff val="40000"/>
              <a:alpha val="34000"/>
            </a:schemeClr>
          </a:solidFill>
          <a:ln>
            <a:noFill/>
            <a:headEnd type="none" w="med" len="med"/>
            <a:tailEnd type="none" w="med" len="med"/>
          </a:ln>
          <a:effectLst>
            <a:glow>
              <a:schemeClr val="accent1">
                <a:alpha val="17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chemeClr val="tx1"/>
              </a:solidFill>
              <a:latin typeface="Calibri" pitchFamily="34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F2BCEE2-58A7-BE29-DA11-690D39CD894A}"/>
              </a:ext>
            </a:extLst>
          </p:cNvPr>
          <p:cNvCxnSpPr>
            <a:cxnSpLocks/>
            <a:stCxn id="21" idx="2"/>
            <a:endCxn id="4" idx="0"/>
          </p:cNvCxnSpPr>
          <p:nvPr/>
        </p:nvCxnSpPr>
        <p:spPr bwMode="auto">
          <a:xfrm>
            <a:off x="8001704" y="3079598"/>
            <a:ext cx="313985" cy="155835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5DFFB2A1-8391-A9CA-F2D4-6BAA7F824F3F}"/>
              </a:ext>
            </a:extLst>
          </p:cNvPr>
          <p:cNvSpPr txBox="1"/>
          <p:nvPr/>
        </p:nvSpPr>
        <p:spPr>
          <a:xfrm>
            <a:off x="0" y="214291"/>
            <a:ext cx="9915525" cy="58474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3200" b="0" i="0" u="none" strike="noStrike" cap="none" spc="0" normalizeH="0" baseline="0">
                <a:ln>
                  <a:noFill/>
                </a:ln>
                <a:solidFill>
                  <a:schemeClr val="tx1">
                    <a:lumMod val="50000"/>
                  </a:schemeClr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defRPr>
            </a:lvl1pPr>
          </a:lstStyle>
          <a:p>
            <a:r>
              <a:rPr lang="en-US" dirty="0"/>
              <a:t>Transverse Momentum Distributions</a:t>
            </a:r>
          </a:p>
        </p:txBody>
      </p:sp>
    </p:spTree>
    <p:extLst>
      <p:ext uri="{BB962C8B-B14F-4D97-AF65-F5344CB8AC3E}">
        <p14:creationId xmlns:p14="http://schemas.microsoft.com/office/powerpoint/2010/main" val="400162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11" grpId="0"/>
      <p:bldP spid="12" grpId="0"/>
      <p:bldP spid="13" grpId="0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stomShape 1">
            <a:extLst>
              <a:ext uri="{FF2B5EF4-FFF2-40B4-BE49-F238E27FC236}">
                <a16:creationId xmlns:a16="http://schemas.microsoft.com/office/drawing/2014/main" id="{CE2B1962-CB66-509E-C182-87E1AEB310B0}"/>
              </a:ext>
            </a:extLst>
          </p:cNvPr>
          <p:cNvSpPr/>
          <p:nvPr/>
        </p:nvSpPr>
        <p:spPr>
          <a:xfrm>
            <a:off x="-90000" y="109681"/>
            <a:ext cx="10352880" cy="359759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51480" rIns="0" bIns="0" anchor="b">
            <a:spAutoFit/>
          </a:bodyPr>
          <a:lstStyle/>
          <a:p>
            <a:pPr algn="ctr">
              <a:lnSpc>
                <a:spcPct val="100000"/>
              </a:lnSpc>
              <a:tabLst>
                <a:tab pos="0" algn="l"/>
                <a:tab pos="1007640" algn="l"/>
                <a:tab pos="2015640" algn="l"/>
                <a:tab pos="3023280" algn="l"/>
                <a:tab pos="4030920" algn="l"/>
                <a:tab pos="5038920" algn="l"/>
                <a:tab pos="6046560" algn="l"/>
                <a:tab pos="7052400" algn="l"/>
                <a:tab pos="8060400" algn="l"/>
                <a:tab pos="9068040" algn="l"/>
                <a:tab pos="10075680" algn="l"/>
                <a:tab pos="11083680" algn="l"/>
              </a:tabLst>
            </a:pPr>
            <a:r>
              <a:rPr lang="en-GB" sz="2000" b="1" i="1" strike="noStrike" spc="-1" dirty="0">
                <a:solidFill>
                  <a:schemeClr val="accent2">
                    <a:lumMod val="75000"/>
                  </a:schemeClr>
                </a:solidFill>
                <a:latin typeface="Arial"/>
                <a:ea typeface="Times New Roman"/>
              </a:rPr>
              <a:t>Separation of Collins, </a:t>
            </a:r>
            <a:r>
              <a:rPr lang="en-GB" sz="2000" b="1" i="1" strike="noStrike" spc="-1" dirty="0" err="1">
                <a:solidFill>
                  <a:schemeClr val="accent2">
                    <a:lumMod val="75000"/>
                  </a:schemeClr>
                </a:solidFill>
                <a:latin typeface="Arial"/>
                <a:ea typeface="Times New Roman"/>
              </a:rPr>
              <a:t>Sivers</a:t>
            </a:r>
            <a:r>
              <a:rPr lang="en-GB" sz="2000" b="1" i="1" strike="noStrike" spc="-1" dirty="0">
                <a:solidFill>
                  <a:schemeClr val="accent2">
                    <a:lumMod val="75000"/>
                  </a:schemeClr>
                </a:solidFill>
                <a:latin typeface="Arial"/>
                <a:ea typeface="Times New Roman"/>
              </a:rPr>
              <a:t> and </a:t>
            </a:r>
            <a:r>
              <a:rPr lang="en-GB" sz="2000" b="1" i="1" strike="noStrike" spc="-1" dirty="0" err="1">
                <a:solidFill>
                  <a:schemeClr val="accent2">
                    <a:lumMod val="75000"/>
                  </a:schemeClr>
                </a:solidFill>
                <a:latin typeface="Arial"/>
                <a:ea typeface="Times New Roman"/>
              </a:rPr>
              <a:t>Pretzelosity</a:t>
            </a:r>
            <a:r>
              <a:rPr lang="en-GB" sz="2000" b="1" i="1" strike="noStrike" spc="-1" dirty="0">
                <a:solidFill>
                  <a:schemeClr val="accent2">
                    <a:lumMod val="75000"/>
                  </a:schemeClr>
                </a:solidFill>
                <a:latin typeface="Arial"/>
                <a:ea typeface="Times New Roman"/>
              </a:rPr>
              <a:t> through angular dependence </a:t>
            </a:r>
            <a:endParaRPr lang="en-US" sz="2000" b="0" strike="noStrike" spc="-1" dirty="0">
              <a:solidFill>
                <a:schemeClr val="accent2">
                  <a:lumMod val="75000"/>
                </a:schemeClr>
              </a:solidFill>
              <a:latin typeface="Arial"/>
            </a:endParaRPr>
          </a:p>
        </p:txBody>
      </p:sp>
      <p:sp>
        <p:nvSpPr>
          <p:cNvPr id="5" name="CustomShape 2">
            <a:extLst>
              <a:ext uri="{FF2B5EF4-FFF2-40B4-BE49-F238E27FC236}">
                <a16:creationId xmlns:a16="http://schemas.microsoft.com/office/drawing/2014/main" id="{3C3ED116-ABF4-B140-FAEB-04FDEF791922}"/>
              </a:ext>
            </a:extLst>
          </p:cNvPr>
          <p:cNvSpPr/>
          <p:nvPr/>
        </p:nvSpPr>
        <p:spPr>
          <a:xfrm>
            <a:off x="1865160" y="7247160"/>
            <a:ext cx="994320" cy="31212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6" name="CustomShape 3">
            <a:extLst>
              <a:ext uri="{FF2B5EF4-FFF2-40B4-BE49-F238E27FC236}">
                <a16:creationId xmlns:a16="http://schemas.microsoft.com/office/drawing/2014/main" id="{8E75B7FA-1461-997A-B4CF-A3161E15F68F}"/>
              </a:ext>
            </a:extLst>
          </p:cNvPr>
          <p:cNvSpPr/>
          <p:nvPr/>
        </p:nvSpPr>
        <p:spPr>
          <a:xfrm>
            <a:off x="2816640" y="7247160"/>
            <a:ext cx="3429720" cy="31212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7" name="CustomShape 4">
            <a:extLst>
              <a:ext uri="{FF2B5EF4-FFF2-40B4-BE49-F238E27FC236}">
                <a16:creationId xmlns:a16="http://schemas.microsoft.com/office/drawing/2014/main" id="{78CD136F-4EF6-6087-DD64-FBC943C4341F}"/>
              </a:ext>
            </a:extLst>
          </p:cNvPr>
          <p:cNvSpPr/>
          <p:nvPr/>
        </p:nvSpPr>
        <p:spPr>
          <a:xfrm>
            <a:off x="8298000" y="7192440"/>
            <a:ext cx="838800" cy="401400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grpSp>
        <p:nvGrpSpPr>
          <p:cNvPr id="8" name="Group 10">
            <a:extLst>
              <a:ext uri="{FF2B5EF4-FFF2-40B4-BE49-F238E27FC236}">
                <a16:creationId xmlns:a16="http://schemas.microsoft.com/office/drawing/2014/main" id="{8E21339D-D859-3EA3-877A-B8C203491C6B}"/>
              </a:ext>
            </a:extLst>
          </p:cNvPr>
          <p:cNvGrpSpPr/>
          <p:nvPr/>
        </p:nvGrpSpPr>
        <p:grpSpPr>
          <a:xfrm>
            <a:off x="78840" y="3661920"/>
            <a:ext cx="9962640" cy="467640"/>
            <a:chOff x="78840" y="3661920"/>
            <a:chExt cx="9962640" cy="467640"/>
          </a:xfrm>
        </p:grpSpPr>
        <p:pic>
          <p:nvPicPr>
            <p:cNvPr id="9" name="Picture 30" descr="Text&#10;&#10;Description automatically generated">
              <a:extLst>
                <a:ext uri="{FF2B5EF4-FFF2-40B4-BE49-F238E27FC236}">
                  <a16:creationId xmlns:a16="http://schemas.microsoft.com/office/drawing/2014/main" id="{23978139-59F4-64CE-224E-C093F36393ED}"/>
                </a:ext>
              </a:extLst>
            </p:cNvPr>
            <p:cNvPicPr/>
            <p:nvPr/>
          </p:nvPicPr>
          <p:blipFill>
            <a:blip r:embed="rId2"/>
            <a:stretch/>
          </p:blipFill>
          <p:spPr>
            <a:xfrm>
              <a:off x="78840" y="3694680"/>
              <a:ext cx="3121200" cy="41508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0" name="Picture 32" descr="Text&#10;&#10;Description automatically generated">
              <a:extLst>
                <a:ext uri="{FF2B5EF4-FFF2-40B4-BE49-F238E27FC236}">
                  <a16:creationId xmlns:a16="http://schemas.microsoft.com/office/drawing/2014/main" id="{1322AE73-D3E2-A453-8FBE-C12C0D1DA938}"/>
                </a:ext>
              </a:extLst>
            </p:cNvPr>
            <p:cNvPicPr/>
            <p:nvPr/>
          </p:nvPicPr>
          <p:blipFill>
            <a:blip r:embed="rId3"/>
            <a:stretch/>
          </p:blipFill>
          <p:spPr>
            <a:xfrm>
              <a:off x="6852240" y="3661920"/>
              <a:ext cx="3189240" cy="46152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1" name="Picture 34" descr="Text&#10;&#10;Description automatically generated">
              <a:extLst>
                <a:ext uri="{FF2B5EF4-FFF2-40B4-BE49-F238E27FC236}">
                  <a16:creationId xmlns:a16="http://schemas.microsoft.com/office/drawing/2014/main" id="{64B59105-83E0-B21D-4983-F04B8E3B9CA4}"/>
                </a:ext>
              </a:extLst>
            </p:cNvPr>
            <p:cNvPicPr/>
            <p:nvPr/>
          </p:nvPicPr>
          <p:blipFill>
            <a:blip r:embed="rId4"/>
            <a:stretch/>
          </p:blipFill>
          <p:spPr>
            <a:xfrm>
              <a:off x="3220920" y="3694680"/>
              <a:ext cx="3578400" cy="434880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12" name="CustomShape 11">
            <a:extLst>
              <a:ext uri="{FF2B5EF4-FFF2-40B4-BE49-F238E27FC236}">
                <a16:creationId xmlns:a16="http://schemas.microsoft.com/office/drawing/2014/main" id="{0E055465-10B4-1B2A-DD45-3A0474107007}"/>
              </a:ext>
            </a:extLst>
          </p:cNvPr>
          <p:cNvSpPr/>
          <p:nvPr/>
        </p:nvSpPr>
        <p:spPr>
          <a:xfrm flipV="1">
            <a:off x="102960" y="4467600"/>
            <a:ext cx="9716040" cy="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8440">
            <a:solidFill>
              <a:schemeClr val="bg1">
                <a:lumMod val="85000"/>
              </a:schemeClr>
            </a:solidFill>
            <a:prstDash val="dash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3" name="CustomShape 12">
            <a:extLst>
              <a:ext uri="{FF2B5EF4-FFF2-40B4-BE49-F238E27FC236}">
                <a16:creationId xmlns:a16="http://schemas.microsoft.com/office/drawing/2014/main" id="{5DD2D7DC-8382-6B3B-43D6-803ACA5700E4}"/>
              </a:ext>
            </a:extLst>
          </p:cNvPr>
          <p:cNvSpPr/>
          <p:nvPr/>
        </p:nvSpPr>
        <p:spPr>
          <a:xfrm>
            <a:off x="103320" y="5385240"/>
            <a:ext cx="5785920" cy="36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8440">
            <a:solidFill>
              <a:schemeClr val="bg1">
                <a:lumMod val="85000"/>
              </a:schemeClr>
            </a:solidFill>
            <a:prstDash val="dash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14" name="CustomShape 13">
            <a:extLst>
              <a:ext uri="{FF2B5EF4-FFF2-40B4-BE49-F238E27FC236}">
                <a16:creationId xmlns:a16="http://schemas.microsoft.com/office/drawing/2014/main" id="{05646D2F-15A4-54E9-A628-0B5CCC2F9F9D}"/>
              </a:ext>
            </a:extLst>
          </p:cNvPr>
          <p:cNvSpPr/>
          <p:nvPr/>
        </p:nvSpPr>
        <p:spPr>
          <a:xfrm flipV="1">
            <a:off x="171720" y="6275880"/>
            <a:ext cx="9716040" cy="9720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28440">
            <a:solidFill>
              <a:schemeClr val="bg1">
                <a:lumMod val="85000"/>
              </a:schemeClr>
            </a:solidFill>
            <a:prstDash val="dash"/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B249233-D122-82BC-D29E-29895530D146}"/>
              </a:ext>
            </a:extLst>
          </p:cNvPr>
          <p:cNvGrpSpPr/>
          <p:nvPr/>
        </p:nvGrpSpPr>
        <p:grpSpPr>
          <a:xfrm>
            <a:off x="61920" y="4128840"/>
            <a:ext cx="5938200" cy="1150200"/>
            <a:chOff x="61920" y="4128840"/>
            <a:chExt cx="5938200" cy="1150200"/>
          </a:xfrm>
        </p:grpSpPr>
        <p:sp>
          <p:nvSpPr>
            <p:cNvPr id="16" name="CustomShape 15">
              <a:extLst>
                <a:ext uri="{FF2B5EF4-FFF2-40B4-BE49-F238E27FC236}">
                  <a16:creationId xmlns:a16="http://schemas.microsoft.com/office/drawing/2014/main" id="{2579C46D-A2F5-AC97-FE0D-665B3BF599C9}"/>
                </a:ext>
              </a:extLst>
            </p:cNvPr>
            <p:cNvSpPr/>
            <p:nvPr/>
          </p:nvSpPr>
          <p:spPr>
            <a:xfrm rot="16200000">
              <a:off x="859680" y="3631680"/>
              <a:ext cx="154800" cy="1148760"/>
            </a:xfrm>
            <a:prstGeom prst="leftBracket">
              <a:avLst>
                <a:gd name="adj" fmla="val 8333"/>
              </a:avLst>
            </a:prstGeom>
            <a:noFill/>
            <a:ln w="28440">
              <a:solidFill>
                <a:srgbClr val="B160F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17" name="CustomShape 16">
              <a:extLst>
                <a:ext uri="{FF2B5EF4-FFF2-40B4-BE49-F238E27FC236}">
                  <a16:creationId xmlns:a16="http://schemas.microsoft.com/office/drawing/2014/main" id="{94348DD8-6765-3A84-4DF0-D6C29107C76D}"/>
                </a:ext>
              </a:extLst>
            </p:cNvPr>
            <p:cNvSpPr/>
            <p:nvPr/>
          </p:nvSpPr>
          <p:spPr>
            <a:xfrm>
              <a:off x="61920" y="4676040"/>
              <a:ext cx="1617480" cy="603000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rgbClr val="B160F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pic>
          <p:nvPicPr>
            <p:cNvPr id="18" name="Picture 42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A6429580-56B2-F7B0-D519-C5FB4FF6872C}"/>
                </a:ext>
              </a:extLst>
            </p:cNvPr>
            <p:cNvPicPr/>
            <p:nvPr/>
          </p:nvPicPr>
          <p:blipFill>
            <a:blip r:embed="rId5"/>
            <a:stretch/>
          </p:blipFill>
          <p:spPr>
            <a:xfrm>
              <a:off x="196200" y="4723920"/>
              <a:ext cx="1283040" cy="50544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19" name="Picture 49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02320F76-7CF1-4D93-E06B-8A5764304CF3}"/>
                </a:ext>
              </a:extLst>
            </p:cNvPr>
            <p:cNvPicPr/>
            <p:nvPr/>
          </p:nvPicPr>
          <p:blipFill>
            <a:blip r:embed="rId6"/>
            <a:stretch/>
          </p:blipFill>
          <p:spPr>
            <a:xfrm>
              <a:off x="1781280" y="4763520"/>
              <a:ext cx="4218840" cy="421920"/>
            </a:xfrm>
            <a:prstGeom prst="rect">
              <a:avLst/>
            </a:prstGeom>
            <a:ln>
              <a:noFill/>
            </a:ln>
          </p:spPr>
        </p:pic>
      </p:grpSp>
      <p:grpSp>
        <p:nvGrpSpPr>
          <p:cNvPr id="20" name="Group 17">
            <a:extLst>
              <a:ext uri="{FF2B5EF4-FFF2-40B4-BE49-F238E27FC236}">
                <a16:creationId xmlns:a16="http://schemas.microsoft.com/office/drawing/2014/main" id="{3E15838B-0B5C-8B43-08C2-C6264CE4AEA5}"/>
              </a:ext>
            </a:extLst>
          </p:cNvPr>
          <p:cNvGrpSpPr/>
          <p:nvPr/>
        </p:nvGrpSpPr>
        <p:grpSpPr>
          <a:xfrm>
            <a:off x="101520" y="4129200"/>
            <a:ext cx="5940360" cy="2025360"/>
            <a:chOff x="101520" y="4129200"/>
            <a:chExt cx="5940360" cy="2025360"/>
          </a:xfrm>
        </p:grpSpPr>
        <p:sp>
          <p:nvSpPr>
            <p:cNvPr id="21" name="CustomShape 18">
              <a:extLst>
                <a:ext uri="{FF2B5EF4-FFF2-40B4-BE49-F238E27FC236}">
                  <a16:creationId xmlns:a16="http://schemas.microsoft.com/office/drawing/2014/main" id="{5AF20C53-C437-BF8B-4F54-DF37BC78926F}"/>
                </a:ext>
              </a:extLst>
            </p:cNvPr>
            <p:cNvSpPr/>
            <p:nvPr/>
          </p:nvSpPr>
          <p:spPr>
            <a:xfrm rot="16200000">
              <a:off x="4154040" y="3476520"/>
              <a:ext cx="135360" cy="1440720"/>
            </a:xfrm>
            <a:prstGeom prst="leftBracket">
              <a:avLst>
                <a:gd name="adj" fmla="val 8333"/>
              </a:avLst>
            </a:prstGeom>
            <a:noFill/>
            <a:ln w="28440">
              <a:solidFill>
                <a:srgbClr val="002FFF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2" name="CustomShape 19">
              <a:extLst>
                <a:ext uri="{FF2B5EF4-FFF2-40B4-BE49-F238E27FC236}">
                  <a16:creationId xmlns:a16="http://schemas.microsoft.com/office/drawing/2014/main" id="{A03BFD01-841B-951D-5303-C85BF5B791C4}"/>
                </a:ext>
              </a:extLst>
            </p:cNvPr>
            <p:cNvSpPr/>
            <p:nvPr/>
          </p:nvSpPr>
          <p:spPr>
            <a:xfrm>
              <a:off x="101520" y="5551560"/>
              <a:ext cx="2016360" cy="603000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rgbClr val="002FFF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pic>
          <p:nvPicPr>
            <p:cNvPr id="23" name="Picture 41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B0D80459-D2C1-4350-DB6C-4B2A145E59AD}"/>
                </a:ext>
              </a:extLst>
            </p:cNvPr>
            <p:cNvPicPr/>
            <p:nvPr/>
          </p:nvPicPr>
          <p:blipFill>
            <a:blip r:embed="rId7"/>
            <a:stretch/>
          </p:blipFill>
          <p:spPr>
            <a:xfrm>
              <a:off x="264600" y="5622480"/>
              <a:ext cx="1699560" cy="48636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24" name="Picture 51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9B868E9B-9BEB-8B73-5846-C54ABEAFF215}"/>
                </a:ext>
              </a:extLst>
            </p:cNvPr>
            <p:cNvPicPr/>
            <p:nvPr/>
          </p:nvPicPr>
          <p:blipFill>
            <a:blip r:embed="rId8"/>
            <a:stretch/>
          </p:blipFill>
          <p:spPr>
            <a:xfrm>
              <a:off x="2198880" y="5623200"/>
              <a:ext cx="3843000" cy="375480"/>
            </a:xfrm>
            <a:prstGeom prst="rect">
              <a:avLst/>
            </a:prstGeom>
            <a:ln>
              <a:noFill/>
            </a:ln>
          </p:spPr>
        </p:pic>
      </p:grpSp>
      <p:grpSp>
        <p:nvGrpSpPr>
          <p:cNvPr id="25" name="Group 20">
            <a:extLst>
              <a:ext uri="{FF2B5EF4-FFF2-40B4-BE49-F238E27FC236}">
                <a16:creationId xmlns:a16="http://schemas.microsoft.com/office/drawing/2014/main" id="{995E6DD3-E3EB-3B00-1F72-AF6FA1DBD04B}"/>
              </a:ext>
            </a:extLst>
          </p:cNvPr>
          <p:cNvGrpSpPr/>
          <p:nvPr/>
        </p:nvGrpSpPr>
        <p:grpSpPr>
          <a:xfrm>
            <a:off x="6075360" y="4925520"/>
            <a:ext cx="3612240" cy="884520"/>
            <a:chOff x="6075360" y="4925520"/>
            <a:chExt cx="3612240" cy="884520"/>
          </a:xfrm>
        </p:grpSpPr>
        <p:sp>
          <p:nvSpPr>
            <p:cNvPr id="26" name="CustomShape 21">
              <a:extLst>
                <a:ext uri="{FF2B5EF4-FFF2-40B4-BE49-F238E27FC236}">
                  <a16:creationId xmlns:a16="http://schemas.microsoft.com/office/drawing/2014/main" id="{F3A4622F-37C7-936C-55E6-1858BAE142DD}"/>
                </a:ext>
              </a:extLst>
            </p:cNvPr>
            <p:cNvSpPr/>
            <p:nvPr/>
          </p:nvSpPr>
          <p:spPr>
            <a:xfrm>
              <a:off x="6693480" y="4951440"/>
              <a:ext cx="2994120" cy="638640"/>
            </a:xfrm>
            <a:prstGeom prst="rect">
              <a:avLst/>
            </a:prstGeom>
            <a:noFill/>
            <a:ln w="9360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800" b="0" strike="noStrike" spc="-1">
                  <a:solidFill>
                    <a:srgbClr val="000000"/>
                  </a:solidFill>
                  <a:latin typeface="Arial"/>
                  <a:ea typeface="DejaVu Sans"/>
                </a:rPr>
                <a:t>Collins fragmentation function from e</a:t>
              </a:r>
              <a:r>
                <a:rPr lang="en-US" sz="1800" b="0" strike="noStrike" spc="-1" baseline="30000">
                  <a:solidFill>
                    <a:srgbClr val="000000"/>
                  </a:solidFill>
                  <a:latin typeface="Arial"/>
                  <a:ea typeface="DejaVu Sans"/>
                </a:rPr>
                <a:t>+</a:t>
              </a:r>
              <a:r>
                <a:rPr lang="en-US" sz="1800" b="0" strike="noStrike" spc="-1">
                  <a:solidFill>
                    <a:srgbClr val="000000"/>
                  </a:solidFill>
                  <a:latin typeface="Arial"/>
                  <a:ea typeface="DejaVu Sans"/>
                </a:rPr>
                <a:t>e</a:t>
              </a:r>
              <a:r>
                <a:rPr lang="en-US" sz="1800" b="0" strike="noStrike" spc="-1" baseline="30000">
                  <a:solidFill>
                    <a:srgbClr val="000000"/>
                  </a:solidFill>
                  <a:latin typeface="Arial"/>
                  <a:ea typeface="DejaVu Sans"/>
                </a:rPr>
                <a:t>-</a:t>
              </a:r>
              <a:r>
                <a:rPr lang="en-US" sz="1800" b="0" strike="noStrike" spc="-1">
                  <a:solidFill>
                    <a:srgbClr val="000000"/>
                  </a:solidFill>
                  <a:latin typeface="Arial"/>
                  <a:ea typeface="DejaVu Sans"/>
                </a:rPr>
                <a:t> collisions</a:t>
              </a:r>
              <a:endParaRPr lang="en-US" sz="1800" b="0" strike="noStrike" spc="-1">
                <a:latin typeface="Arial"/>
              </a:endParaRPr>
            </a:p>
          </p:txBody>
        </p:sp>
        <p:sp>
          <p:nvSpPr>
            <p:cNvPr id="27" name="CustomShape 22">
              <a:extLst>
                <a:ext uri="{FF2B5EF4-FFF2-40B4-BE49-F238E27FC236}">
                  <a16:creationId xmlns:a16="http://schemas.microsoft.com/office/drawing/2014/main" id="{9D20A9A5-C32A-6745-6284-5A41598B5CB3}"/>
                </a:ext>
              </a:extLst>
            </p:cNvPr>
            <p:cNvSpPr/>
            <p:nvPr/>
          </p:nvSpPr>
          <p:spPr>
            <a:xfrm flipH="1" flipV="1">
              <a:off x="6075360" y="4925520"/>
              <a:ext cx="543600" cy="27216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12600">
              <a:solidFill>
                <a:srgbClr val="7030A0"/>
              </a:solidFill>
              <a:rou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28" name="CustomShape 23">
              <a:extLst>
                <a:ext uri="{FF2B5EF4-FFF2-40B4-BE49-F238E27FC236}">
                  <a16:creationId xmlns:a16="http://schemas.microsoft.com/office/drawing/2014/main" id="{DA6DF098-FB0E-F802-CB87-3A63FF279E45}"/>
                </a:ext>
              </a:extLst>
            </p:cNvPr>
            <p:cNvSpPr/>
            <p:nvPr/>
          </p:nvSpPr>
          <p:spPr>
            <a:xfrm flipH="1">
              <a:off x="6100920" y="5548680"/>
              <a:ext cx="563040" cy="26136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12600">
              <a:solidFill>
                <a:srgbClr val="002FFF"/>
              </a:solidFill>
              <a:rou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</p:grpSp>
      <p:grpSp>
        <p:nvGrpSpPr>
          <p:cNvPr id="29" name="Group 24">
            <a:extLst>
              <a:ext uri="{FF2B5EF4-FFF2-40B4-BE49-F238E27FC236}">
                <a16:creationId xmlns:a16="http://schemas.microsoft.com/office/drawing/2014/main" id="{26B78262-5D31-BE5A-3BCE-F7B8236E19E9}"/>
              </a:ext>
            </a:extLst>
          </p:cNvPr>
          <p:cNvGrpSpPr/>
          <p:nvPr/>
        </p:nvGrpSpPr>
        <p:grpSpPr>
          <a:xfrm>
            <a:off x="101160" y="4138920"/>
            <a:ext cx="9500760" cy="3231720"/>
            <a:chOff x="101160" y="4138920"/>
            <a:chExt cx="9500760" cy="3231720"/>
          </a:xfrm>
        </p:grpSpPr>
        <p:sp>
          <p:nvSpPr>
            <p:cNvPr id="30" name="CustomShape 25">
              <a:extLst>
                <a:ext uri="{FF2B5EF4-FFF2-40B4-BE49-F238E27FC236}">
                  <a16:creationId xmlns:a16="http://schemas.microsoft.com/office/drawing/2014/main" id="{3FE605D3-2F10-0CDF-5C98-AAE78B6A9D4B}"/>
                </a:ext>
              </a:extLst>
            </p:cNvPr>
            <p:cNvSpPr/>
            <p:nvPr/>
          </p:nvSpPr>
          <p:spPr>
            <a:xfrm rot="16200000">
              <a:off x="7548480" y="3685680"/>
              <a:ext cx="96480" cy="1002600"/>
            </a:xfrm>
            <a:prstGeom prst="leftBracket">
              <a:avLst>
                <a:gd name="adj" fmla="val 8333"/>
              </a:avLst>
            </a:prstGeom>
            <a:noFill/>
            <a:ln w="28440">
              <a:solidFill>
                <a:srgbClr val="00B05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  <p:sp>
          <p:nvSpPr>
            <p:cNvPr id="31" name="CustomShape 26">
              <a:extLst>
                <a:ext uri="{FF2B5EF4-FFF2-40B4-BE49-F238E27FC236}">
                  <a16:creationId xmlns:a16="http://schemas.microsoft.com/office/drawing/2014/main" id="{C9DA0F20-529F-9207-1526-C2D8D9F89863}"/>
                </a:ext>
              </a:extLst>
            </p:cNvPr>
            <p:cNvSpPr/>
            <p:nvPr/>
          </p:nvSpPr>
          <p:spPr>
            <a:xfrm>
              <a:off x="101160" y="6416280"/>
              <a:ext cx="1520280" cy="573840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>
              <a:solidFill>
                <a:srgbClr val="00B050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/>
          </p:style>
        </p:sp>
        <p:pic>
          <p:nvPicPr>
            <p:cNvPr id="32" name="Picture 44" descr="Text&#10;&#10;Description automatically generated">
              <a:extLst>
                <a:ext uri="{FF2B5EF4-FFF2-40B4-BE49-F238E27FC236}">
                  <a16:creationId xmlns:a16="http://schemas.microsoft.com/office/drawing/2014/main" id="{FF337160-62F9-33DC-7291-4B7819D89FCD}"/>
                </a:ext>
              </a:extLst>
            </p:cNvPr>
            <p:cNvPicPr/>
            <p:nvPr/>
          </p:nvPicPr>
          <p:blipFill>
            <a:blip r:embed="rId9"/>
            <a:stretch/>
          </p:blipFill>
          <p:spPr>
            <a:xfrm>
              <a:off x="257040" y="6458760"/>
              <a:ext cx="1180440" cy="505440"/>
            </a:xfrm>
            <a:prstGeom prst="rect">
              <a:avLst/>
            </a:prstGeom>
            <a:ln>
              <a:noFill/>
            </a:ln>
          </p:spPr>
        </p:pic>
        <p:pic>
          <p:nvPicPr>
            <p:cNvPr id="33" name="Picture 53" descr="A picture containing logo&#10;&#10;Description automatically generated">
              <a:extLst>
                <a:ext uri="{FF2B5EF4-FFF2-40B4-BE49-F238E27FC236}">
                  <a16:creationId xmlns:a16="http://schemas.microsoft.com/office/drawing/2014/main" id="{06463353-8DD9-4B30-6849-F8F415BF6007}"/>
                </a:ext>
              </a:extLst>
            </p:cNvPr>
            <p:cNvPicPr/>
            <p:nvPr/>
          </p:nvPicPr>
          <p:blipFill>
            <a:blip r:embed="rId10"/>
            <a:stretch/>
          </p:blipFill>
          <p:spPr>
            <a:xfrm>
              <a:off x="1723320" y="6422040"/>
              <a:ext cx="4133880" cy="426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34" name="CustomShape 27">
              <a:extLst>
                <a:ext uri="{FF2B5EF4-FFF2-40B4-BE49-F238E27FC236}">
                  <a16:creationId xmlns:a16="http://schemas.microsoft.com/office/drawing/2014/main" id="{BAA29041-77F4-02E4-6C3E-9D3DD749CBBE}"/>
                </a:ext>
              </a:extLst>
            </p:cNvPr>
            <p:cNvSpPr/>
            <p:nvPr/>
          </p:nvSpPr>
          <p:spPr>
            <a:xfrm>
              <a:off x="6645960" y="6457680"/>
              <a:ext cx="2955960" cy="91296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1800" b="0" strike="noStrike" spc="-1">
                  <a:solidFill>
                    <a:srgbClr val="000000"/>
                  </a:solidFill>
                  <a:latin typeface="Arial"/>
                  <a:ea typeface="DejaVu Sans"/>
                </a:rPr>
                <a:t>Unpolarized fragmentation function </a:t>
              </a:r>
              <a:endParaRPr lang="en-US" sz="1800" b="0" strike="noStrike" spc="-1">
                <a:latin typeface="Arial"/>
              </a:endParaRPr>
            </a:p>
            <a:p>
              <a:pPr>
                <a:lnSpc>
                  <a:spcPct val="100000"/>
                </a:lnSpc>
              </a:pPr>
              <a:endParaRPr lang="en-US" sz="1800" b="0" strike="noStrike" spc="-1">
                <a:latin typeface="Arial"/>
              </a:endParaRPr>
            </a:p>
          </p:txBody>
        </p:sp>
        <p:sp>
          <p:nvSpPr>
            <p:cNvPr id="35" name="CustomShape 28">
              <a:extLst>
                <a:ext uri="{FF2B5EF4-FFF2-40B4-BE49-F238E27FC236}">
                  <a16:creationId xmlns:a16="http://schemas.microsoft.com/office/drawing/2014/main" id="{C1A21D24-3DDF-272C-91EE-8223E30C83EC}"/>
                </a:ext>
              </a:extLst>
            </p:cNvPr>
            <p:cNvSpPr/>
            <p:nvPr/>
          </p:nvSpPr>
          <p:spPr>
            <a:xfrm flipH="1" flipV="1">
              <a:off x="5988240" y="6693840"/>
              <a:ext cx="621360" cy="360"/>
            </a:xfrm>
            <a:custGeom>
              <a:avLst/>
              <a:gdLst/>
              <a:ahLst/>
              <a:cxnLst/>
              <a:rect l="l" t="t" r="r" b="b"/>
              <a:pathLst>
                <a:path w="21600" h="21600">
                  <a:moveTo>
                    <a:pt x="0" y="0"/>
                  </a:moveTo>
                  <a:lnTo>
                    <a:pt x="21600" y="21600"/>
                  </a:lnTo>
                </a:path>
              </a:pathLst>
            </a:custGeom>
            <a:noFill/>
            <a:ln w="12600">
              <a:solidFill>
                <a:srgbClr val="00B050"/>
              </a:solidFill>
              <a:round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/>
          </p:style>
        </p:sp>
      </p:grpSp>
      <p:pic>
        <p:nvPicPr>
          <p:cNvPr id="36" name="Picture 8" descr="angle.png">
            <a:extLst>
              <a:ext uri="{FF2B5EF4-FFF2-40B4-BE49-F238E27FC236}">
                <a16:creationId xmlns:a16="http://schemas.microsoft.com/office/drawing/2014/main" id="{7CCD8805-204D-9D5B-5A78-EEDBE78169AE}"/>
              </a:ext>
            </a:extLst>
          </p:cNvPr>
          <p:cNvPicPr/>
          <p:nvPr/>
        </p:nvPicPr>
        <p:blipFill>
          <a:blip r:embed="rId11"/>
          <a:stretch/>
        </p:blipFill>
        <p:spPr>
          <a:xfrm>
            <a:off x="5400397" y="1042380"/>
            <a:ext cx="4260600" cy="2331360"/>
          </a:xfrm>
          <a:prstGeom prst="rect">
            <a:avLst/>
          </a:prstGeom>
          <a:ln w="9360">
            <a:noFill/>
          </a:ln>
        </p:spPr>
      </p:pic>
      <p:sp>
        <p:nvSpPr>
          <p:cNvPr id="37" name="CustomShape 29">
            <a:extLst>
              <a:ext uri="{FF2B5EF4-FFF2-40B4-BE49-F238E27FC236}">
                <a16:creationId xmlns:a16="http://schemas.microsoft.com/office/drawing/2014/main" id="{FEB2619F-0CED-086C-E156-4A4B41A8CE26}"/>
              </a:ext>
            </a:extLst>
          </p:cNvPr>
          <p:cNvSpPr/>
          <p:nvPr/>
        </p:nvSpPr>
        <p:spPr>
          <a:xfrm>
            <a:off x="270115" y="1013629"/>
            <a:ext cx="4884840" cy="12841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7030A0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8" name="CustomShape 30">
            <a:extLst>
              <a:ext uri="{FF2B5EF4-FFF2-40B4-BE49-F238E27FC236}">
                <a16:creationId xmlns:a16="http://schemas.microsoft.com/office/drawing/2014/main" id="{3363715B-BEEE-1879-5964-A335232A8A52}"/>
              </a:ext>
            </a:extLst>
          </p:cNvPr>
          <p:cNvSpPr/>
          <p:nvPr/>
        </p:nvSpPr>
        <p:spPr>
          <a:xfrm>
            <a:off x="264600" y="982486"/>
            <a:ext cx="4880880" cy="12079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24000"/>
              </a:lnSpc>
            </a:pPr>
            <a:r>
              <a:rPr lang="en-US" sz="15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SIDIS SSAs depend on 4-D variables (x, Q</a:t>
            </a:r>
            <a:r>
              <a:rPr lang="en-US" sz="1500" b="0" strike="noStrike" spc="-1" baseline="30000" dirty="0">
                <a:solidFill>
                  <a:srgbClr val="000000"/>
                </a:solidFill>
                <a:latin typeface="Arial"/>
                <a:ea typeface="DejaVu Sans"/>
              </a:rPr>
              <a:t>2</a:t>
            </a:r>
            <a:r>
              <a:rPr lang="en-US" sz="15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, z, P</a:t>
            </a:r>
            <a:r>
              <a:rPr lang="en-US" sz="1500" b="0" strike="noStrike" spc="-1" baseline="-25000" dirty="0">
                <a:solidFill>
                  <a:srgbClr val="000000"/>
                </a:solidFill>
                <a:latin typeface="Arial"/>
                <a:ea typeface="DejaVu Sans"/>
              </a:rPr>
              <a:t>T</a:t>
            </a:r>
            <a:r>
              <a:rPr lang="en-US" sz="15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)  and small asymmetries demand </a:t>
            </a:r>
            <a:r>
              <a:rPr lang="en-US" sz="150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large </a:t>
            </a:r>
            <a:r>
              <a:rPr lang="en-US" sz="1500" b="1" spc="-1" dirty="0">
                <a:solidFill>
                  <a:srgbClr val="7030A0"/>
                </a:solidFill>
                <a:latin typeface="Arial"/>
                <a:ea typeface="DejaVu Sans"/>
              </a:rPr>
              <a:t>acceptance </a:t>
            </a:r>
            <a:r>
              <a:rPr lang="en-US" sz="1500" b="1" strike="noStrike" spc="-1" dirty="0">
                <a:solidFill>
                  <a:srgbClr val="000000"/>
                </a:solidFill>
                <a:latin typeface="Arial"/>
                <a:ea typeface="DejaVu Sans"/>
              </a:rPr>
              <a:t>+</a:t>
            </a:r>
            <a:r>
              <a:rPr lang="en-US" sz="1500" b="1" strike="noStrike" spc="-1" dirty="0">
                <a:solidFill>
                  <a:srgbClr val="C00000"/>
                </a:solidFill>
                <a:latin typeface="Arial"/>
                <a:ea typeface="DejaVu Sans"/>
              </a:rPr>
              <a:t> </a:t>
            </a:r>
            <a:r>
              <a:rPr lang="en-US" sz="1500" b="1" strike="noStrike" spc="-1" dirty="0">
                <a:solidFill>
                  <a:srgbClr val="7030A0"/>
                </a:solidFill>
                <a:latin typeface="Arial"/>
                <a:ea typeface="DejaVu Sans"/>
              </a:rPr>
              <a:t>high luminosity</a:t>
            </a:r>
            <a:r>
              <a:rPr lang="en-US" sz="1500" b="1" strike="noStrike" spc="-1" dirty="0">
                <a:solidFill>
                  <a:srgbClr val="C00000"/>
                </a:solidFill>
                <a:latin typeface="Arial"/>
                <a:ea typeface="DejaVu Sans"/>
              </a:rPr>
              <a:t> </a:t>
            </a:r>
            <a:r>
              <a:rPr lang="en-US" sz="1500" b="0" strike="noStrike" spc="-1" dirty="0">
                <a:solidFill>
                  <a:srgbClr val="000000"/>
                </a:solidFill>
                <a:latin typeface="Arial"/>
                <a:ea typeface="DejaVu Sans"/>
              </a:rPr>
              <a:t>allowing for measuring symmetries in 4-D binning with precision! </a:t>
            </a:r>
            <a:endParaRPr lang="en-US" sz="1500" b="0" strike="noStrike" spc="-1" dirty="0"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8AADB56E-51B9-7192-7A18-0554346EFC03}"/>
                  </a:ext>
                </a:extLst>
              </p:cNvPr>
              <p:cNvSpPr/>
              <p:nvPr/>
            </p:nvSpPr>
            <p:spPr>
              <a:xfrm>
                <a:off x="7272068" y="764849"/>
                <a:ext cx="28906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spc="-1" dirty="0">
                    <a:solidFill>
                      <a:srgbClr val="7030A0"/>
                    </a:solidFill>
                  </a:rPr>
                  <a:t>(2</a:t>
                </a:r>
                <a14:m>
                  <m:oMath xmlns:m="http://schemas.openxmlformats.org/officeDocument/2006/math">
                    <m:r>
                      <a:rPr lang="en-US" b="1" i="1" spc="-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r>
                      <a:rPr lang="en-US" b="1" i="0" spc="-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1" i="0" spc="-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𝐚𝐳𝐢𝐦𝐮𝐭𝐡𝐚𝐥</m:t>
                    </m:r>
                    <m:r>
                      <a:rPr lang="en-US" b="1" i="0" spc="-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1" i="0" spc="-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𝐜𝐨𝐯𝐞𝐫𝐚𝐠𝐞</m:t>
                    </m:r>
                    <m:r>
                      <a:rPr lang="en-US" b="1" i="0" spc="-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spc="-1" dirty="0">
                    <a:solidFill>
                      <a:srgbClr val="C00000"/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8AADB56E-51B9-7192-7A18-0554346EFC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2068" y="764849"/>
                <a:ext cx="2890663" cy="369332"/>
              </a:xfrm>
              <a:prstGeom prst="rect">
                <a:avLst/>
              </a:prstGeom>
              <a:blipFill>
                <a:blip r:embed="rId12"/>
                <a:stretch>
                  <a:fillRect l="-189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1FA6BD03-A37B-795D-36C1-E56D027AA559}"/>
              </a:ext>
            </a:extLst>
          </p:cNvPr>
          <p:cNvSpPr txBox="1"/>
          <p:nvPr/>
        </p:nvSpPr>
        <p:spPr>
          <a:xfrm>
            <a:off x="4120380" y="2544272"/>
            <a:ext cx="30540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ading twist formulism</a:t>
            </a:r>
          </a:p>
          <a:p>
            <a:r>
              <a:rPr lang="en-US" dirty="0"/>
              <a:t>(</a:t>
            </a:r>
            <a:r>
              <a:rPr lang="en-US" sz="1400" dirty="0"/>
              <a:t>higher-twist terms can be included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9CD863D-A7D9-C783-712D-375CE9E295CC}"/>
                  </a:ext>
                </a:extLst>
              </p:cNvPr>
              <p:cNvSpPr/>
              <p:nvPr/>
            </p:nvSpPr>
            <p:spPr>
              <a:xfrm>
                <a:off x="643999" y="2485181"/>
                <a:ext cx="3109761" cy="740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𝑇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𝑆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𝑜𝑙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↑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↓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↑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↓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59CD863D-A7D9-C783-712D-375CE9E295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99" y="2485181"/>
                <a:ext cx="3109761" cy="74065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248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">
            <a:extLst>
              <a:ext uri="{FF2B5EF4-FFF2-40B4-BE49-F238E27FC236}">
                <a16:creationId xmlns:a16="http://schemas.microsoft.com/office/drawing/2014/main" id="{B5F912B1-54A9-7174-5778-32E67A72FD95}"/>
              </a:ext>
            </a:extLst>
          </p:cNvPr>
          <p:cNvSpPr txBox="1">
            <a:spLocks noChangeArrowheads="1"/>
          </p:cNvSpPr>
          <p:nvPr/>
        </p:nvSpPr>
        <p:spPr>
          <a:xfrm>
            <a:off x="771525" y="-65496"/>
            <a:ext cx="7358063" cy="830461"/>
          </a:xfrm>
          <a:prstGeom prst="rect">
            <a:avLst/>
          </a:prstGeom>
        </p:spPr>
        <p:txBody>
          <a:bodyPr lIns="0" tIns="0" rIns="0" bIns="0" anchor="ctr"/>
          <a:lstStyle/>
          <a:p>
            <a:pPr algn="l"/>
            <a:r>
              <a:rPr lang="en-US" sz="3375" b="1" kern="0" dirty="0" err="1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oLID</a:t>
            </a:r>
            <a:r>
              <a:rPr lang="en-US" sz="3375" b="1" kern="0" dirty="0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He3 Setup</a:t>
            </a: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130A12F4-7F85-F2D2-9B7D-7D9E40E43B5B}"/>
              </a:ext>
            </a:extLst>
          </p:cNvPr>
          <p:cNvSpPr>
            <a:spLocks/>
          </p:cNvSpPr>
          <p:nvPr/>
        </p:nvSpPr>
        <p:spPr bwMode="auto">
          <a:xfrm>
            <a:off x="500062" y="5268938"/>
            <a:ext cx="4179094" cy="98123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5719" tIns="35719" rIns="35719" bIns="35719">
            <a:spAutoFit/>
          </a:bodyPr>
          <a:lstStyle/>
          <a:p>
            <a:pPr algn="l"/>
            <a:r>
              <a:rPr lang="en-US" sz="1969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Coverage</a:t>
            </a:r>
            <a:endParaRPr lang="en-US" sz="1969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1969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Polar angle: e</a:t>
            </a:r>
            <a:r>
              <a:rPr lang="en-US" sz="1969" baseline="300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-</a:t>
            </a:r>
            <a:r>
              <a:rPr lang="en-US" sz="1969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8-24 deg, </a:t>
            </a:r>
            <a:r>
              <a:rPr lang="el-GR" sz="1969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π</a:t>
            </a:r>
            <a:r>
              <a:rPr lang="en-US" sz="1969" baseline="300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-</a:t>
            </a:r>
            <a:r>
              <a:rPr lang="en-US" sz="1969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/</a:t>
            </a:r>
            <a:r>
              <a:rPr lang="el-GR" sz="1969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π</a:t>
            </a:r>
            <a:r>
              <a:rPr lang="en-US" sz="1969" baseline="300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+</a:t>
            </a:r>
            <a:r>
              <a:rPr lang="en-US" sz="1969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8-15deg</a:t>
            </a:r>
          </a:p>
          <a:p>
            <a:pPr algn="l">
              <a:buFont typeface="Arial" pitchFamily="34" charset="0"/>
              <a:buChar char="•"/>
            </a:pPr>
            <a:r>
              <a:rPr lang="en-US" sz="1969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Azimuthal angle: full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E54D7140-D891-BB14-5189-0E15DA3DC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313" y="3482578"/>
            <a:ext cx="3958220" cy="321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84A1B26-011A-9DF9-E6CB-369CE022F750}"/>
              </a:ext>
            </a:extLst>
          </p:cNvPr>
          <p:cNvSpPr/>
          <p:nvPr/>
        </p:nvSpPr>
        <p:spPr>
          <a:xfrm>
            <a:off x="5018554" y="1475395"/>
            <a:ext cx="3804047" cy="1834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17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etection</a:t>
            </a:r>
          </a:p>
          <a:p>
            <a:pPr algn="l">
              <a:buFont typeface="Arial" pitchFamily="34" charset="0"/>
              <a:buChar char="•"/>
            </a:pPr>
            <a:r>
              <a:rPr lang="en-US" sz="1617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e- at forward angle with EC and Cerenkov to reject </a:t>
            </a:r>
            <a:r>
              <a:rPr lang="en-US" sz="1617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pions</a:t>
            </a:r>
            <a:endParaRPr lang="en-US" sz="1617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1617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17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e- above 3GeV detected at large angle with EC to reject </a:t>
            </a:r>
            <a:r>
              <a:rPr lang="en-US" sz="1617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pions</a:t>
            </a:r>
            <a:endParaRPr lang="en-US" sz="1617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1617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1617" dirty="0" err="1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pions</a:t>
            </a:r>
            <a:r>
              <a:rPr lang="en-US" sz="1617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detected at forward angle with TOF and Cerenkov to suppress kaons</a:t>
            </a:r>
            <a:endParaRPr lang="en-US" sz="1617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40" descr="SoLID_setup_SIDIS_He3_coil">
            <a:extLst>
              <a:ext uri="{FF2B5EF4-FFF2-40B4-BE49-F238E27FC236}">
                <a16:creationId xmlns:a16="http://schemas.microsoft.com/office/drawing/2014/main" id="{34280386-CB77-2EC5-C89A-1E0971633D8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616" y="858036"/>
            <a:ext cx="4500236" cy="3375422"/>
          </a:xfr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C54A9EAD-F805-FF40-8AEE-CDE996043D29}"/>
              </a:ext>
            </a:extLst>
          </p:cNvPr>
          <p:cNvSpPr/>
          <p:nvPr/>
        </p:nvSpPr>
        <p:spPr>
          <a:xfrm>
            <a:off x="379571" y="4419600"/>
            <a:ext cx="417909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Polarized </a:t>
            </a:r>
            <a:r>
              <a:rPr lang="en-US" sz="2500" kern="0" dirty="0" err="1">
                <a:latin typeface="Times New Roman" pitchFamily="18" charset="0"/>
                <a:cs typeface="Times New Roman" pitchFamily="18" charset="0"/>
              </a:rPr>
              <a:t>lumi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 ~1e</a:t>
            </a:r>
            <a:r>
              <a:rPr lang="en-US" sz="2500" kern="0" baseline="30000" dirty="0">
                <a:latin typeface="Times New Roman" pitchFamily="18" charset="0"/>
                <a:cs typeface="Times New Roman" pitchFamily="18" charset="0"/>
              </a:rPr>
              <a:t>36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US" sz="2500" kern="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/s</a:t>
            </a:r>
          </a:p>
          <a:p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Unpolarized </a:t>
            </a:r>
            <a:r>
              <a:rPr lang="en-US" sz="2500" kern="0" dirty="0" err="1">
                <a:latin typeface="Times New Roman" pitchFamily="18" charset="0"/>
                <a:cs typeface="Times New Roman" pitchFamily="18" charset="0"/>
              </a:rPr>
              <a:t>lumi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 ~1e</a:t>
            </a:r>
            <a:r>
              <a:rPr lang="en-US" sz="2500" kern="0" baseline="30000" dirty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US" sz="2500" kern="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/s</a:t>
            </a:r>
            <a:endParaRPr lang="en-US" sz="2500" dirty="0"/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8DD423CC-2876-E913-6707-585D6D08C822}"/>
              </a:ext>
            </a:extLst>
          </p:cNvPr>
          <p:cNvSpPr>
            <a:spLocks/>
          </p:cNvSpPr>
          <p:nvPr/>
        </p:nvSpPr>
        <p:spPr bwMode="auto">
          <a:xfrm>
            <a:off x="4758813" y="101338"/>
            <a:ext cx="5266248" cy="124168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35719" tIns="35719" rIns="35719" bIns="35719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E12-10-006: SIDIS pion on transversely polarized </a:t>
            </a:r>
            <a:r>
              <a:rPr lang="en-US" sz="1500" baseline="320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3</a:t>
            </a:r>
            <a:r>
              <a:rPr lang="en-US" sz="15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He, 90 days, </a:t>
            </a:r>
            <a:r>
              <a:rPr lang="en-US" sz="1500" b="1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rated A</a:t>
            </a:r>
            <a:endParaRPr lang="en-US" sz="1500" dirty="0">
              <a:solidFill>
                <a:srgbClr val="5E5E5E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15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E12-11-007: SIDIS pion on longitudinally polarized </a:t>
            </a:r>
            <a:r>
              <a:rPr lang="en-US" sz="1500" baseline="320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3</a:t>
            </a:r>
            <a:r>
              <a:rPr lang="en-US" sz="15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He, 35 days, </a:t>
            </a:r>
            <a:r>
              <a:rPr lang="en-US" sz="1500" b="1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rated A</a:t>
            </a:r>
          </a:p>
          <a:p>
            <a:pPr algn="l">
              <a:buFont typeface="Arial" pitchFamily="34" charset="0"/>
              <a:buChar char="•"/>
            </a:pPr>
            <a:r>
              <a:rPr lang="en-US" sz="1600" dirty="0">
                <a:solidFill>
                  <a:srgbClr val="5E5E5E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SIDIS kaon and </a:t>
            </a:r>
            <a:r>
              <a:rPr lang="en-US" sz="1600" dirty="0" err="1">
                <a:solidFill>
                  <a:srgbClr val="5E5E5E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ihadron</a:t>
            </a:r>
            <a:r>
              <a:rPr lang="en-US" sz="1600" dirty="0">
                <a:solidFill>
                  <a:srgbClr val="5E5E5E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1500" dirty="0">
                <a:solidFill>
                  <a:srgbClr val="5E5E5E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as run groups</a:t>
            </a:r>
            <a:endParaRPr lang="en-US" sz="1600" dirty="0">
              <a:solidFill>
                <a:srgbClr val="5E5E5E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4548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64201D67-91E0-2858-166E-DB08647D9D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2969" y="-53578"/>
            <a:ext cx="7358063" cy="830461"/>
          </a:xfrm>
        </p:spPr>
        <p:txBody>
          <a:bodyPr/>
          <a:lstStyle/>
          <a:p>
            <a:pPr algn="l" eaLnBrk="1"/>
            <a:r>
              <a:rPr lang="en-US" sz="3375" b="1" dirty="0" err="1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oLID</a:t>
            </a:r>
            <a:r>
              <a:rPr lang="en-US" sz="3375" b="1" dirty="0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NH3 Setup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26BBC5AC-03B9-739D-E50A-226DC6507048}"/>
              </a:ext>
            </a:extLst>
          </p:cNvPr>
          <p:cNvSpPr>
            <a:spLocks/>
          </p:cNvSpPr>
          <p:nvPr/>
        </p:nvSpPr>
        <p:spPr bwMode="auto">
          <a:xfrm>
            <a:off x="4923711" y="1170537"/>
            <a:ext cx="4339828" cy="3209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lIns="35719" tIns="35719" rIns="35719" bIns="35719">
            <a:spAutoFit/>
          </a:bodyPr>
          <a:lstStyle/>
          <a:p>
            <a:pPr algn="l"/>
            <a:endParaRPr lang="en-US" sz="1617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406947D-5FF2-6146-190C-F1A9F904DE7A}"/>
              </a:ext>
            </a:extLst>
          </p:cNvPr>
          <p:cNvSpPr/>
          <p:nvPr/>
        </p:nvSpPr>
        <p:spPr>
          <a:xfrm>
            <a:off x="4786312" y="1219200"/>
            <a:ext cx="3804047" cy="10877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17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Detection is similar to He3 setup</a:t>
            </a:r>
          </a:p>
          <a:p>
            <a:pPr algn="l"/>
            <a:endParaRPr lang="en-US" sz="1617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algn="l"/>
            <a:r>
              <a:rPr lang="en-US" sz="1617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Coverage is similar to He3 setup except some distortion from the target field</a:t>
            </a:r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id="{AF4219C8-45A9-DA36-9ED1-6C68AAEF7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45" y="696516"/>
            <a:ext cx="4503911" cy="337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EB352D6-4AAD-D041-170B-1A0252D91A0D}"/>
              </a:ext>
            </a:extLst>
          </p:cNvPr>
          <p:cNvSpPr/>
          <p:nvPr/>
        </p:nvSpPr>
        <p:spPr>
          <a:xfrm>
            <a:off x="4786312" y="2625328"/>
            <a:ext cx="3804047" cy="83888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sz="1617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5T transverse target field</a:t>
            </a:r>
          </a:p>
          <a:p>
            <a:pPr algn="l"/>
            <a:r>
              <a:rPr lang="en-US" sz="1617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High radiation sheet of flame areas need to be cut away or shielded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18DA226-25C2-B7BF-3D89-0DDC6484468C}"/>
              </a:ext>
            </a:extLst>
          </p:cNvPr>
          <p:cNvSpPr/>
          <p:nvPr/>
        </p:nvSpPr>
        <p:spPr>
          <a:xfrm>
            <a:off x="619125" y="5307614"/>
            <a:ext cx="2483372" cy="11744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1758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e- acceptance shown</a:t>
            </a:r>
          </a:p>
          <a:p>
            <a:pPr algn="l"/>
            <a:r>
              <a:rPr lang="el-GR" sz="1758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π</a:t>
            </a:r>
            <a:r>
              <a:rPr lang="en-US" sz="1758" baseline="300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- </a:t>
            </a:r>
            <a:r>
              <a:rPr lang="en-US" sz="1758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acceptance is similar</a:t>
            </a:r>
          </a:p>
          <a:p>
            <a:pPr algn="l"/>
            <a:r>
              <a:rPr lang="el-GR" sz="1758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π</a:t>
            </a:r>
            <a:r>
              <a:rPr lang="en-US" sz="1758" baseline="300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+ </a:t>
            </a:r>
            <a:r>
              <a:rPr lang="en-US" sz="1758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acceptance is reversed </a:t>
            </a:r>
          </a:p>
          <a:p>
            <a:pPr algn="l"/>
            <a:r>
              <a:rPr lang="en-US" sz="1758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along phi=0 plane</a:t>
            </a:r>
          </a:p>
        </p:txBody>
      </p:sp>
      <p:pic>
        <p:nvPicPr>
          <p:cNvPr id="12" name="Picture 2" descr="D:\OneDrive\work\SoLID_talk_internal\solid_regularmeeting\solid_SIDIS_NH3_detection_zwzhao_20171010\acceptance_NH3_201710\acceptance_solid_SIDIS_NH3_electron_201710_1e7_acc.png">
            <a:extLst>
              <a:ext uri="{FF2B5EF4-FFF2-40B4-BE49-F238E27FC236}">
                <a16:creationId xmlns:a16="http://schemas.microsoft.com/office/drawing/2014/main" id="{866C51EB-7079-DD0E-2884-AC9FB572A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2020" y="4018359"/>
            <a:ext cx="4751917" cy="2571750"/>
          </a:xfrm>
          <a:prstGeom prst="rect">
            <a:avLst/>
          </a:prstGeom>
          <a:noFill/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E432B75-4FA0-890C-3DD1-3C9F42DB5BF6}"/>
              </a:ext>
            </a:extLst>
          </p:cNvPr>
          <p:cNvSpPr/>
          <p:nvPr/>
        </p:nvSpPr>
        <p:spPr>
          <a:xfrm>
            <a:off x="175245" y="4314825"/>
            <a:ext cx="4017446" cy="12464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Polarized </a:t>
            </a:r>
            <a:r>
              <a:rPr lang="en-US" sz="2500" kern="0" dirty="0" err="1">
                <a:latin typeface="Times New Roman" pitchFamily="18" charset="0"/>
                <a:cs typeface="Times New Roman" pitchFamily="18" charset="0"/>
              </a:rPr>
              <a:t>lumi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 ~1e</a:t>
            </a:r>
            <a:r>
              <a:rPr lang="en-US" sz="2500" kern="0" baseline="30000" dirty="0">
                <a:latin typeface="Times New Roman" pitchFamily="18" charset="0"/>
                <a:cs typeface="Times New Roman" pitchFamily="18" charset="0"/>
              </a:rPr>
              <a:t>35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US" sz="2500" kern="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/s</a:t>
            </a:r>
          </a:p>
          <a:p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Unpolarized </a:t>
            </a:r>
            <a:r>
              <a:rPr lang="en-US" sz="2500" kern="0" dirty="0" err="1">
                <a:latin typeface="Times New Roman" pitchFamily="18" charset="0"/>
                <a:cs typeface="Times New Roman" pitchFamily="18" charset="0"/>
              </a:rPr>
              <a:t>lumi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 ~6e</a:t>
            </a:r>
            <a:r>
              <a:rPr lang="en-US" sz="2500" kern="0" baseline="30000" dirty="0">
                <a:latin typeface="Times New Roman" pitchFamily="18" charset="0"/>
                <a:cs typeface="Times New Roman" pitchFamily="18" charset="0"/>
              </a:rPr>
              <a:t>35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/cm</a:t>
            </a:r>
            <a:r>
              <a:rPr lang="en-US" sz="2500" kern="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kern="0" dirty="0">
                <a:latin typeface="Times New Roman" pitchFamily="18" charset="0"/>
                <a:cs typeface="Times New Roman" pitchFamily="18" charset="0"/>
              </a:rPr>
              <a:t>/s</a:t>
            </a:r>
            <a:endParaRPr lang="en-US" sz="2500" dirty="0"/>
          </a:p>
          <a:p>
            <a:endParaRPr lang="en-US" sz="2500" dirty="0"/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A0C363F5-4507-3829-3949-3056EDAFBE50}"/>
              </a:ext>
            </a:extLst>
          </p:cNvPr>
          <p:cNvSpPr>
            <a:spLocks/>
          </p:cNvSpPr>
          <p:nvPr/>
        </p:nvSpPr>
        <p:spPr bwMode="auto">
          <a:xfrm>
            <a:off x="4923711" y="102258"/>
            <a:ext cx="4687014" cy="67819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35719" tIns="35719" rIns="35719" bIns="35719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sz="1969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 E12-10-008: SIDIS pion on transversely polarized proton (NH</a:t>
            </a:r>
            <a:r>
              <a:rPr lang="en-US" sz="1969" baseline="-6000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3</a:t>
            </a:r>
            <a:r>
              <a:rPr lang="en-US" sz="1969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), 120 days, </a:t>
            </a:r>
            <a:r>
              <a:rPr lang="en-US" sz="1969" b="1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rated A</a:t>
            </a:r>
            <a:endParaRPr lang="en-US" sz="1969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231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ile_paper_medgray">
            <a:extLst>
              <a:ext uri="{FF2B5EF4-FFF2-40B4-BE49-F238E27FC236}">
                <a16:creationId xmlns:a16="http://schemas.microsoft.com/office/drawing/2014/main" id="{130CC77C-DAAE-86D5-A0D1-A88FFFE8337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2925" y="1343025"/>
            <a:ext cx="4944944" cy="4688681"/>
          </a:xfrm>
          <a:prstGeom prst="rect">
            <a:avLst/>
          </a:prstGeom>
          <a:noFill/>
          <a:ln w="25400" cap="flat" cmpd="sng">
            <a:noFill/>
            <a:prstDash val="solid"/>
            <a:miter lim="400000"/>
            <a:headEnd type="none" w="med" len="med"/>
            <a:tailEnd type="none" w="med" len="med"/>
          </a:ln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F1E76DD3-2D53-AE6E-7466-379AFF4413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9725" y="-104775"/>
            <a:ext cx="7358063" cy="830461"/>
          </a:xfrm>
        </p:spPr>
        <p:txBody>
          <a:bodyPr/>
          <a:lstStyle/>
          <a:p>
            <a:pPr eaLnBrk="1"/>
            <a:r>
              <a:rPr lang="en-US" sz="3375" b="1" dirty="0" err="1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oLID</a:t>
            </a:r>
            <a:r>
              <a:rPr lang="en-US" sz="3375" b="1" dirty="0">
                <a:solidFill>
                  <a:srgbClr val="9411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SIDIS Kinematic Coverag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22D2272-4D1A-3F56-D036-60994154D68E}"/>
              </a:ext>
            </a:extLst>
          </p:cNvPr>
          <p:cNvSpPr/>
          <p:nvPr/>
        </p:nvSpPr>
        <p:spPr>
          <a:xfrm>
            <a:off x="553641" y="1500188"/>
            <a:ext cx="3042692" cy="398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812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0.05 &lt; x &lt; 0.6</a:t>
            </a:r>
          </a:p>
          <a:p>
            <a:pPr algn="l"/>
            <a:r>
              <a:rPr lang="en-US" sz="2812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1GeV &lt; Q</a:t>
            </a:r>
            <a:r>
              <a:rPr lang="en-US" sz="2812" baseline="32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2</a:t>
            </a:r>
            <a:r>
              <a:rPr lang="en-US" sz="2812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&lt; 8GeV</a:t>
            </a:r>
          </a:p>
          <a:p>
            <a:pPr algn="l"/>
            <a:r>
              <a:rPr lang="en-US" sz="2812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0.3 &lt; z &lt; 0.7</a:t>
            </a:r>
          </a:p>
          <a:p>
            <a:pPr algn="l"/>
            <a:r>
              <a:rPr lang="en-US" sz="2812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0 &lt; P</a:t>
            </a:r>
            <a:r>
              <a:rPr lang="en-US" sz="2812" baseline="-6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T</a:t>
            </a:r>
            <a:r>
              <a:rPr lang="en-US" sz="2812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 &lt; 1.6GeV </a:t>
            </a:r>
          </a:p>
          <a:p>
            <a:pPr algn="l"/>
            <a:endParaRPr lang="en-US" sz="2812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algn="l"/>
            <a:r>
              <a:rPr lang="en-US" sz="2812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~ 2000 bins for n</a:t>
            </a:r>
          </a:p>
          <a:p>
            <a:pPr algn="l"/>
            <a:r>
              <a:rPr lang="en-US" sz="2812" dirty="0"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~ 1000 bins for p</a:t>
            </a:r>
          </a:p>
          <a:p>
            <a:pPr algn="l"/>
            <a:endParaRPr lang="en-US" sz="2812" dirty="0"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algn="l"/>
            <a:endParaRPr lang="en-US" sz="2812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0FAA851C-E061-4AC8-173B-CED8B7D56EB2}"/>
              </a:ext>
            </a:extLst>
          </p:cNvPr>
          <p:cNvSpPr>
            <a:spLocks/>
          </p:cNvSpPr>
          <p:nvPr/>
        </p:nvSpPr>
        <p:spPr bwMode="auto">
          <a:xfrm>
            <a:off x="466725" y="5953970"/>
            <a:ext cx="8915400" cy="1045864"/>
          </a:xfrm>
          <a:prstGeom prst="rect">
            <a:avLst/>
          </a:prstGeom>
          <a:noFill/>
          <a:ln w="12700">
            <a:noFill/>
            <a:miter lim="400000"/>
            <a:headEnd/>
            <a:tailEnd/>
          </a:ln>
        </p:spPr>
        <p:txBody>
          <a:bodyPr wrap="square" lIns="35719" tIns="35719" rIns="35719" bIns="35719">
            <a:spAutoFit/>
          </a:bodyPr>
          <a:lstStyle/>
          <a:p>
            <a:r>
              <a:rPr lang="en-US" sz="2109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arge acceptance and high luminosity enable wide coverage in all 4 kinematic bins with well controlled systematics</a:t>
            </a:r>
            <a:endParaRPr lang="en-US" sz="2109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  <a:p>
            <a:pPr algn="l"/>
            <a:endParaRPr lang="en-US" sz="2109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  <a:sym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4239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72</TotalTime>
  <Words>2397</Words>
  <Application>Microsoft Office PowerPoint</Application>
  <PresentationFormat>Custom</PresentationFormat>
  <Paragraphs>346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49" baseType="lpstr">
      <vt:lpstr>Arial,Sans-Serif</vt:lpstr>
      <vt:lpstr>ARiel</vt:lpstr>
      <vt:lpstr>Baskerville</vt:lpstr>
      <vt:lpstr>Gill Sans</vt:lpstr>
      <vt:lpstr>Arial</vt:lpstr>
      <vt:lpstr>Arial</vt:lpstr>
      <vt:lpstr>Arial Black</vt:lpstr>
      <vt:lpstr>Brush Script MT</vt:lpstr>
      <vt:lpstr>Calibri</vt:lpstr>
      <vt:lpstr>Cambria Math</vt:lpstr>
      <vt:lpstr>Comic Sans MS</vt:lpstr>
      <vt:lpstr>Symbol</vt:lpstr>
      <vt:lpstr>Tahoma</vt:lpstr>
      <vt:lpstr>Times</vt:lpstr>
      <vt:lpstr>Times New Roman</vt:lpstr>
      <vt:lpstr>Wingdings</vt:lpstr>
      <vt:lpstr>Office Theme</vt:lpstr>
      <vt:lpstr>Equation</vt:lpstr>
      <vt:lpstr>Acrobat Document</vt:lpstr>
      <vt:lpstr>PowerPoint Presentation</vt:lpstr>
      <vt:lpstr>SoLID in the Future of Hall A </vt:lpstr>
      <vt:lpstr>SoLID (Solenoidal Large Intensity Device)</vt:lpstr>
      <vt:lpstr>PowerPoint Presentation</vt:lpstr>
      <vt:lpstr>PowerPoint Presentation</vt:lpstr>
      <vt:lpstr>PowerPoint Presentation</vt:lpstr>
      <vt:lpstr>PowerPoint Presentation</vt:lpstr>
      <vt:lpstr>SoLID NH3 Setup</vt:lpstr>
      <vt:lpstr>SoLID SIDIS Kinematic Cover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ID Update: CLEO-II Magnet Cold Test </vt:lpstr>
      <vt:lpstr>SoLID Update: Detector Beam Test (2022-23 Hall C)</vt:lpstr>
      <vt:lpstr>SoLID Update: Detector Beam Test (2022-23 Hall C)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xz5y</dc:creator>
  <dc:description/>
  <cp:lastModifiedBy>Zhiwen zhao</cp:lastModifiedBy>
  <cp:revision>630</cp:revision>
  <cp:lastPrinted>2019-09-05T16:49:48Z</cp:lastPrinted>
  <dcterms:created xsi:type="dcterms:W3CDTF">2010-10-20T16:35:23Z</dcterms:created>
  <dcterms:modified xsi:type="dcterms:W3CDTF">2023-06-29T16:30:13Z</dcterms:modified>
  <dc:language>en-US</dc:language>
</cp:coreProperties>
</file>